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6F79" w:rsidRPr="00D56F79" w:rsidRDefault="00D56F79" w:rsidP="00D56F79">
      <w:pPr>
        <w:spacing w:line="360" w:lineRule="auto"/>
        <w:jc w:val="center"/>
        <w:rPr>
          <w:b/>
          <w:color w:val="FF0000"/>
          <w:sz w:val="28"/>
          <w:szCs w:val="21"/>
        </w:rPr>
      </w:pPr>
      <w:r w:rsidRPr="00D56F79">
        <w:rPr>
          <w:rFonts w:hint="eastAsia"/>
          <w:b/>
          <w:color w:val="FF0000"/>
          <w:sz w:val="28"/>
          <w:szCs w:val="21"/>
        </w:rPr>
        <w:t>专题</w:t>
      </w:r>
      <w:bookmarkStart w:id="0" w:name="_GoBack"/>
      <w:r w:rsidRPr="00D56F79">
        <w:rPr>
          <w:rFonts w:hint="eastAsia"/>
          <w:b/>
          <w:color w:val="FF0000"/>
          <w:sz w:val="28"/>
          <w:szCs w:val="21"/>
        </w:rPr>
        <w:t>10</w:t>
      </w:r>
      <w:r w:rsidRPr="00D56F79">
        <w:rPr>
          <w:rFonts w:hint="eastAsia"/>
          <w:b/>
          <w:color w:val="FF0000"/>
          <w:sz w:val="28"/>
          <w:szCs w:val="21"/>
        </w:rPr>
        <w:t xml:space="preserve"> </w:t>
      </w:r>
      <w:r w:rsidRPr="00D56F79">
        <w:rPr>
          <w:rFonts w:hint="eastAsia"/>
          <w:b/>
          <w:color w:val="FF0000"/>
          <w:sz w:val="28"/>
          <w:szCs w:val="21"/>
        </w:rPr>
        <w:t>压强和浮力</w:t>
      </w:r>
      <w:bookmarkEnd w:id="0"/>
    </w:p>
    <w:p w:rsidR="00D56F79" w:rsidRPr="00281020" w:rsidRDefault="00D56F79" w:rsidP="00D56F79">
      <w:pPr>
        <w:spacing w:line="360" w:lineRule="auto"/>
        <w:rPr>
          <w:szCs w:val="21"/>
        </w:rPr>
      </w:pPr>
    </w:p>
    <w:p w:rsidR="00D56F79" w:rsidRPr="00874D04" w:rsidRDefault="00D56F79" w:rsidP="00D56F79">
      <w:pPr>
        <w:rPr>
          <w:b/>
          <w:szCs w:val="21"/>
        </w:rPr>
      </w:pPr>
      <w:r w:rsidRPr="00874D04">
        <w:rPr>
          <w:b/>
          <w:szCs w:val="21"/>
        </w:rPr>
        <w:t>一、单选题</w:t>
      </w:r>
    </w:p>
    <w:p w:rsidR="00D56F79" w:rsidRPr="009E035D" w:rsidRDefault="00D56F79" w:rsidP="00D56F79">
      <w:pPr>
        <w:spacing w:line="360" w:lineRule="auto"/>
        <w:jc w:val="left"/>
        <w:textAlignment w:val="center"/>
        <w:rPr>
          <w:szCs w:val="21"/>
        </w:rPr>
      </w:pPr>
      <w:r w:rsidRPr="009E035D">
        <w:rPr>
          <w:szCs w:val="21"/>
        </w:rPr>
        <w:t>1</w:t>
      </w:r>
      <w:r w:rsidRPr="009E035D">
        <w:rPr>
          <w:szCs w:val="21"/>
        </w:rPr>
        <w:t>．（</w:t>
      </w:r>
      <w:r w:rsidRPr="009E035D">
        <w:rPr>
          <w:szCs w:val="21"/>
        </w:rPr>
        <w:t>2020·</w:t>
      </w:r>
      <w:r w:rsidRPr="009E035D">
        <w:rPr>
          <w:szCs w:val="21"/>
        </w:rPr>
        <w:t>江苏扬州市</w:t>
      </w:r>
      <w:r w:rsidRPr="009E035D">
        <w:rPr>
          <w:szCs w:val="21"/>
        </w:rPr>
        <w:t>·</w:t>
      </w:r>
      <w:r w:rsidRPr="009E035D">
        <w:rPr>
          <w:szCs w:val="21"/>
        </w:rPr>
        <w:t>中考真题）无人驾驶汽车上应用了许多力学知识。下列说法正确的是（</w:t>
      </w:r>
      <w:r w:rsidRPr="009E035D">
        <w:rPr>
          <w:szCs w:val="21"/>
        </w:rPr>
        <w:t xml:space="preserve">    </w:t>
      </w:r>
      <w:r w:rsidRPr="009E035D">
        <w:rPr>
          <w:szCs w:val="21"/>
        </w:rPr>
        <w:t>）</w:t>
      </w:r>
    </w:p>
    <w:p w:rsidR="00D56F79" w:rsidRPr="009E035D" w:rsidRDefault="00D56F79" w:rsidP="00D56F79">
      <w:pPr>
        <w:spacing w:line="360" w:lineRule="auto"/>
        <w:jc w:val="left"/>
        <w:textAlignment w:val="center"/>
        <w:rPr>
          <w:szCs w:val="21"/>
        </w:rPr>
      </w:pPr>
      <w:r w:rsidRPr="009E035D">
        <w:rPr>
          <w:szCs w:val="21"/>
        </w:rPr>
        <w:t>A</w:t>
      </w:r>
      <w:r w:rsidRPr="009E035D">
        <w:rPr>
          <w:szCs w:val="21"/>
        </w:rPr>
        <w:t>．车轮较宽是为了减小压力</w:t>
      </w:r>
    </w:p>
    <w:p w:rsidR="00D56F79" w:rsidRPr="009E035D" w:rsidRDefault="00D56F79" w:rsidP="00D56F79">
      <w:pPr>
        <w:spacing w:line="360" w:lineRule="auto"/>
        <w:jc w:val="left"/>
        <w:textAlignment w:val="center"/>
        <w:rPr>
          <w:szCs w:val="21"/>
        </w:rPr>
      </w:pPr>
      <w:r w:rsidRPr="009E035D">
        <w:rPr>
          <w:szCs w:val="21"/>
        </w:rPr>
        <w:t>B</w:t>
      </w:r>
      <w:r w:rsidRPr="009E035D">
        <w:rPr>
          <w:szCs w:val="21"/>
        </w:rPr>
        <w:t>．汽车遇到紧急情况减速是为了减小惯性</w:t>
      </w:r>
    </w:p>
    <w:p w:rsidR="00D56F79" w:rsidRPr="009E035D" w:rsidRDefault="00D56F79" w:rsidP="00D56F79">
      <w:pPr>
        <w:spacing w:line="360" w:lineRule="auto"/>
        <w:jc w:val="left"/>
        <w:textAlignment w:val="center"/>
        <w:rPr>
          <w:szCs w:val="21"/>
        </w:rPr>
      </w:pPr>
      <w:r w:rsidRPr="009E035D">
        <w:rPr>
          <w:szCs w:val="21"/>
        </w:rPr>
        <w:t>C</w:t>
      </w:r>
      <w:r w:rsidRPr="009E035D">
        <w:rPr>
          <w:szCs w:val="21"/>
        </w:rPr>
        <w:t>．轮胎表面的花纹是为了增大摩擦</w:t>
      </w:r>
    </w:p>
    <w:p w:rsidR="00D56F79" w:rsidRPr="009E035D" w:rsidRDefault="00D56F79" w:rsidP="00D56F79">
      <w:pPr>
        <w:spacing w:line="360" w:lineRule="auto"/>
        <w:jc w:val="left"/>
        <w:textAlignment w:val="center"/>
        <w:rPr>
          <w:szCs w:val="21"/>
        </w:rPr>
      </w:pPr>
      <w:r w:rsidRPr="009E035D">
        <w:rPr>
          <w:szCs w:val="21"/>
        </w:rPr>
        <w:t>D</w:t>
      </w:r>
      <w:r w:rsidRPr="009E035D">
        <w:rPr>
          <w:szCs w:val="21"/>
        </w:rPr>
        <w:t>．汽车对地面的压力与地面对汽车的支持力是一对平衡力</w:t>
      </w:r>
    </w:p>
    <w:p w:rsidR="00D56F79" w:rsidRPr="009E035D" w:rsidRDefault="00D56F79" w:rsidP="00D56F79">
      <w:pPr>
        <w:pStyle w:val="a6"/>
      </w:pPr>
      <w:r w:rsidRPr="009E035D">
        <w:t>【答案】</w:t>
      </w:r>
      <w:r w:rsidRPr="009E035D">
        <w:t>C</w:t>
      </w:r>
    </w:p>
    <w:p w:rsidR="00D56F79" w:rsidRPr="009E035D" w:rsidRDefault="00D56F79" w:rsidP="00D56F79">
      <w:pPr>
        <w:pStyle w:val="a6"/>
      </w:pPr>
      <w:r w:rsidRPr="009E035D">
        <w:t>【详解】</w:t>
      </w:r>
    </w:p>
    <w:p w:rsidR="00D56F79" w:rsidRPr="009E035D" w:rsidRDefault="00D56F79" w:rsidP="00D56F79">
      <w:pPr>
        <w:pStyle w:val="a6"/>
      </w:pPr>
      <w:r w:rsidRPr="009E035D">
        <w:t>A</w:t>
      </w:r>
      <w:r w:rsidRPr="009E035D">
        <w:t>．车轮较宽是为了增大受力面积，从而减小对地面的压强，故</w:t>
      </w:r>
      <w:r w:rsidRPr="009E035D">
        <w:t>A</w:t>
      </w:r>
      <w:r w:rsidRPr="009E035D">
        <w:t>错误；</w:t>
      </w:r>
    </w:p>
    <w:p w:rsidR="00D56F79" w:rsidRPr="009E035D" w:rsidRDefault="00D56F79" w:rsidP="00D56F79">
      <w:pPr>
        <w:pStyle w:val="a6"/>
      </w:pPr>
      <w:r w:rsidRPr="009E035D">
        <w:t>B</w:t>
      </w:r>
      <w:r w:rsidRPr="009E035D">
        <w:t>．汽车遇到紧急情况减速不能改变惯性的大小，惯性大小只与质量有关，故</w:t>
      </w:r>
      <w:r w:rsidRPr="009E035D">
        <w:t>B</w:t>
      </w:r>
      <w:r w:rsidRPr="009E035D">
        <w:t>错误；</w:t>
      </w:r>
    </w:p>
    <w:p w:rsidR="00D56F79" w:rsidRPr="009E035D" w:rsidRDefault="00D56F79" w:rsidP="00D56F79">
      <w:pPr>
        <w:pStyle w:val="a6"/>
      </w:pPr>
      <w:r w:rsidRPr="009E035D">
        <w:t>C</w:t>
      </w:r>
      <w:r w:rsidRPr="009E035D">
        <w:t>．轮胎表面的花纹，增大了接触面的粗糙程度，是为了增大摩擦力，故</w:t>
      </w:r>
      <w:r w:rsidRPr="009E035D">
        <w:t>C</w:t>
      </w:r>
      <w:r w:rsidRPr="009E035D">
        <w:t>正确；</w:t>
      </w:r>
    </w:p>
    <w:p w:rsidR="00D56F79" w:rsidRPr="009E035D" w:rsidRDefault="00D56F79" w:rsidP="00D56F79">
      <w:pPr>
        <w:pStyle w:val="a6"/>
      </w:pPr>
      <w:r w:rsidRPr="009E035D">
        <w:t>D</w:t>
      </w:r>
      <w:r w:rsidRPr="009E035D">
        <w:t>．汽车对地面的压力与地面对汽车的支持力，两个力作用在不同的物体上、方向也相同，所以它们不是一对平衡力，故</w:t>
      </w:r>
      <w:r w:rsidRPr="009E035D">
        <w:t>D</w:t>
      </w:r>
      <w:r w:rsidRPr="009E035D">
        <w:t>错误。</w:t>
      </w:r>
    </w:p>
    <w:p w:rsidR="00D56F79" w:rsidRPr="009E035D" w:rsidRDefault="00D56F79" w:rsidP="00D56F79">
      <w:pPr>
        <w:pStyle w:val="a6"/>
      </w:pPr>
      <w:r w:rsidRPr="009E035D">
        <w:t>故选</w:t>
      </w:r>
      <w:r w:rsidRPr="009E035D">
        <w:t>C</w:t>
      </w:r>
      <w:r w:rsidRPr="009E035D">
        <w:t>。</w:t>
      </w:r>
    </w:p>
    <w:p w:rsidR="00D56F79" w:rsidRPr="009E035D" w:rsidRDefault="00D56F79" w:rsidP="00D56F79">
      <w:pPr>
        <w:spacing w:line="360" w:lineRule="auto"/>
        <w:jc w:val="left"/>
        <w:textAlignment w:val="center"/>
        <w:rPr>
          <w:szCs w:val="21"/>
        </w:rPr>
      </w:pPr>
      <w:r w:rsidRPr="009E035D">
        <w:rPr>
          <w:szCs w:val="21"/>
        </w:rPr>
        <w:t>2</w:t>
      </w:r>
      <w:r w:rsidRPr="009E035D">
        <w:rPr>
          <w:szCs w:val="21"/>
        </w:rPr>
        <w:t>．（</w:t>
      </w:r>
      <w:r w:rsidRPr="009E035D">
        <w:rPr>
          <w:szCs w:val="21"/>
        </w:rPr>
        <w:t>2020·</w:t>
      </w:r>
      <w:r w:rsidRPr="009E035D">
        <w:rPr>
          <w:szCs w:val="21"/>
        </w:rPr>
        <w:t>江苏常州市</w:t>
      </w:r>
      <w:r w:rsidRPr="009E035D">
        <w:rPr>
          <w:szCs w:val="21"/>
        </w:rPr>
        <w:t>·</w:t>
      </w:r>
      <w:r w:rsidRPr="009E035D">
        <w:rPr>
          <w:szCs w:val="21"/>
        </w:rPr>
        <w:t>中考真题）一个薄壁密封饮料瓶内装有一些饮料，分别放在装有甲、乙两种液体的容器中，静止后饮料瓶的状态如图所示饮料瓶受到的浮力分别为</w:t>
      </w:r>
      <w:r w:rsidRPr="009E035D">
        <w:rPr>
          <w:i/>
          <w:szCs w:val="21"/>
        </w:rPr>
        <w:t>F</w:t>
      </w:r>
      <w:r w:rsidRPr="009E035D">
        <w:rPr>
          <w:szCs w:val="21"/>
          <w:vertAlign w:val="subscript"/>
        </w:rPr>
        <w:t>浮甲</w:t>
      </w:r>
      <w:r w:rsidRPr="009E035D">
        <w:rPr>
          <w:szCs w:val="21"/>
        </w:rPr>
        <w:t>、</w:t>
      </w:r>
      <w:r w:rsidRPr="009E035D">
        <w:rPr>
          <w:i/>
          <w:szCs w:val="21"/>
        </w:rPr>
        <w:t>F</w:t>
      </w:r>
      <w:r w:rsidRPr="009E035D">
        <w:rPr>
          <w:szCs w:val="21"/>
          <w:vertAlign w:val="subscript"/>
        </w:rPr>
        <w:t>浮乙</w:t>
      </w:r>
      <w:r w:rsidRPr="009E035D">
        <w:rPr>
          <w:szCs w:val="21"/>
        </w:rPr>
        <w:t>。甲、乙两种液体的密度分别为</w:t>
      </w:r>
      <w:r w:rsidRPr="009E035D">
        <w:rPr>
          <w:i/>
          <w:szCs w:val="21"/>
        </w:rPr>
        <w:t>ρ</w:t>
      </w:r>
      <w:r w:rsidRPr="009E035D">
        <w:rPr>
          <w:szCs w:val="21"/>
          <w:vertAlign w:val="subscript"/>
        </w:rPr>
        <w:t>甲</w:t>
      </w:r>
      <w:r w:rsidRPr="009E035D">
        <w:rPr>
          <w:szCs w:val="21"/>
        </w:rPr>
        <w:t>、</w:t>
      </w:r>
      <w:r w:rsidRPr="009E035D">
        <w:rPr>
          <w:i/>
          <w:szCs w:val="21"/>
        </w:rPr>
        <w:t>ρ</w:t>
      </w:r>
      <w:r w:rsidRPr="009E035D">
        <w:rPr>
          <w:szCs w:val="21"/>
          <w:vertAlign w:val="subscript"/>
        </w:rPr>
        <w:t>乙</w:t>
      </w:r>
      <w:r w:rsidRPr="009E035D">
        <w:rPr>
          <w:szCs w:val="21"/>
        </w:rPr>
        <w:t>。则（　　）</w:t>
      </w:r>
    </w:p>
    <w:p w:rsidR="00D56F79" w:rsidRPr="009E035D" w:rsidRDefault="00D56F79" w:rsidP="00D56F79">
      <w:pPr>
        <w:spacing w:line="360" w:lineRule="auto"/>
        <w:jc w:val="left"/>
        <w:textAlignment w:val="center"/>
        <w:rPr>
          <w:szCs w:val="21"/>
        </w:rPr>
      </w:pPr>
      <w:r>
        <w:rPr>
          <w:noProof/>
          <w:szCs w:val="21"/>
        </w:rPr>
        <w:drawing>
          <wp:inline distT="0" distB="0" distL="0" distR="0">
            <wp:extent cx="1952625" cy="1209675"/>
            <wp:effectExtent l="0" t="0" r="9525" b="9525"/>
            <wp:docPr id="123" name="图片 1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5" descr="figur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52625" cy="1209675"/>
                    </a:xfrm>
                    <a:prstGeom prst="rect">
                      <a:avLst/>
                    </a:prstGeom>
                    <a:noFill/>
                    <a:ln>
                      <a:noFill/>
                    </a:ln>
                  </pic:spPr>
                </pic:pic>
              </a:graphicData>
            </a:graphic>
          </wp:inline>
        </w:drawing>
      </w:r>
    </w:p>
    <w:p w:rsidR="00D56F79" w:rsidRPr="009E035D" w:rsidRDefault="00D56F79" w:rsidP="00D56F79">
      <w:pPr>
        <w:tabs>
          <w:tab w:val="left" w:pos="4153"/>
        </w:tabs>
        <w:spacing w:line="360" w:lineRule="auto"/>
        <w:jc w:val="left"/>
        <w:textAlignment w:val="center"/>
        <w:rPr>
          <w:szCs w:val="21"/>
        </w:rPr>
      </w:pPr>
      <w:r w:rsidRPr="009E035D">
        <w:rPr>
          <w:szCs w:val="21"/>
        </w:rPr>
        <w:t>A</w:t>
      </w:r>
      <w:r w:rsidRPr="009E035D">
        <w:rPr>
          <w:szCs w:val="21"/>
        </w:rPr>
        <w:t>．</w:t>
      </w:r>
      <w:r w:rsidRPr="009E035D">
        <w:rPr>
          <w:i/>
          <w:szCs w:val="21"/>
        </w:rPr>
        <w:t>F</w:t>
      </w:r>
      <w:r w:rsidRPr="009E035D">
        <w:rPr>
          <w:szCs w:val="21"/>
          <w:vertAlign w:val="subscript"/>
        </w:rPr>
        <w:t>浮甲</w:t>
      </w:r>
      <w:r w:rsidRPr="009E035D">
        <w:rPr>
          <w:szCs w:val="21"/>
        </w:rPr>
        <w:t>＞</w:t>
      </w:r>
      <w:r w:rsidRPr="009E035D">
        <w:rPr>
          <w:i/>
          <w:szCs w:val="21"/>
        </w:rPr>
        <w:t>F</w:t>
      </w:r>
      <w:r w:rsidRPr="009E035D">
        <w:rPr>
          <w:szCs w:val="21"/>
          <w:vertAlign w:val="subscript"/>
        </w:rPr>
        <w:t>浮乙</w:t>
      </w:r>
      <w:r w:rsidRPr="009E035D">
        <w:rPr>
          <w:szCs w:val="21"/>
        </w:rPr>
        <w:t>，</w:t>
      </w:r>
      <w:r w:rsidRPr="009E035D">
        <w:rPr>
          <w:i/>
          <w:szCs w:val="21"/>
        </w:rPr>
        <w:t>ρ</w:t>
      </w:r>
      <w:r w:rsidRPr="009E035D">
        <w:rPr>
          <w:szCs w:val="21"/>
          <w:vertAlign w:val="subscript"/>
        </w:rPr>
        <w:t>甲</w:t>
      </w:r>
      <w:r w:rsidRPr="009E035D">
        <w:rPr>
          <w:szCs w:val="21"/>
        </w:rPr>
        <w:t>＞</w:t>
      </w:r>
      <w:r w:rsidRPr="009E035D">
        <w:rPr>
          <w:i/>
          <w:szCs w:val="21"/>
        </w:rPr>
        <w:t>ρ</w:t>
      </w:r>
      <w:r w:rsidRPr="009E035D">
        <w:rPr>
          <w:szCs w:val="21"/>
          <w:vertAlign w:val="subscript"/>
        </w:rPr>
        <w:t>乙</w:t>
      </w:r>
      <w:r w:rsidRPr="009E035D">
        <w:rPr>
          <w:szCs w:val="21"/>
        </w:rPr>
        <w:tab/>
        <w:t>B</w:t>
      </w:r>
      <w:r w:rsidRPr="009E035D">
        <w:rPr>
          <w:szCs w:val="21"/>
        </w:rPr>
        <w:t>．</w:t>
      </w:r>
      <w:r w:rsidRPr="009E035D">
        <w:rPr>
          <w:i/>
          <w:szCs w:val="21"/>
        </w:rPr>
        <w:t>F</w:t>
      </w:r>
      <w:r w:rsidRPr="009E035D">
        <w:rPr>
          <w:szCs w:val="21"/>
          <w:vertAlign w:val="subscript"/>
        </w:rPr>
        <w:t>浮甲</w:t>
      </w:r>
      <w:r w:rsidRPr="009E035D">
        <w:rPr>
          <w:szCs w:val="21"/>
        </w:rPr>
        <w:t>＜</w:t>
      </w:r>
      <w:r w:rsidRPr="009E035D">
        <w:rPr>
          <w:i/>
          <w:szCs w:val="21"/>
        </w:rPr>
        <w:t>F</w:t>
      </w:r>
      <w:r w:rsidRPr="009E035D">
        <w:rPr>
          <w:szCs w:val="21"/>
          <w:vertAlign w:val="subscript"/>
        </w:rPr>
        <w:t>浮乙</w:t>
      </w:r>
      <w:r w:rsidRPr="009E035D">
        <w:rPr>
          <w:szCs w:val="21"/>
        </w:rPr>
        <w:t>，</w:t>
      </w:r>
      <w:r w:rsidRPr="009E035D">
        <w:rPr>
          <w:i/>
          <w:szCs w:val="21"/>
        </w:rPr>
        <w:t>ρ</w:t>
      </w:r>
      <w:r w:rsidRPr="009E035D">
        <w:rPr>
          <w:szCs w:val="21"/>
          <w:vertAlign w:val="subscript"/>
        </w:rPr>
        <w:t>甲</w:t>
      </w:r>
      <w:r w:rsidRPr="009E035D">
        <w:rPr>
          <w:szCs w:val="21"/>
        </w:rPr>
        <w:t>＜</w:t>
      </w:r>
      <w:r w:rsidRPr="009E035D">
        <w:rPr>
          <w:i/>
          <w:szCs w:val="21"/>
        </w:rPr>
        <w:t>ρ</w:t>
      </w:r>
      <w:r w:rsidRPr="009E035D">
        <w:rPr>
          <w:szCs w:val="21"/>
          <w:vertAlign w:val="subscript"/>
        </w:rPr>
        <w:t>乙</w:t>
      </w:r>
    </w:p>
    <w:p w:rsidR="00D56F79" w:rsidRPr="009E035D" w:rsidRDefault="00D56F79" w:rsidP="00D56F79">
      <w:pPr>
        <w:tabs>
          <w:tab w:val="left" w:pos="4153"/>
        </w:tabs>
        <w:spacing w:line="360" w:lineRule="auto"/>
        <w:jc w:val="left"/>
        <w:textAlignment w:val="center"/>
        <w:rPr>
          <w:szCs w:val="21"/>
        </w:rPr>
      </w:pPr>
      <w:r w:rsidRPr="009E035D">
        <w:rPr>
          <w:szCs w:val="21"/>
        </w:rPr>
        <w:t>C</w:t>
      </w:r>
      <w:r w:rsidRPr="009E035D">
        <w:rPr>
          <w:szCs w:val="21"/>
        </w:rPr>
        <w:t>．</w:t>
      </w:r>
      <w:r w:rsidRPr="009E035D">
        <w:rPr>
          <w:i/>
          <w:szCs w:val="21"/>
        </w:rPr>
        <w:t>F</w:t>
      </w:r>
      <w:r w:rsidRPr="009E035D">
        <w:rPr>
          <w:szCs w:val="21"/>
          <w:vertAlign w:val="subscript"/>
        </w:rPr>
        <w:t>浮甲</w:t>
      </w:r>
      <w:r w:rsidRPr="009E035D">
        <w:rPr>
          <w:szCs w:val="21"/>
        </w:rPr>
        <w:t>＝</w:t>
      </w:r>
      <w:r w:rsidRPr="009E035D">
        <w:rPr>
          <w:i/>
          <w:szCs w:val="21"/>
        </w:rPr>
        <w:t>F</w:t>
      </w:r>
      <w:r w:rsidRPr="009E035D">
        <w:rPr>
          <w:szCs w:val="21"/>
          <w:vertAlign w:val="subscript"/>
        </w:rPr>
        <w:t>浮乙</w:t>
      </w:r>
      <w:r w:rsidRPr="009E035D">
        <w:rPr>
          <w:szCs w:val="21"/>
        </w:rPr>
        <w:t>，</w:t>
      </w:r>
      <w:r w:rsidRPr="009E035D">
        <w:rPr>
          <w:i/>
          <w:szCs w:val="21"/>
        </w:rPr>
        <w:t>ρ</w:t>
      </w:r>
      <w:r w:rsidRPr="009E035D">
        <w:rPr>
          <w:szCs w:val="21"/>
          <w:vertAlign w:val="subscript"/>
        </w:rPr>
        <w:t>甲</w:t>
      </w:r>
      <w:r w:rsidRPr="009E035D">
        <w:rPr>
          <w:szCs w:val="21"/>
        </w:rPr>
        <w:t>＞</w:t>
      </w:r>
      <w:r w:rsidRPr="009E035D">
        <w:rPr>
          <w:i/>
          <w:szCs w:val="21"/>
        </w:rPr>
        <w:t>ρ</w:t>
      </w:r>
      <w:r w:rsidRPr="009E035D">
        <w:rPr>
          <w:szCs w:val="21"/>
          <w:vertAlign w:val="subscript"/>
        </w:rPr>
        <w:t>乙</w:t>
      </w:r>
      <w:r w:rsidRPr="009E035D">
        <w:rPr>
          <w:szCs w:val="21"/>
        </w:rPr>
        <w:tab/>
        <w:t>D</w:t>
      </w:r>
      <w:r w:rsidRPr="009E035D">
        <w:rPr>
          <w:szCs w:val="21"/>
        </w:rPr>
        <w:t>．</w:t>
      </w:r>
      <w:r w:rsidRPr="009E035D">
        <w:rPr>
          <w:i/>
          <w:szCs w:val="21"/>
        </w:rPr>
        <w:t>F</w:t>
      </w:r>
      <w:r w:rsidRPr="009E035D">
        <w:rPr>
          <w:szCs w:val="21"/>
          <w:vertAlign w:val="subscript"/>
        </w:rPr>
        <w:t>浮甲</w:t>
      </w:r>
      <w:r w:rsidRPr="009E035D">
        <w:rPr>
          <w:szCs w:val="21"/>
        </w:rPr>
        <w:t>＝</w:t>
      </w:r>
      <w:r w:rsidRPr="009E035D">
        <w:rPr>
          <w:i/>
          <w:szCs w:val="21"/>
        </w:rPr>
        <w:t>F</w:t>
      </w:r>
      <w:r w:rsidRPr="009E035D">
        <w:rPr>
          <w:szCs w:val="21"/>
          <w:vertAlign w:val="subscript"/>
        </w:rPr>
        <w:t>浮乙</w:t>
      </w:r>
      <w:r w:rsidRPr="009E035D">
        <w:rPr>
          <w:szCs w:val="21"/>
        </w:rPr>
        <w:t>，</w:t>
      </w:r>
      <w:r w:rsidRPr="009E035D">
        <w:rPr>
          <w:i/>
          <w:szCs w:val="21"/>
        </w:rPr>
        <w:t>ρ</w:t>
      </w:r>
      <w:r w:rsidRPr="009E035D">
        <w:rPr>
          <w:szCs w:val="21"/>
          <w:vertAlign w:val="subscript"/>
        </w:rPr>
        <w:t>甲</w:t>
      </w:r>
      <w:r w:rsidRPr="009E035D">
        <w:rPr>
          <w:szCs w:val="21"/>
        </w:rPr>
        <w:t>＜</w:t>
      </w:r>
      <w:r w:rsidRPr="009E035D">
        <w:rPr>
          <w:i/>
          <w:szCs w:val="21"/>
        </w:rPr>
        <w:t>ρ</w:t>
      </w:r>
      <w:r w:rsidRPr="009E035D">
        <w:rPr>
          <w:szCs w:val="21"/>
          <w:vertAlign w:val="subscript"/>
        </w:rPr>
        <w:t>乙</w:t>
      </w:r>
    </w:p>
    <w:p w:rsidR="00D56F79" w:rsidRPr="009E035D" w:rsidRDefault="00D56F79" w:rsidP="00D56F79">
      <w:pPr>
        <w:pStyle w:val="a6"/>
      </w:pPr>
      <w:r w:rsidRPr="009E035D">
        <w:t>【答案】</w:t>
      </w:r>
      <w:r w:rsidRPr="009E035D">
        <w:t>C</w:t>
      </w:r>
    </w:p>
    <w:p w:rsidR="00D56F79" w:rsidRPr="009E035D" w:rsidRDefault="00D56F79" w:rsidP="00D56F79">
      <w:pPr>
        <w:pStyle w:val="a6"/>
      </w:pPr>
      <w:r w:rsidRPr="009E035D">
        <w:t>【分析】</w:t>
      </w:r>
    </w:p>
    <w:p w:rsidR="00D56F79" w:rsidRPr="009E035D" w:rsidRDefault="00D56F79" w:rsidP="00D56F79">
      <w:pPr>
        <w:pStyle w:val="a6"/>
      </w:pPr>
      <w:r w:rsidRPr="009E035D">
        <w:t>同一饮料瓶在两种液体中都漂浮，所以受到的浮力都等于饮料瓶受到的重力；由图可以饮料瓶得出排开液体体积的大小关系，再根据阿基米德原理分析液体的密度。</w:t>
      </w:r>
    </w:p>
    <w:p w:rsidR="00D56F79" w:rsidRPr="009E035D" w:rsidRDefault="00D56F79" w:rsidP="00D56F79">
      <w:pPr>
        <w:pStyle w:val="a6"/>
      </w:pPr>
      <w:r w:rsidRPr="009E035D">
        <w:t>【详解】</w:t>
      </w:r>
    </w:p>
    <w:p w:rsidR="00D56F79" w:rsidRPr="009E035D" w:rsidRDefault="00D56F79" w:rsidP="00D56F79">
      <w:pPr>
        <w:pStyle w:val="a6"/>
      </w:pPr>
      <w:r w:rsidRPr="009E035D">
        <w:t>由于饮料瓶漂浮，则</w:t>
      </w:r>
      <w:r w:rsidRPr="009E035D">
        <w:rPr>
          <w:i/>
        </w:rPr>
        <w:t>F</w:t>
      </w:r>
      <w:r w:rsidRPr="009E035D">
        <w:rPr>
          <w:vertAlign w:val="subscript"/>
        </w:rPr>
        <w:t>浮</w:t>
      </w:r>
      <w:r w:rsidRPr="009E035D">
        <w:t>＝</w:t>
      </w:r>
      <w:r w:rsidRPr="009E035D">
        <w:rPr>
          <w:i/>
        </w:rPr>
        <w:t>G</w:t>
      </w:r>
      <w:r w:rsidRPr="009E035D">
        <w:t>，所以，饮料瓶在两种液体中受到的浮力相等，都等于饮料瓶受到的重力</w:t>
      </w:r>
      <w:r w:rsidRPr="009E035D">
        <w:rPr>
          <w:i/>
        </w:rPr>
        <w:t>G</w:t>
      </w:r>
      <w:r w:rsidRPr="009E035D">
        <w:t>，即</w:t>
      </w:r>
    </w:p>
    <w:p w:rsidR="00D56F79" w:rsidRPr="009E035D" w:rsidRDefault="00D56F79" w:rsidP="00D56F79">
      <w:pPr>
        <w:pStyle w:val="a6"/>
        <w:rPr>
          <w:i/>
        </w:rPr>
      </w:pPr>
      <w:r w:rsidRPr="009E035D">
        <w:rPr>
          <w:i/>
        </w:rPr>
        <w:t>F</w:t>
      </w:r>
      <w:r w:rsidRPr="009E035D">
        <w:rPr>
          <w:vertAlign w:val="subscript"/>
        </w:rPr>
        <w:t>浮甲</w:t>
      </w:r>
      <w:r w:rsidRPr="009E035D">
        <w:t>＝</w:t>
      </w:r>
      <w:r w:rsidRPr="009E035D">
        <w:rPr>
          <w:i/>
        </w:rPr>
        <w:t>F</w:t>
      </w:r>
      <w:r w:rsidRPr="009E035D">
        <w:rPr>
          <w:vertAlign w:val="subscript"/>
        </w:rPr>
        <w:t>浮乙</w:t>
      </w:r>
      <w:r w:rsidRPr="009E035D">
        <w:t>＝</w:t>
      </w:r>
      <w:r w:rsidRPr="009E035D">
        <w:rPr>
          <w:i/>
        </w:rPr>
        <w:t>G</w:t>
      </w:r>
    </w:p>
    <w:p w:rsidR="00D56F79" w:rsidRPr="009E035D" w:rsidRDefault="00D56F79" w:rsidP="00D56F79">
      <w:pPr>
        <w:pStyle w:val="a6"/>
      </w:pPr>
      <w:r w:rsidRPr="009E035D">
        <w:lastRenderedPageBreak/>
        <w:t>由图可知，饮料瓶排开液体的体积：</w:t>
      </w:r>
      <w:r w:rsidRPr="009E035D">
        <w:t>V</w:t>
      </w:r>
      <w:r w:rsidRPr="009E035D">
        <w:rPr>
          <w:vertAlign w:val="subscript"/>
        </w:rPr>
        <w:t>甲排</w:t>
      </w:r>
      <w:r w:rsidRPr="009E035D">
        <w:t>＜</w:t>
      </w:r>
      <w:r w:rsidRPr="009E035D">
        <w:t>V</w:t>
      </w:r>
      <w:r w:rsidRPr="009E035D">
        <w:rPr>
          <w:vertAlign w:val="subscript"/>
        </w:rPr>
        <w:t>乙排</w:t>
      </w:r>
      <w:r w:rsidRPr="009E035D">
        <w:t>，根据</w:t>
      </w:r>
      <w:r w:rsidRPr="009E035D">
        <w:rPr>
          <w:i/>
        </w:rPr>
        <w:t>F</w:t>
      </w:r>
      <w:r w:rsidRPr="009E035D">
        <w:rPr>
          <w:vertAlign w:val="subscript"/>
        </w:rPr>
        <w:t>浮</w:t>
      </w:r>
      <w:r w:rsidRPr="009E035D">
        <w:t>＝</w:t>
      </w:r>
      <w:r w:rsidRPr="009E035D">
        <w:rPr>
          <w:i/>
        </w:rPr>
        <w:t>ρ</w:t>
      </w:r>
      <w:r w:rsidRPr="009E035D">
        <w:rPr>
          <w:vertAlign w:val="subscript"/>
        </w:rPr>
        <w:t>液</w:t>
      </w:r>
      <w:proofErr w:type="spellStart"/>
      <w:r w:rsidRPr="009E035D">
        <w:t>gV</w:t>
      </w:r>
      <w:proofErr w:type="spellEnd"/>
      <w:r w:rsidRPr="009E035D">
        <w:rPr>
          <w:vertAlign w:val="subscript"/>
        </w:rPr>
        <w:t>排</w:t>
      </w:r>
      <w:r w:rsidRPr="009E035D">
        <w:t>可知，液体的密度：</w:t>
      </w:r>
      <w:r w:rsidRPr="009E035D">
        <w:rPr>
          <w:i/>
        </w:rPr>
        <w:t>ρ</w:t>
      </w:r>
      <w:r w:rsidRPr="009E035D">
        <w:rPr>
          <w:vertAlign w:val="subscript"/>
        </w:rPr>
        <w:t>甲</w:t>
      </w:r>
      <w:r w:rsidRPr="009E035D">
        <w:t>＞</w:t>
      </w:r>
      <w:r w:rsidRPr="009E035D">
        <w:rPr>
          <w:i/>
        </w:rPr>
        <w:t>ρ</w:t>
      </w:r>
      <w:r w:rsidRPr="009E035D">
        <w:rPr>
          <w:vertAlign w:val="subscript"/>
        </w:rPr>
        <w:t>乙</w:t>
      </w:r>
      <w:r w:rsidRPr="009E035D">
        <w:t>。</w:t>
      </w:r>
    </w:p>
    <w:p w:rsidR="00D56F79" w:rsidRPr="009E035D" w:rsidRDefault="00D56F79" w:rsidP="00D56F79">
      <w:pPr>
        <w:pStyle w:val="a6"/>
      </w:pPr>
      <w:r w:rsidRPr="009E035D">
        <w:t>故选</w:t>
      </w:r>
      <w:r w:rsidRPr="009E035D">
        <w:t>C</w:t>
      </w:r>
      <w:r w:rsidRPr="009E035D">
        <w:t>。</w:t>
      </w:r>
    </w:p>
    <w:p w:rsidR="00D56F79" w:rsidRPr="009E035D" w:rsidRDefault="00D56F79" w:rsidP="00D56F79">
      <w:pPr>
        <w:pStyle w:val="a6"/>
      </w:pPr>
      <w:r w:rsidRPr="009E035D">
        <w:t>【点睛】</w:t>
      </w:r>
    </w:p>
    <w:p w:rsidR="00D56F79" w:rsidRPr="009E035D" w:rsidRDefault="00D56F79" w:rsidP="00D56F79">
      <w:pPr>
        <w:pStyle w:val="a6"/>
      </w:pPr>
      <w:r w:rsidRPr="009E035D">
        <w:t>本题考查了阿基米德原理、物体的漂浮条件，利用好漂浮（</w:t>
      </w:r>
      <w:r w:rsidRPr="009E035D">
        <w:rPr>
          <w:i/>
        </w:rPr>
        <w:t>F</w:t>
      </w:r>
      <w:r w:rsidRPr="009E035D">
        <w:rPr>
          <w:vertAlign w:val="subscript"/>
        </w:rPr>
        <w:t>浮</w:t>
      </w:r>
      <w:r w:rsidRPr="009E035D">
        <w:t>＝</w:t>
      </w:r>
      <w:r w:rsidRPr="009E035D">
        <w:rPr>
          <w:i/>
        </w:rPr>
        <w:t>G</w:t>
      </w:r>
      <w:r w:rsidRPr="009E035D">
        <w:t>）条件是解此类题目的关键。</w:t>
      </w:r>
    </w:p>
    <w:p w:rsidR="00D56F79" w:rsidRPr="009E035D" w:rsidRDefault="00D56F79" w:rsidP="00D56F79">
      <w:pPr>
        <w:spacing w:line="360" w:lineRule="auto"/>
        <w:jc w:val="left"/>
        <w:textAlignment w:val="center"/>
        <w:rPr>
          <w:szCs w:val="21"/>
        </w:rPr>
      </w:pPr>
      <w:r w:rsidRPr="009E035D">
        <w:rPr>
          <w:szCs w:val="21"/>
        </w:rPr>
        <w:t>3</w:t>
      </w:r>
      <w:r w:rsidRPr="009E035D">
        <w:rPr>
          <w:szCs w:val="21"/>
        </w:rPr>
        <w:t>．（</w:t>
      </w:r>
      <w:r w:rsidRPr="009E035D">
        <w:rPr>
          <w:szCs w:val="21"/>
        </w:rPr>
        <w:t>2020·</w:t>
      </w:r>
      <w:r w:rsidRPr="009E035D">
        <w:rPr>
          <w:szCs w:val="21"/>
        </w:rPr>
        <w:t>江苏扬州市</w:t>
      </w:r>
      <w:r w:rsidRPr="009E035D">
        <w:rPr>
          <w:szCs w:val="21"/>
        </w:rPr>
        <w:t>·</w:t>
      </w:r>
      <w:r w:rsidRPr="009E035D">
        <w:rPr>
          <w:szCs w:val="21"/>
        </w:rPr>
        <w:t>九年级三模）小明将乒乓球置于漏斗中，图中利用电吹风能将乒乓球吹出漏斗的是（　　）</w:t>
      </w:r>
    </w:p>
    <w:p w:rsidR="00D56F79" w:rsidRPr="009E035D" w:rsidRDefault="00D56F79" w:rsidP="00D56F79">
      <w:pPr>
        <w:tabs>
          <w:tab w:val="left" w:pos="2076"/>
          <w:tab w:val="left" w:pos="4153"/>
          <w:tab w:val="left" w:pos="6229"/>
        </w:tabs>
        <w:spacing w:line="360" w:lineRule="auto"/>
        <w:jc w:val="left"/>
        <w:textAlignment w:val="center"/>
        <w:rPr>
          <w:szCs w:val="21"/>
        </w:rPr>
      </w:pPr>
      <w:r w:rsidRPr="009E035D">
        <w:rPr>
          <w:szCs w:val="21"/>
        </w:rPr>
        <w:t>A</w:t>
      </w:r>
      <w:r w:rsidRPr="009E035D">
        <w:rPr>
          <w:szCs w:val="21"/>
        </w:rPr>
        <w:t>．</w:t>
      </w:r>
      <w:r>
        <w:rPr>
          <w:noProof/>
          <w:szCs w:val="21"/>
        </w:rPr>
        <w:drawing>
          <wp:inline distT="0" distB="0" distL="0" distR="0">
            <wp:extent cx="685800" cy="638175"/>
            <wp:effectExtent l="0" t="0" r="0" b="9525"/>
            <wp:docPr id="122" name="图片 1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figur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85800" cy="638175"/>
                    </a:xfrm>
                    <a:prstGeom prst="rect">
                      <a:avLst/>
                    </a:prstGeom>
                    <a:noFill/>
                    <a:ln>
                      <a:noFill/>
                    </a:ln>
                  </pic:spPr>
                </pic:pic>
              </a:graphicData>
            </a:graphic>
          </wp:inline>
        </w:drawing>
      </w:r>
      <w:r w:rsidRPr="009E035D">
        <w:rPr>
          <w:szCs w:val="21"/>
        </w:rPr>
        <w:tab/>
        <w:t>B</w:t>
      </w:r>
      <w:r w:rsidRPr="009E035D">
        <w:rPr>
          <w:szCs w:val="21"/>
        </w:rPr>
        <w:t>．</w:t>
      </w:r>
      <w:r>
        <w:rPr>
          <w:noProof/>
          <w:szCs w:val="21"/>
        </w:rPr>
        <w:drawing>
          <wp:inline distT="0" distB="0" distL="0" distR="0">
            <wp:extent cx="590550" cy="723900"/>
            <wp:effectExtent l="0" t="0" r="0" b="0"/>
            <wp:docPr id="121" name="图片 1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figur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0550" cy="723900"/>
                    </a:xfrm>
                    <a:prstGeom prst="rect">
                      <a:avLst/>
                    </a:prstGeom>
                    <a:noFill/>
                    <a:ln>
                      <a:noFill/>
                    </a:ln>
                  </pic:spPr>
                </pic:pic>
              </a:graphicData>
            </a:graphic>
          </wp:inline>
        </w:drawing>
      </w:r>
      <w:r w:rsidRPr="009E035D">
        <w:rPr>
          <w:szCs w:val="21"/>
        </w:rPr>
        <w:tab/>
        <w:t>C</w:t>
      </w:r>
      <w:r w:rsidRPr="009E035D">
        <w:rPr>
          <w:szCs w:val="21"/>
        </w:rPr>
        <w:t>．</w:t>
      </w:r>
      <w:r>
        <w:rPr>
          <w:noProof/>
          <w:szCs w:val="21"/>
        </w:rPr>
        <w:drawing>
          <wp:inline distT="0" distB="0" distL="0" distR="0">
            <wp:extent cx="1133475" cy="352425"/>
            <wp:effectExtent l="0" t="0" r="9525" b="9525"/>
            <wp:docPr id="120" name="图片 1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figur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33475" cy="352425"/>
                    </a:xfrm>
                    <a:prstGeom prst="rect">
                      <a:avLst/>
                    </a:prstGeom>
                    <a:noFill/>
                    <a:ln>
                      <a:noFill/>
                    </a:ln>
                  </pic:spPr>
                </pic:pic>
              </a:graphicData>
            </a:graphic>
          </wp:inline>
        </w:drawing>
      </w:r>
      <w:r w:rsidRPr="009E035D">
        <w:rPr>
          <w:szCs w:val="21"/>
        </w:rPr>
        <w:tab/>
        <w:t>D</w:t>
      </w:r>
      <w:r w:rsidRPr="009E035D">
        <w:rPr>
          <w:szCs w:val="21"/>
        </w:rPr>
        <w:t>．</w:t>
      </w:r>
      <w:r>
        <w:rPr>
          <w:noProof/>
          <w:szCs w:val="21"/>
        </w:rPr>
        <w:drawing>
          <wp:inline distT="0" distB="0" distL="0" distR="0">
            <wp:extent cx="1038225" cy="533400"/>
            <wp:effectExtent l="0" t="0" r="9525" b="0"/>
            <wp:docPr id="119" name="图片 1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4" descr="figur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38225" cy="533400"/>
                    </a:xfrm>
                    <a:prstGeom prst="rect">
                      <a:avLst/>
                    </a:prstGeom>
                    <a:noFill/>
                    <a:ln>
                      <a:noFill/>
                    </a:ln>
                  </pic:spPr>
                </pic:pic>
              </a:graphicData>
            </a:graphic>
          </wp:inline>
        </w:drawing>
      </w:r>
    </w:p>
    <w:p w:rsidR="00D56F79" w:rsidRPr="009E035D" w:rsidRDefault="00D56F79" w:rsidP="00D56F79">
      <w:pPr>
        <w:pStyle w:val="a6"/>
      </w:pPr>
      <w:r w:rsidRPr="009E035D">
        <w:t>【答案】</w:t>
      </w:r>
      <w:r w:rsidRPr="009E035D">
        <w:t>D</w:t>
      </w:r>
    </w:p>
    <w:p w:rsidR="00D56F79" w:rsidRPr="009E035D" w:rsidRDefault="00D56F79" w:rsidP="00D56F79">
      <w:pPr>
        <w:pStyle w:val="a6"/>
      </w:pPr>
      <w:r w:rsidRPr="009E035D">
        <w:t>【详解】</w:t>
      </w:r>
    </w:p>
    <w:p w:rsidR="00D56F79" w:rsidRPr="009E035D" w:rsidRDefault="00D56F79" w:rsidP="00D56F79">
      <w:pPr>
        <w:pStyle w:val="a6"/>
      </w:pPr>
      <w:r w:rsidRPr="009E035D">
        <w:t>A</w:t>
      </w:r>
      <w:r w:rsidRPr="009E035D">
        <w:t>．对准漏斗细管口用力向下吹气时，乒乓球上方空气流速大压强小，下方流速小压强大，所以乒乓球不掉下来，不符合题意；</w:t>
      </w:r>
    </w:p>
    <w:p w:rsidR="00D56F79" w:rsidRPr="009E035D" w:rsidRDefault="00D56F79" w:rsidP="00D56F79">
      <w:pPr>
        <w:pStyle w:val="a6"/>
      </w:pPr>
      <w:r w:rsidRPr="009E035D">
        <w:t>B</w:t>
      </w:r>
      <w:r w:rsidRPr="009E035D">
        <w:t>．对准漏斗细管口用力向上吹气时，乒乓球下方空气流速大压强小，上方流速小压强大，所以乒乓球不掉下来，不符合题意；</w:t>
      </w:r>
    </w:p>
    <w:p w:rsidR="00D56F79" w:rsidRPr="009E035D" w:rsidRDefault="00D56F79" w:rsidP="00D56F79">
      <w:pPr>
        <w:pStyle w:val="a6"/>
      </w:pPr>
      <w:r w:rsidRPr="009E035D">
        <w:t>C</w:t>
      </w:r>
      <w:r w:rsidRPr="009E035D">
        <w:t>．对准漏斗细管口用力向右吹气时，乒乓球左边空气流速大压强小，右边流速小压强大，所以乒乓球不掉下来，不符合题意；</w:t>
      </w:r>
    </w:p>
    <w:p w:rsidR="00D56F79" w:rsidRPr="009E035D" w:rsidRDefault="00D56F79" w:rsidP="00D56F79">
      <w:pPr>
        <w:pStyle w:val="a6"/>
      </w:pPr>
      <w:r w:rsidRPr="009E035D">
        <w:t>D</w:t>
      </w:r>
      <w:r w:rsidRPr="009E035D">
        <w:t>．对准漏斗上方吹气，乒乓球上方空气流速大压强小，下方流速小压强大，乒乓球会吹出漏斗，符合题意。</w:t>
      </w:r>
    </w:p>
    <w:p w:rsidR="00D56F79" w:rsidRPr="009E035D" w:rsidRDefault="00D56F79" w:rsidP="00D56F79">
      <w:pPr>
        <w:pStyle w:val="a6"/>
      </w:pPr>
      <w:r w:rsidRPr="009E035D">
        <w:t>故选</w:t>
      </w:r>
      <w:r w:rsidRPr="009E035D">
        <w:t>D</w:t>
      </w:r>
      <w:r w:rsidRPr="009E035D">
        <w:t>。</w:t>
      </w:r>
    </w:p>
    <w:p w:rsidR="00D56F79" w:rsidRPr="009E035D" w:rsidRDefault="00D56F79" w:rsidP="00D56F79">
      <w:pPr>
        <w:spacing w:line="360" w:lineRule="auto"/>
        <w:jc w:val="left"/>
        <w:textAlignment w:val="center"/>
        <w:rPr>
          <w:szCs w:val="21"/>
        </w:rPr>
      </w:pPr>
      <w:r w:rsidRPr="009E035D">
        <w:rPr>
          <w:szCs w:val="21"/>
        </w:rPr>
        <w:t>4</w:t>
      </w:r>
      <w:r w:rsidRPr="009E035D">
        <w:rPr>
          <w:szCs w:val="21"/>
        </w:rPr>
        <w:t>．（</w:t>
      </w:r>
      <w:r w:rsidRPr="009E035D">
        <w:rPr>
          <w:szCs w:val="21"/>
        </w:rPr>
        <w:t>2020·</w:t>
      </w:r>
      <w:r w:rsidRPr="009E035D">
        <w:rPr>
          <w:szCs w:val="21"/>
        </w:rPr>
        <w:t>江苏连云港市</w:t>
      </w:r>
      <w:r w:rsidRPr="009E035D">
        <w:rPr>
          <w:szCs w:val="21"/>
        </w:rPr>
        <w:t>·</w:t>
      </w:r>
      <w:r w:rsidRPr="009E035D">
        <w:rPr>
          <w:szCs w:val="21"/>
        </w:rPr>
        <w:t>中考真题）下列关于压力和压强的说法正确的是（　　）</w:t>
      </w:r>
    </w:p>
    <w:p w:rsidR="00D56F79" w:rsidRPr="009E035D" w:rsidRDefault="00D56F79" w:rsidP="00D56F79">
      <w:pPr>
        <w:spacing w:line="360" w:lineRule="auto"/>
        <w:jc w:val="left"/>
        <w:textAlignment w:val="center"/>
        <w:rPr>
          <w:szCs w:val="21"/>
        </w:rPr>
      </w:pPr>
      <w:r w:rsidRPr="009E035D">
        <w:rPr>
          <w:szCs w:val="21"/>
        </w:rPr>
        <w:t>A</w:t>
      </w:r>
      <w:r w:rsidRPr="009E035D">
        <w:rPr>
          <w:szCs w:val="21"/>
        </w:rPr>
        <w:t>．重力大的物体产生的压力也大</w:t>
      </w:r>
    </w:p>
    <w:p w:rsidR="00D56F79" w:rsidRPr="009E035D" w:rsidRDefault="00D56F79" w:rsidP="00D56F79">
      <w:pPr>
        <w:spacing w:line="360" w:lineRule="auto"/>
        <w:jc w:val="left"/>
        <w:textAlignment w:val="center"/>
        <w:rPr>
          <w:szCs w:val="21"/>
        </w:rPr>
      </w:pPr>
      <w:r w:rsidRPr="009E035D">
        <w:rPr>
          <w:szCs w:val="21"/>
        </w:rPr>
        <w:t>B</w:t>
      </w:r>
      <w:r w:rsidRPr="009E035D">
        <w:rPr>
          <w:szCs w:val="21"/>
        </w:rPr>
        <w:t>．大气对处于其中的物体都有压强</w:t>
      </w:r>
    </w:p>
    <w:p w:rsidR="00D56F79" w:rsidRPr="009E035D" w:rsidRDefault="00D56F79" w:rsidP="00D56F79">
      <w:pPr>
        <w:spacing w:line="360" w:lineRule="auto"/>
        <w:jc w:val="left"/>
        <w:textAlignment w:val="center"/>
        <w:rPr>
          <w:szCs w:val="21"/>
        </w:rPr>
      </w:pPr>
      <w:r w:rsidRPr="009E035D">
        <w:rPr>
          <w:szCs w:val="21"/>
        </w:rPr>
        <w:t>C</w:t>
      </w:r>
      <w:r w:rsidRPr="009E035D">
        <w:rPr>
          <w:szCs w:val="21"/>
        </w:rPr>
        <w:t>．流体的流速越大，流体的压强越大</w:t>
      </w:r>
    </w:p>
    <w:p w:rsidR="00D56F79" w:rsidRPr="009E035D" w:rsidRDefault="00D56F79" w:rsidP="00D56F79">
      <w:pPr>
        <w:spacing w:line="360" w:lineRule="auto"/>
        <w:jc w:val="left"/>
        <w:textAlignment w:val="center"/>
        <w:rPr>
          <w:szCs w:val="21"/>
        </w:rPr>
      </w:pPr>
      <w:r w:rsidRPr="009E035D">
        <w:rPr>
          <w:szCs w:val="21"/>
        </w:rPr>
        <w:t>D</w:t>
      </w:r>
      <w:r w:rsidRPr="009E035D">
        <w:rPr>
          <w:szCs w:val="21"/>
        </w:rPr>
        <w:t>．相同深度的液体对容器底部产生的压强相同</w:t>
      </w:r>
    </w:p>
    <w:p w:rsidR="00D56F79" w:rsidRPr="009E035D" w:rsidRDefault="00D56F79" w:rsidP="00D56F79">
      <w:pPr>
        <w:pStyle w:val="a6"/>
      </w:pPr>
      <w:r w:rsidRPr="009E035D">
        <w:t>【答案】</w:t>
      </w:r>
      <w:r w:rsidRPr="009E035D">
        <w:t>B</w:t>
      </w:r>
    </w:p>
    <w:p w:rsidR="00D56F79" w:rsidRPr="009E035D" w:rsidRDefault="00D56F79" w:rsidP="00D56F79">
      <w:pPr>
        <w:pStyle w:val="a6"/>
      </w:pPr>
      <w:r w:rsidRPr="009E035D">
        <w:t>【详解】</w:t>
      </w:r>
    </w:p>
    <w:p w:rsidR="00D56F79" w:rsidRPr="009E035D" w:rsidRDefault="00D56F79" w:rsidP="00D56F79">
      <w:pPr>
        <w:pStyle w:val="a6"/>
      </w:pPr>
      <w:r w:rsidRPr="009E035D">
        <w:t>A</w:t>
      </w:r>
      <w:r w:rsidRPr="009E035D">
        <w:t>．重力大的物体产生的压力不一定也大，只有水平面上的物体，产生的压力等于其重力，故</w:t>
      </w:r>
      <w:r w:rsidRPr="009E035D">
        <w:t>A</w:t>
      </w:r>
      <w:r w:rsidRPr="009E035D">
        <w:t>错误；</w:t>
      </w:r>
    </w:p>
    <w:p w:rsidR="00D56F79" w:rsidRPr="009E035D" w:rsidRDefault="00D56F79" w:rsidP="00D56F79">
      <w:pPr>
        <w:pStyle w:val="a6"/>
      </w:pPr>
      <w:r w:rsidRPr="009E035D">
        <w:t>B</w:t>
      </w:r>
      <w:r w:rsidRPr="009E035D">
        <w:t>．空气有重力，并和液体一样具有流动性，所以空气对浸没在它里面的物体向各个方向都能产生压强，故</w:t>
      </w:r>
      <w:r w:rsidRPr="009E035D">
        <w:t>B</w:t>
      </w:r>
      <w:r w:rsidRPr="009E035D">
        <w:t>正确；</w:t>
      </w:r>
    </w:p>
    <w:p w:rsidR="00D56F79" w:rsidRPr="009E035D" w:rsidRDefault="00D56F79" w:rsidP="00D56F79">
      <w:pPr>
        <w:pStyle w:val="a6"/>
      </w:pPr>
      <w:r w:rsidRPr="009E035D">
        <w:t>C</w:t>
      </w:r>
      <w:r w:rsidRPr="009E035D">
        <w:t>．流体的流速越大，流体的压强越小，故</w:t>
      </w:r>
      <w:r w:rsidRPr="009E035D">
        <w:t>C</w:t>
      </w:r>
      <w:r w:rsidRPr="009E035D">
        <w:t>错误；</w:t>
      </w:r>
    </w:p>
    <w:p w:rsidR="00D56F79" w:rsidRPr="009E035D" w:rsidRDefault="00D56F79" w:rsidP="00D56F79">
      <w:pPr>
        <w:pStyle w:val="a6"/>
      </w:pPr>
      <w:r w:rsidRPr="009E035D">
        <w:t>D</w:t>
      </w:r>
      <w:r w:rsidRPr="009E035D">
        <w:t>．液体压强与液体的深度和液体的密度有关，相同深度的液体，如果液体的密度不同，液体对容器底部产生的压强不相同，故</w:t>
      </w:r>
      <w:r w:rsidRPr="009E035D">
        <w:t>D</w:t>
      </w:r>
      <w:r w:rsidRPr="009E035D">
        <w:t>错误。</w:t>
      </w:r>
    </w:p>
    <w:p w:rsidR="00D56F79" w:rsidRPr="009E035D" w:rsidRDefault="00D56F79" w:rsidP="00D56F79">
      <w:pPr>
        <w:pStyle w:val="a6"/>
      </w:pPr>
      <w:r w:rsidRPr="009E035D">
        <w:t>故选</w:t>
      </w:r>
      <w:r w:rsidRPr="009E035D">
        <w:t>B</w:t>
      </w:r>
      <w:r w:rsidRPr="009E035D">
        <w:t>。</w:t>
      </w:r>
    </w:p>
    <w:p w:rsidR="00D56F79" w:rsidRPr="009E035D" w:rsidRDefault="00D56F79" w:rsidP="00D56F79">
      <w:pPr>
        <w:spacing w:line="360" w:lineRule="auto"/>
        <w:jc w:val="left"/>
        <w:textAlignment w:val="center"/>
        <w:rPr>
          <w:szCs w:val="21"/>
        </w:rPr>
      </w:pPr>
      <w:r w:rsidRPr="009E035D">
        <w:rPr>
          <w:szCs w:val="21"/>
        </w:rPr>
        <w:lastRenderedPageBreak/>
        <w:t>5</w:t>
      </w:r>
      <w:r w:rsidRPr="009E035D">
        <w:rPr>
          <w:szCs w:val="21"/>
        </w:rPr>
        <w:t>．（</w:t>
      </w:r>
      <w:r w:rsidRPr="009E035D">
        <w:rPr>
          <w:szCs w:val="21"/>
        </w:rPr>
        <w:t>2020·</w:t>
      </w:r>
      <w:r w:rsidRPr="009E035D">
        <w:rPr>
          <w:szCs w:val="21"/>
        </w:rPr>
        <w:t>江苏连云港市</w:t>
      </w:r>
      <w:r w:rsidRPr="009E035D">
        <w:rPr>
          <w:szCs w:val="21"/>
        </w:rPr>
        <w:t>·</w:t>
      </w:r>
      <w:r w:rsidRPr="009E035D">
        <w:rPr>
          <w:szCs w:val="21"/>
        </w:rPr>
        <w:t>中考真题）下列关于浮力的说法正确的是（　　）</w:t>
      </w:r>
    </w:p>
    <w:p w:rsidR="00D56F79" w:rsidRPr="009E035D" w:rsidRDefault="00D56F79" w:rsidP="00D56F79">
      <w:pPr>
        <w:spacing w:line="360" w:lineRule="auto"/>
        <w:jc w:val="left"/>
        <w:textAlignment w:val="center"/>
        <w:rPr>
          <w:szCs w:val="21"/>
        </w:rPr>
      </w:pPr>
      <w:r w:rsidRPr="009E035D">
        <w:rPr>
          <w:szCs w:val="21"/>
        </w:rPr>
        <w:t>A</w:t>
      </w:r>
      <w:r w:rsidRPr="009E035D">
        <w:rPr>
          <w:szCs w:val="21"/>
        </w:rPr>
        <w:t>．质量大的物体在液体中所受浮力一定大</w:t>
      </w:r>
    </w:p>
    <w:p w:rsidR="00D56F79" w:rsidRPr="009E035D" w:rsidRDefault="00D56F79" w:rsidP="00D56F79">
      <w:pPr>
        <w:spacing w:line="360" w:lineRule="auto"/>
        <w:jc w:val="left"/>
        <w:textAlignment w:val="center"/>
        <w:rPr>
          <w:szCs w:val="21"/>
        </w:rPr>
      </w:pPr>
      <w:r w:rsidRPr="009E035D">
        <w:rPr>
          <w:szCs w:val="21"/>
        </w:rPr>
        <w:t>B</w:t>
      </w:r>
      <w:r w:rsidRPr="009E035D">
        <w:rPr>
          <w:szCs w:val="21"/>
        </w:rPr>
        <w:t>．码头上正在卸货的轮船所受的浮力逐渐减小</w:t>
      </w:r>
    </w:p>
    <w:p w:rsidR="00D56F79" w:rsidRPr="009E035D" w:rsidRDefault="00D56F79" w:rsidP="00D56F79">
      <w:pPr>
        <w:spacing w:line="360" w:lineRule="auto"/>
        <w:jc w:val="left"/>
        <w:textAlignment w:val="center"/>
        <w:rPr>
          <w:szCs w:val="21"/>
        </w:rPr>
      </w:pPr>
      <w:r w:rsidRPr="009E035D">
        <w:rPr>
          <w:szCs w:val="21"/>
        </w:rPr>
        <w:t>C</w:t>
      </w:r>
      <w:r w:rsidRPr="009E035D">
        <w:rPr>
          <w:szCs w:val="21"/>
        </w:rPr>
        <w:t>．物体密度小于液体密度时物体在液体中处于悬浮状态</w:t>
      </w:r>
    </w:p>
    <w:p w:rsidR="00D56F79" w:rsidRPr="009E035D" w:rsidRDefault="00D56F79" w:rsidP="00D56F79">
      <w:pPr>
        <w:spacing w:line="360" w:lineRule="auto"/>
        <w:jc w:val="left"/>
        <w:textAlignment w:val="center"/>
        <w:rPr>
          <w:szCs w:val="21"/>
        </w:rPr>
      </w:pPr>
      <w:r w:rsidRPr="009E035D">
        <w:rPr>
          <w:szCs w:val="21"/>
        </w:rPr>
        <w:t>D</w:t>
      </w:r>
      <w:r w:rsidRPr="009E035D">
        <w:rPr>
          <w:szCs w:val="21"/>
        </w:rPr>
        <w:t>．潜水艇在水面下从大海潜行进入长江，所受浮力不变</w:t>
      </w:r>
    </w:p>
    <w:p w:rsidR="00D56F79" w:rsidRPr="009E035D" w:rsidRDefault="00D56F79" w:rsidP="00D56F79">
      <w:pPr>
        <w:pStyle w:val="a6"/>
      </w:pPr>
      <w:r w:rsidRPr="009E035D">
        <w:t>【答案】</w:t>
      </w:r>
      <w:r w:rsidRPr="009E035D">
        <w:t>B</w:t>
      </w:r>
    </w:p>
    <w:p w:rsidR="00D56F79" w:rsidRPr="009E035D" w:rsidRDefault="00D56F79" w:rsidP="00D56F79">
      <w:pPr>
        <w:pStyle w:val="a6"/>
      </w:pPr>
      <w:r w:rsidRPr="009E035D">
        <w:t>【详解】</w:t>
      </w:r>
    </w:p>
    <w:p w:rsidR="00D56F79" w:rsidRPr="009E035D" w:rsidRDefault="00D56F79" w:rsidP="00D56F79">
      <w:pPr>
        <w:pStyle w:val="a6"/>
      </w:pPr>
      <w:r w:rsidRPr="009E035D">
        <w:t>A</w:t>
      </w:r>
      <w:r w:rsidRPr="009E035D">
        <w:t>．液体密度不变时，物体所受的浮力大小与其排开的液体的体积有关，与物体的质量大小无关，故</w:t>
      </w:r>
      <w:r w:rsidRPr="009E035D">
        <w:t>A</w:t>
      </w:r>
      <w:r w:rsidRPr="009E035D">
        <w:t>错误；</w:t>
      </w:r>
    </w:p>
    <w:p w:rsidR="00D56F79" w:rsidRPr="009E035D" w:rsidRDefault="00D56F79" w:rsidP="00D56F79">
      <w:pPr>
        <w:pStyle w:val="a6"/>
      </w:pPr>
      <w:r w:rsidRPr="009E035D">
        <w:t>B</w:t>
      </w:r>
      <w:r w:rsidRPr="009E035D">
        <w:t>．当停在码头上的轮船正在卸货时，质量减少，船的重力减小，船漂浮在水面上时，船的浮力等于物体重力，所以船所受到的浮力也减小，故</w:t>
      </w:r>
      <w:r w:rsidRPr="009E035D">
        <w:t>B</w:t>
      </w:r>
      <w:r w:rsidRPr="009E035D">
        <w:t>正确；</w:t>
      </w:r>
    </w:p>
    <w:p w:rsidR="00D56F79" w:rsidRPr="009E035D" w:rsidRDefault="00D56F79" w:rsidP="00D56F79">
      <w:pPr>
        <w:pStyle w:val="a6"/>
      </w:pPr>
      <w:r w:rsidRPr="009E035D">
        <w:t>C</w:t>
      </w:r>
      <w:r w:rsidRPr="009E035D">
        <w:t>．物体密度等于液体密度时物体在液体中处于悬浮状态，故</w:t>
      </w:r>
      <w:r w:rsidRPr="009E035D">
        <w:t>C</w:t>
      </w:r>
      <w:r w:rsidRPr="009E035D">
        <w:t>错误；</w:t>
      </w:r>
    </w:p>
    <w:p w:rsidR="00D56F79" w:rsidRPr="009E035D" w:rsidRDefault="00D56F79" w:rsidP="00D56F79">
      <w:pPr>
        <w:pStyle w:val="a6"/>
      </w:pPr>
      <w:r w:rsidRPr="009E035D">
        <w:t>D</w:t>
      </w:r>
      <w:r w:rsidRPr="009E035D">
        <w:t>．海水的密度大于江水的密度，潜水艇在水面下，排开液体的体积不变，从大海潜行进入长江，由</w:t>
      </w:r>
      <w:r w:rsidRPr="009E035D">
        <w:rPr>
          <w:i/>
        </w:rPr>
        <w:t>F</w:t>
      </w:r>
      <w:r w:rsidRPr="009E035D">
        <w:rPr>
          <w:vertAlign w:val="subscript"/>
        </w:rPr>
        <w:t>浮</w:t>
      </w:r>
      <w:r w:rsidRPr="009E035D">
        <w:t>=</w:t>
      </w:r>
      <w:r w:rsidRPr="009E035D">
        <w:rPr>
          <w:i/>
        </w:rPr>
        <w:t>ρ</w:t>
      </w:r>
      <w:r w:rsidRPr="009E035D">
        <w:rPr>
          <w:vertAlign w:val="subscript"/>
        </w:rPr>
        <w:t>液</w:t>
      </w:r>
      <w:proofErr w:type="spellStart"/>
      <w:r w:rsidRPr="009E035D">
        <w:rPr>
          <w:i/>
        </w:rPr>
        <w:t>gV</w:t>
      </w:r>
      <w:proofErr w:type="spellEnd"/>
      <w:r w:rsidRPr="009E035D">
        <w:rPr>
          <w:vertAlign w:val="subscript"/>
        </w:rPr>
        <w:t>排</w:t>
      </w:r>
      <w:r w:rsidRPr="009E035D">
        <w:t>可知浮力变小，故</w:t>
      </w:r>
      <w:r w:rsidRPr="009E035D">
        <w:t>D</w:t>
      </w:r>
      <w:r w:rsidRPr="009E035D">
        <w:t>错误。</w:t>
      </w:r>
    </w:p>
    <w:p w:rsidR="00D56F79" w:rsidRPr="009E035D" w:rsidRDefault="00D56F79" w:rsidP="00D56F79">
      <w:pPr>
        <w:pStyle w:val="a6"/>
      </w:pPr>
      <w:r w:rsidRPr="009E035D">
        <w:t>故选</w:t>
      </w:r>
      <w:r w:rsidRPr="009E035D">
        <w:t>B</w:t>
      </w:r>
      <w:r w:rsidRPr="009E035D">
        <w:t>。</w:t>
      </w:r>
    </w:p>
    <w:p w:rsidR="00D56F79" w:rsidRPr="009E035D" w:rsidRDefault="00D56F79" w:rsidP="00D56F79">
      <w:pPr>
        <w:spacing w:line="360" w:lineRule="auto"/>
        <w:jc w:val="left"/>
        <w:textAlignment w:val="center"/>
        <w:rPr>
          <w:szCs w:val="21"/>
        </w:rPr>
      </w:pPr>
      <w:r w:rsidRPr="009E035D">
        <w:rPr>
          <w:szCs w:val="21"/>
        </w:rPr>
        <w:t>6</w:t>
      </w:r>
      <w:r w:rsidRPr="009E035D">
        <w:rPr>
          <w:szCs w:val="21"/>
        </w:rPr>
        <w:t>．（</w:t>
      </w:r>
      <w:r w:rsidRPr="009E035D">
        <w:rPr>
          <w:szCs w:val="21"/>
        </w:rPr>
        <w:t>2020·</w:t>
      </w:r>
      <w:r w:rsidRPr="009E035D">
        <w:rPr>
          <w:szCs w:val="21"/>
        </w:rPr>
        <w:t>江苏苏州市</w:t>
      </w:r>
      <w:r w:rsidRPr="009E035D">
        <w:rPr>
          <w:szCs w:val="21"/>
        </w:rPr>
        <w:t>·</w:t>
      </w:r>
      <w:r w:rsidRPr="009E035D">
        <w:rPr>
          <w:szCs w:val="21"/>
        </w:rPr>
        <w:t>中考真题）在烧瓶中注入刚刚沸腾的水，塞紧瓶塞，将烧瓶倒置，再用冷水浇烧瓶的底部，可以看到水又重新沸腾起来。该实验现象说明了</w:t>
      </w:r>
      <w:r w:rsidRPr="009E035D">
        <w:rPr>
          <w:szCs w:val="21"/>
        </w:rPr>
        <w:object w:dxaOrig="16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d996f15bd38249f7b7e35e6afefa8c0b" style="width:8.25pt;height:15.75pt" o:ole="">
            <v:imagedata r:id="rId12" o:title="eqIdd996f15bd38249f7b7e35e6afefa8c0b"/>
          </v:shape>
          <o:OLEObject Type="Embed" ProgID="Equation.DSMT4" ShapeID="_x0000_i1025" DrawAspect="Content" ObjectID="_1679903288" r:id="rId13"/>
        </w:object>
      </w:r>
      <w:r w:rsidRPr="009E035D">
        <w:rPr>
          <w:szCs w:val="21"/>
        </w:rPr>
        <w:t xml:space="preserve">　　</w:t>
      </w:r>
      <w:r w:rsidRPr="009E035D">
        <w:rPr>
          <w:szCs w:val="21"/>
        </w:rPr>
        <w:object w:dxaOrig="165" w:dyaOrig="315">
          <v:shape id="_x0000_i1026" type="#_x0000_t75" alt="eqId8fbdf36fcfa44dddb74ad17d601f601d" style="width:8.25pt;height:15.75pt" o:ole="">
            <v:imagedata r:id="rId14" o:title="eqId8fbdf36fcfa44dddb74ad17d601f601d"/>
          </v:shape>
          <o:OLEObject Type="Embed" ProgID="Equation.DSMT4" ShapeID="_x0000_i1026" DrawAspect="Content" ObjectID="_1679903289" r:id="rId15"/>
        </w:object>
      </w:r>
    </w:p>
    <w:p w:rsidR="00D56F79" w:rsidRPr="009E035D" w:rsidRDefault="00D56F79" w:rsidP="00D56F79">
      <w:pPr>
        <w:spacing w:line="360" w:lineRule="auto"/>
        <w:jc w:val="left"/>
        <w:textAlignment w:val="center"/>
        <w:rPr>
          <w:szCs w:val="21"/>
        </w:rPr>
      </w:pPr>
      <w:r>
        <w:rPr>
          <w:noProof/>
          <w:szCs w:val="21"/>
        </w:rPr>
        <w:drawing>
          <wp:inline distT="0" distB="0" distL="0" distR="0">
            <wp:extent cx="1047750" cy="990600"/>
            <wp:effectExtent l="0" t="0" r="0" b="0"/>
            <wp:docPr id="118" name="图片 1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9" descr="figur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47750" cy="990600"/>
                    </a:xfrm>
                    <a:prstGeom prst="rect">
                      <a:avLst/>
                    </a:prstGeom>
                    <a:noFill/>
                    <a:ln>
                      <a:noFill/>
                    </a:ln>
                  </pic:spPr>
                </pic:pic>
              </a:graphicData>
            </a:graphic>
          </wp:inline>
        </w:drawing>
      </w:r>
    </w:p>
    <w:p w:rsidR="00D56F79" w:rsidRPr="009E035D" w:rsidRDefault="00D56F79" w:rsidP="00D56F79">
      <w:pPr>
        <w:spacing w:line="360" w:lineRule="auto"/>
        <w:jc w:val="left"/>
        <w:textAlignment w:val="center"/>
        <w:rPr>
          <w:szCs w:val="21"/>
        </w:rPr>
      </w:pPr>
      <w:r w:rsidRPr="009E035D">
        <w:rPr>
          <w:szCs w:val="21"/>
        </w:rPr>
        <w:t>A</w:t>
      </w:r>
      <w:r w:rsidRPr="009E035D">
        <w:rPr>
          <w:szCs w:val="21"/>
        </w:rPr>
        <w:t>．沸腾过程需要吸热</w:t>
      </w:r>
    </w:p>
    <w:p w:rsidR="00D56F79" w:rsidRPr="009E035D" w:rsidRDefault="00D56F79" w:rsidP="00D56F79">
      <w:pPr>
        <w:spacing w:line="360" w:lineRule="auto"/>
        <w:jc w:val="left"/>
        <w:textAlignment w:val="center"/>
        <w:rPr>
          <w:szCs w:val="21"/>
        </w:rPr>
      </w:pPr>
      <w:r w:rsidRPr="009E035D">
        <w:rPr>
          <w:szCs w:val="21"/>
        </w:rPr>
        <w:t>B</w:t>
      </w:r>
      <w:r w:rsidRPr="009E035D">
        <w:rPr>
          <w:szCs w:val="21"/>
        </w:rPr>
        <w:t>．沸腾过程需要放热</w:t>
      </w:r>
    </w:p>
    <w:p w:rsidR="00D56F79" w:rsidRPr="009E035D" w:rsidRDefault="00D56F79" w:rsidP="00D56F79">
      <w:pPr>
        <w:spacing w:line="360" w:lineRule="auto"/>
        <w:jc w:val="left"/>
        <w:textAlignment w:val="center"/>
        <w:rPr>
          <w:szCs w:val="21"/>
        </w:rPr>
      </w:pPr>
      <w:r w:rsidRPr="009E035D">
        <w:rPr>
          <w:szCs w:val="21"/>
        </w:rPr>
        <w:t>C</w:t>
      </w:r>
      <w:r w:rsidRPr="009E035D">
        <w:rPr>
          <w:szCs w:val="21"/>
        </w:rPr>
        <w:t>．水的沸点与环境温度有关</w:t>
      </w:r>
    </w:p>
    <w:p w:rsidR="00D56F79" w:rsidRPr="009E035D" w:rsidRDefault="00D56F79" w:rsidP="00D56F79">
      <w:pPr>
        <w:spacing w:line="360" w:lineRule="auto"/>
        <w:jc w:val="left"/>
        <w:textAlignment w:val="center"/>
        <w:rPr>
          <w:szCs w:val="21"/>
        </w:rPr>
      </w:pPr>
      <w:r w:rsidRPr="009E035D">
        <w:rPr>
          <w:szCs w:val="21"/>
        </w:rPr>
        <w:t>D</w:t>
      </w:r>
      <w:r w:rsidRPr="009E035D">
        <w:rPr>
          <w:szCs w:val="21"/>
        </w:rPr>
        <w:t>．水的沸点与水面上方气压有关</w:t>
      </w:r>
    </w:p>
    <w:p w:rsidR="00D56F79" w:rsidRPr="009E035D" w:rsidRDefault="00D56F79" w:rsidP="00D56F79">
      <w:pPr>
        <w:pStyle w:val="a6"/>
      </w:pPr>
      <w:r w:rsidRPr="009E035D">
        <w:t>【答案】</w:t>
      </w:r>
      <w:r w:rsidRPr="009E035D">
        <w:t>D</w:t>
      </w:r>
    </w:p>
    <w:p w:rsidR="00D56F79" w:rsidRPr="009E035D" w:rsidRDefault="00D56F79" w:rsidP="00D56F79">
      <w:pPr>
        <w:pStyle w:val="a6"/>
      </w:pPr>
      <w:r w:rsidRPr="009E035D">
        <w:t>【详解】</w:t>
      </w:r>
    </w:p>
    <w:p w:rsidR="00D56F79" w:rsidRPr="009E035D" w:rsidRDefault="00D56F79" w:rsidP="00D56F79">
      <w:pPr>
        <w:pStyle w:val="a6"/>
      </w:pPr>
      <w:r w:rsidRPr="009E035D">
        <w:t>在烧瓶中注入刚沸腾的水，塞紧瓶塞，将烧瓶倒置，再用冷水浇时，烧瓶中的水蒸气受冷液化，瓶内气压降低，水的沸点降低，所以会看到水又重新沸腾，故</w:t>
      </w:r>
      <w:r w:rsidRPr="009E035D">
        <w:t>D</w:t>
      </w:r>
      <w:r w:rsidRPr="009E035D">
        <w:t>符合题意。</w:t>
      </w:r>
    </w:p>
    <w:p w:rsidR="00D56F79" w:rsidRPr="009E035D" w:rsidRDefault="00D56F79" w:rsidP="00D56F79">
      <w:pPr>
        <w:pStyle w:val="a6"/>
      </w:pPr>
      <w:r w:rsidRPr="009E035D">
        <w:t>故选</w:t>
      </w:r>
      <w:r w:rsidRPr="009E035D">
        <w:t>D</w:t>
      </w:r>
      <w:r w:rsidRPr="009E035D">
        <w:t>。</w:t>
      </w:r>
    </w:p>
    <w:p w:rsidR="00D56F79" w:rsidRPr="009E035D" w:rsidRDefault="00D56F79" w:rsidP="00D56F79">
      <w:pPr>
        <w:spacing w:line="360" w:lineRule="auto"/>
        <w:jc w:val="left"/>
        <w:textAlignment w:val="center"/>
        <w:rPr>
          <w:szCs w:val="21"/>
        </w:rPr>
      </w:pPr>
      <w:r w:rsidRPr="009E035D">
        <w:rPr>
          <w:szCs w:val="21"/>
        </w:rPr>
        <w:t>7</w:t>
      </w:r>
      <w:r w:rsidRPr="009E035D">
        <w:rPr>
          <w:szCs w:val="21"/>
        </w:rPr>
        <w:t>．（</w:t>
      </w:r>
      <w:r w:rsidRPr="009E035D">
        <w:rPr>
          <w:szCs w:val="21"/>
        </w:rPr>
        <w:t>2020·</w:t>
      </w:r>
      <w:r w:rsidRPr="009E035D">
        <w:rPr>
          <w:szCs w:val="21"/>
        </w:rPr>
        <w:t>江苏苏州市</w:t>
      </w:r>
      <w:r w:rsidRPr="009E035D">
        <w:rPr>
          <w:szCs w:val="21"/>
        </w:rPr>
        <w:t>·</w:t>
      </w:r>
      <w:r w:rsidRPr="009E035D">
        <w:rPr>
          <w:szCs w:val="21"/>
        </w:rPr>
        <w:t>中考真题）小明采用</w:t>
      </w:r>
      <w:r w:rsidRPr="009E035D">
        <w:rPr>
          <w:szCs w:val="21"/>
        </w:rPr>
        <w:t>“</w:t>
      </w:r>
      <w:r w:rsidRPr="009E035D">
        <w:rPr>
          <w:szCs w:val="21"/>
        </w:rPr>
        <w:t>向漏斗口吹气，观察乒乓球状态</w:t>
      </w:r>
      <w:r w:rsidRPr="009E035D">
        <w:rPr>
          <w:szCs w:val="21"/>
        </w:rPr>
        <w:t>”</w:t>
      </w:r>
      <w:r w:rsidRPr="009E035D">
        <w:rPr>
          <w:szCs w:val="21"/>
        </w:rPr>
        <w:t>的方法来探究流速对流体压强的影响。以下方案不合理的是</w:t>
      </w:r>
      <w:r w:rsidRPr="009E035D">
        <w:rPr>
          <w:szCs w:val="21"/>
        </w:rPr>
        <w:object w:dxaOrig="165" w:dyaOrig="315">
          <v:shape id="_x0000_i1027" type="#_x0000_t75" alt="eqIdd996f15bd38249f7b7e35e6afefa8c0b" style="width:8.25pt;height:15.75pt" o:ole="">
            <v:imagedata r:id="rId12" o:title="eqIdd996f15bd38249f7b7e35e6afefa8c0b"/>
          </v:shape>
          <o:OLEObject Type="Embed" ProgID="Equation.DSMT4" ShapeID="_x0000_i1027" DrawAspect="Content" ObjectID="_1679903290" r:id="rId17"/>
        </w:object>
      </w:r>
      <w:r w:rsidRPr="009E035D">
        <w:rPr>
          <w:szCs w:val="21"/>
        </w:rPr>
        <w:t xml:space="preserve">　　</w:t>
      </w:r>
      <w:r w:rsidRPr="009E035D">
        <w:rPr>
          <w:szCs w:val="21"/>
        </w:rPr>
        <w:object w:dxaOrig="165" w:dyaOrig="315">
          <v:shape id="_x0000_i1028" type="#_x0000_t75" alt="eqId8fbdf36fcfa44dddb74ad17d601f601d" style="width:8.25pt;height:15.75pt" o:ole="">
            <v:imagedata r:id="rId14" o:title="eqId8fbdf36fcfa44dddb74ad17d601f601d"/>
          </v:shape>
          <o:OLEObject Type="Embed" ProgID="Equation.DSMT4" ShapeID="_x0000_i1028" DrawAspect="Content" ObjectID="_1679903291" r:id="rId18"/>
        </w:object>
      </w:r>
    </w:p>
    <w:p w:rsidR="00D56F79" w:rsidRPr="009E035D" w:rsidRDefault="00D56F79" w:rsidP="00D56F79">
      <w:pPr>
        <w:spacing w:line="360" w:lineRule="auto"/>
        <w:jc w:val="left"/>
        <w:textAlignment w:val="center"/>
        <w:rPr>
          <w:szCs w:val="21"/>
        </w:rPr>
      </w:pPr>
      <w:r w:rsidRPr="009E035D">
        <w:rPr>
          <w:szCs w:val="21"/>
        </w:rPr>
        <w:lastRenderedPageBreak/>
        <w:t>A</w:t>
      </w:r>
      <w:r w:rsidRPr="009E035D">
        <w:rPr>
          <w:szCs w:val="21"/>
        </w:rPr>
        <w:t>．</w:t>
      </w:r>
      <w:r>
        <w:rPr>
          <w:noProof/>
          <w:szCs w:val="21"/>
        </w:rPr>
        <w:drawing>
          <wp:inline distT="0" distB="0" distL="0" distR="0">
            <wp:extent cx="1095375" cy="1171575"/>
            <wp:effectExtent l="0" t="0" r="9525" b="9525"/>
            <wp:docPr id="117" name="图片 1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5942987" descr="figur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95375" cy="1171575"/>
                    </a:xfrm>
                    <a:prstGeom prst="rect">
                      <a:avLst/>
                    </a:prstGeom>
                    <a:noFill/>
                    <a:ln>
                      <a:noFill/>
                    </a:ln>
                  </pic:spPr>
                </pic:pic>
              </a:graphicData>
            </a:graphic>
          </wp:inline>
        </w:drawing>
      </w:r>
      <w:r w:rsidRPr="009E035D">
        <w:rPr>
          <w:szCs w:val="21"/>
        </w:rPr>
        <w:t>竖直向上吹气</w:t>
      </w:r>
    </w:p>
    <w:p w:rsidR="00D56F79" w:rsidRPr="009E035D" w:rsidRDefault="00D56F79" w:rsidP="00D56F79">
      <w:pPr>
        <w:spacing w:line="360" w:lineRule="auto"/>
        <w:jc w:val="left"/>
        <w:textAlignment w:val="center"/>
        <w:rPr>
          <w:szCs w:val="21"/>
        </w:rPr>
      </w:pPr>
      <w:r w:rsidRPr="009E035D">
        <w:rPr>
          <w:szCs w:val="21"/>
        </w:rPr>
        <w:t>B</w:t>
      </w:r>
      <w:r w:rsidRPr="009E035D">
        <w:rPr>
          <w:szCs w:val="21"/>
        </w:rPr>
        <w:t>．</w:t>
      </w:r>
      <w:r>
        <w:rPr>
          <w:noProof/>
          <w:szCs w:val="21"/>
        </w:rPr>
        <w:drawing>
          <wp:inline distT="0" distB="0" distL="0" distR="0">
            <wp:extent cx="1419225" cy="1162050"/>
            <wp:effectExtent l="0" t="0" r="9525" b="0"/>
            <wp:docPr id="116" name="图片 1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512141" descr="figur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1162050"/>
                    </a:xfrm>
                    <a:prstGeom prst="rect">
                      <a:avLst/>
                    </a:prstGeom>
                    <a:noFill/>
                    <a:ln>
                      <a:noFill/>
                    </a:ln>
                  </pic:spPr>
                </pic:pic>
              </a:graphicData>
            </a:graphic>
          </wp:inline>
        </w:drawing>
      </w:r>
      <w:r w:rsidRPr="009E035D">
        <w:rPr>
          <w:szCs w:val="21"/>
        </w:rPr>
        <w:t>水平向右吹气</w:t>
      </w:r>
    </w:p>
    <w:p w:rsidR="00D56F79" w:rsidRPr="009E035D" w:rsidRDefault="00D56F79" w:rsidP="00D56F79">
      <w:pPr>
        <w:spacing w:line="360" w:lineRule="auto"/>
        <w:jc w:val="left"/>
        <w:textAlignment w:val="center"/>
        <w:rPr>
          <w:szCs w:val="21"/>
        </w:rPr>
      </w:pPr>
      <w:r w:rsidRPr="009E035D">
        <w:rPr>
          <w:szCs w:val="21"/>
        </w:rPr>
        <w:t>C</w:t>
      </w:r>
      <w:r w:rsidRPr="009E035D">
        <w:rPr>
          <w:szCs w:val="21"/>
        </w:rPr>
        <w:t>．</w:t>
      </w:r>
      <w:r>
        <w:rPr>
          <w:noProof/>
          <w:szCs w:val="21"/>
        </w:rPr>
        <w:drawing>
          <wp:inline distT="0" distB="0" distL="0" distR="0">
            <wp:extent cx="1095375" cy="1219200"/>
            <wp:effectExtent l="0" t="0" r="9525" b="0"/>
            <wp:docPr id="115" name="图片 1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2385988" descr="figur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95375" cy="1219200"/>
                    </a:xfrm>
                    <a:prstGeom prst="rect">
                      <a:avLst/>
                    </a:prstGeom>
                    <a:noFill/>
                    <a:ln>
                      <a:noFill/>
                    </a:ln>
                  </pic:spPr>
                </pic:pic>
              </a:graphicData>
            </a:graphic>
          </wp:inline>
        </w:drawing>
      </w:r>
      <w:r w:rsidRPr="009E035D">
        <w:rPr>
          <w:szCs w:val="21"/>
        </w:rPr>
        <w:t>竖直向下吹气</w:t>
      </w:r>
    </w:p>
    <w:p w:rsidR="00D56F79" w:rsidRPr="009E035D" w:rsidRDefault="00D56F79" w:rsidP="00D56F79">
      <w:pPr>
        <w:spacing w:line="360" w:lineRule="auto"/>
        <w:jc w:val="left"/>
        <w:textAlignment w:val="center"/>
        <w:rPr>
          <w:szCs w:val="21"/>
        </w:rPr>
      </w:pPr>
      <w:r w:rsidRPr="009E035D">
        <w:rPr>
          <w:szCs w:val="21"/>
        </w:rPr>
        <w:t>D</w:t>
      </w:r>
      <w:r w:rsidRPr="009E035D">
        <w:rPr>
          <w:szCs w:val="21"/>
        </w:rPr>
        <w:t>．</w:t>
      </w:r>
      <w:r>
        <w:rPr>
          <w:noProof/>
          <w:szCs w:val="21"/>
        </w:rPr>
        <w:drawing>
          <wp:inline distT="0" distB="0" distL="0" distR="0">
            <wp:extent cx="1476375" cy="981075"/>
            <wp:effectExtent l="0" t="0" r="9525" b="9525"/>
            <wp:docPr id="114" name="图片 1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7510232" descr="figur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76375" cy="981075"/>
                    </a:xfrm>
                    <a:prstGeom prst="rect">
                      <a:avLst/>
                    </a:prstGeom>
                    <a:noFill/>
                    <a:ln>
                      <a:noFill/>
                    </a:ln>
                  </pic:spPr>
                </pic:pic>
              </a:graphicData>
            </a:graphic>
          </wp:inline>
        </w:drawing>
      </w:r>
      <w:r w:rsidRPr="009E035D">
        <w:rPr>
          <w:szCs w:val="21"/>
        </w:rPr>
        <w:t>斜向下吹气</w:t>
      </w:r>
    </w:p>
    <w:p w:rsidR="00D56F79" w:rsidRPr="009E035D" w:rsidRDefault="00D56F79" w:rsidP="00D56F79">
      <w:pPr>
        <w:pStyle w:val="a6"/>
      </w:pPr>
      <w:r w:rsidRPr="009E035D">
        <w:t>【答案】</w:t>
      </w:r>
      <w:r w:rsidRPr="009E035D">
        <w:t>A</w:t>
      </w:r>
    </w:p>
    <w:p w:rsidR="00D56F79" w:rsidRPr="009E035D" w:rsidRDefault="00D56F79" w:rsidP="00D56F79">
      <w:pPr>
        <w:pStyle w:val="a6"/>
      </w:pPr>
      <w:r w:rsidRPr="009E035D">
        <w:t>【详解】</w:t>
      </w:r>
    </w:p>
    <w:p w:rsidR="00D56F79" w:rsidRPr="009E035D" w:rsidRDefault="00D56F79" w:rsidP="00D56F79">
      <w:pPr>
        <w:pStyle w:val="a6"/>
      </w:pPr>
      <w:r w:rsidRPr="009E035D">
        <w:t>A</w:t>
      </w:r>
      <w:r w:rsidRPr="009E035D">
        <w:t>．不吹气时，乒乓球受到的重力和支持力是平衡力，乒乓球处于静止状态；竖直向上吹气时，乒乓球底部空气流速大压强小，乒乓球上面流速小压强大，产生向下的压力，乒乓球受竖直向下的重力，乒乓球还受到支持力作用，这三个力是平衡力，乒乓球也处于静止状态，所以竖直向上吹气每个改变乒乓球的运动状态，不能很好的探究流体流速对流体压强的影响，故</w:t>
      </w:r>
      <w:r w:rsidRPr="009E035D">
        <w:t>A</w:t>
      </w:r>
      <w:r w:rsidRPr="009E035D">
        <w:t>符合题意；</w:t>
      </w:r>
    </w:p>
    <w:p w:rsidR="00D56F79" w:rsidRPr="009E035D" w:rsidRDefault="00D56F79" w:rsidP="00D56F79">
      <w:pPr>
        <w:pStyle w:val="a6"/>
      </w:pPr>
      <w:r w:rsidRPr="009E035D">
        <w:t>B</w:t>
      </w:r>
      <w:r w:rsidRPr="009E035D">
        <w:t>．不吹气时，乒乓球由于重力作用会滚下来，水平向右吹气时，乒乓球左侧空气流速大压强小，乒乓球右侧空气流速小压强大，产生向左的压力，乒乓球保持静止状态，所以水平向右吹气改变了乒乓球的运动状态，可以探究流速对流体压强的影响，故</w:t>
      </w:r>
      <w:r w:rsidRPr="009E035D">
        <w:t>B</w:t>
      </w:r>
      <w:r w:rsidRPr="009E035D">
        <w:t>不符合题意；</w:t>
      </w:r>
    </w:p>
    <w:p w:rsidR="00D56F79" w:rsidRPr="009E035D" w:rsidRDefault="00D56F79" w:rsidP="00D56F79">
      <w:pPr>
        <w:pStyle w:val="a6"/>
      </w:pPr>
      <w:r w:rsidRPr="009E035D">
        <w:t>C</w:t>
      </w:r>
      <w:r w:rsidRPr="009E035D">
        <w:t>．不吹气时，乒乓球由于重力作用会滚下落，竖直向下吹气时，乒乓球上方空气流速大压强小，乒乓球下方空气流速小压强大，产生向上的压力，乒乓球保持静止状态，所以竖直向下吹气改变了乒乓球的运动状态，可以探究流速对流体压强的影响，故</w:t>
      </w:r>
      <w:r w:rsidRPr="009E035D">
        <w:t>C</w:t>
      </w:r>
      <w:r w:rsidRPr="009E035D">
        <w:t>不符合题意；</w:t>
      </w:r>
    </w:p>
    <w:p w:rsidR="00D56F79" w:rsidRPr="009E035D" w:rsidRDefault="00D56F79" w:rsidP="00D56F79">
      <w:pPr>
        <w:pStyle w:val="a6"/>
      </w:pPr>
      <w:r w:rsidRPr="009E035D">
        <w:t>D</w:t>
      </w:r>
      <w:r w:rsidRPr="009E035D">
        <w:t>．不吹气时，乒乓球由于重力作用会滚下来，斜向下吹气时，乒乓球右上方空气流速大压强小，乒乓球左下方空气流速小压强大，产生向右上方的压力，乒乓球保持静止状态，所以斜向下吹气改变了乒乓球的运动状态，可以探究流速对流体压强的影响，故</w:t>
      </w:r>
      <w:r w:rsidRPr="009E035D">
        <w:t>D</w:t>
      </w:r>
      <w:r w:rsidRPr="009E035D">
        <w:t>不符合题意。</w:t>
      </w:r>
    </w:p>
    <w:p w:rsidR="00D56F79" w:rsidRPr="009E035D" w:rsidRDefault="00D56F79" w:rsidP="00D56F79">
      <w:pPr>
        <w:pStyle w:val="a6"/>
      </w:pPr>
      <w:r w:rsidRPr="009E035D">
        <w:t>故选</w:t>
      </w:r>
      <w:r w:rsidRPr="009E035D">
        <w:t>A</w:t>
      </w:r>
      <w:r w:rsidRPr="009E035D">
        <w:t>。</w:t>
      </w:r>
    </w:p>
    <w:p w:rsidR="00D56F79" w:rsidRPr="009E035D" w:rsidRDefault="00D56F79" w:rsidP="00D56F79">
      <w:pPr>
        <w:spacing w:line="360" w:lineRule="auto"/>
        <w:jc w:val="left"/>
        <w:textAlignment w:val="center"/>
        <w:rPr>
          <w:szCs w:val="21"/>
        </w:rPr>
      </w:pPr>
      <w:r w:rsidRPr="009E035D">
        <w:rPr>
          <w:szCs w:val="21"/>
        </w:rPr>
        <w:t>8</w:t>
      </w:r>
      <w:r w:rsidRPr="009E035D">
        <w:rPr>
          <w:szCs w:val="21"/>
        </w:rPr>
        <w:t>．（</w:t>
      </w:r>
      <w:r w:rsidRPr="009E035D">
        <w:rPr>
          <w:szCs w:val="21"/>
        </w:rPr>
        <w:t>2020·</w:t>
      </w:r>
      <w:r w:rsidRPr="009E035D">
        <w:rPr>
          <w:szCs w:val="21"/>
        </w:rPr>
        <w:t>江苏无锡市</w:t>
      </w:r>
      <w:r w:rsidRPr="009E035D">
        <w:rPr>
          <w:szCs w:val="21"/>
        </w:rPr>
        <w:t>·</w:t>
      </w:r>
      <w:r w:rsidRPr="009E035D">
        <w:rPr>
          <w:szCs w:val="21"/>
        </w:rPr>
        <w:t>中考真题）如图所示，把长约</w:t>
      </w:r>
      <w:r w:rsidRPr="009E035D">
        <w:rPr>
          <w:szCs w:val="21"/>
        </w:rPr>
        <w:t>20cm</w:t>
      </w:r>
      <w:r w:rsidRPr="009E035D">
        <w:rPr>
          <w:szCs w:val="21"/>
        </w:rPr>
        <w:t>的饮料吸管从中部剪开（但不要彻底剪断）并弯折过来，将其中一段吸管</w:t>
      </w:r>
      <w:r w:rsidRPr="009E035D">
        <w:rPr>
          <w:szCs w:val="21"/>
        </w:rPr>
        <w:object w:dxaOrig="200" w:dyaOrig="213">
          <v:shape id="_x0000_i1029" type="#_x0000_t75" alt="eqId70a27b6ddf6b478285353abb3b1f3741" style="width:9.75pt;height:10.5pt" o:ole="">
            <v:imagedata r:id="rId23" o:title="eqId70a27b6ddf6b478285353abb3b1f3741"/>
          </v:shape>
          <o:OLEObject Type="Embed" ProgID="Equation.DSMT4" ShapeID="_x0000_i1029" DrawAspect="Content" ObjectID="_1679903292" r:id="rId24"/>
        </w:object>
      </w:r>
      <w:r w:rsidRPr="009E035D">
        <w:rPr>
          <w:szCs w:val="21"/>
        </w:rPr>
        <w:t>插在盛水的烧杯中，从另一段吸管</w:t>
      </w:r>
      <w:r w:rsidRPr="009E035D">
        <w:rPr>
          <w:szCs w:val="21"/>
        </w:rPr>
        <w:object w:dxaOrig="198" w:dyaOrig="287">
          <v:shape id="_x0000_i1030" type="#_x0000_t75" alt="eqIdaea992e70d4943e49e893817eb885ed7" style="width:9.75pt;height:14.25pt" o:ole="">
            <v:imagedata r:id="rId25" o:title="eqIdaea992e70d4943e49e893817eb885ed7"/>
          </v:shape>
          <o:OLEObject Type="Embed" ProgID="Equation.DSMT4" ShapeID="_x0000_i1030" DrawAspect="Content" ObjectID="_1679903293" r:id="rId26"/>
        </w:object>
      </w:r>
      <w:r w:rsidRPr="009E035D">
        <w:rPr>
          <w:szCs w:val="21"/>
        </w:rPr>
        <w:t>的管口用力</w:t>
      </w:r>
      <w:r w:rsidRPr="009E035D">
        <w:rPr>
          <w:szCs w:val="21"/>
        </w:rPr>
        <w:lastRenderedPageBreak/>
        <w:t>吹气，水将从</w:t>
      </w:r>
      <w:r w:rsidRPr="009E035D">
        <w:rPr>
          <w:szCs w:val="21"/>
        </w:rPr>
        <w:object w:dxaOrig="200" w:dyaOrig="213">
          <v:shape id="_x0000_i1031" type="#_x0000_t75" alt="eqId70a27b6ddf6b478285353abb3b1f3741" style="width:9.75pt;height:10.5pt" o:ole="">
            <v:imagedata r:id="rId23" o:title="eqId70a27b6ddf6b478285353abb3b1f3741"/>
          </v:shape>
          <o:OLEObject Type="Embed" ProgID="Equation.DSMT4" ShapeID="_x0000_i1031" DrawAspect="Content" ObjectID="_1679903294" r:id="rId27"/>
        </w:object>
      </w:r>
      <w:r w:rsidRPr="009E035D">
        <w:rPr>
          <w:szCs w:val="21"/>
        </w:rPr>
        <w:t>管的管口喷出，且呈雾状，这是因为吹气时（　　）</w:t>
      </w:r>
    </w:p>
    <w:p w:rsidR="00D56F79" w:rsidRPr="009E035D" w:rsidRDefault="00D56F79" w:rsidP="00D56F79">
      <w:pPr>
        <w:spacing w:line="360" w:lineRule="auto"/>
        <w:jc w:val="left"/>
        <w:textAlignment w:val="center"/>
        <w:rPr>
          <w:szCs w:val="21"/>
        </w:rPr>
      </w:pPr>
      <w:r>
        <w:rPr>
          <w:noProof/>
          <w:szCs w:val="21"/>
        </w:rPr>
        <w:drawing>
          <wp:inline distT="0" distB="0" distL="0" distR="0">
            <wp:extent cx="1581150" cy="1047750"/>
            <wp:effectExtent l="0" t="0" r="0" b="0"/>
            <wp:docPr id="113" name="图片 1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2" descr="figur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81150" cy="1047750"/>
                    </a:xfrm>
                    <a:prstGeom prst="rect">
                      <a:avLst/>
                    </a:prstGeom>
                    <a:noFill/>
                    <a:ln>
                      <a:noFill/>
                    </a:ln>
                  </pic:spPr>
                </pic:pic>
              </a:graphicData>
            </a:graphic>
          </wp:inline>
        </w:drawing>
      </w:r>
    </w:p>
    <w:p w:rsidR="00D56F79" w:rsidRPr="009E035D" w:rsidRDefault="00D56F79" w:rsidP="00D56F79">
      <w:pPr>
        <w:tabs>
          <w:tab w:val="left" w:pos="4153"/>
        </w:tabs>
        <w:spacing w:line="360" w:lineRule="auto"/>
        <w:jc w:val="left"/>
        <w:textAlignment w:val="center"/>
        <w:rPr>
          <w:szCs w:val="21"/>
        </w:rPr>
      </w:pPr>
      <w:r w:rsidRPr="009E035D">
        <w:rPr>
          <w:szCs w:val="21"/>
        </w:rPr>
        <w:t>A</w:t>
      </w:r>
      <w:r w:rsidRPr="009E035D">
        <w:rPr>
          <w:szCs w:val="21"/>
        </w:rPr>
        <w:t>．</w:t>
      </w:r>
      <w:r w:rsidRPr="009E035D">
        <w:rPr>
          <w:szCs w:val="21"/>
        </w:rPr>
        <w:object w:dxaOrig="200" w:dyaOrig="213">
          <v:shape id="_x0000_i1032" type="#_x0000_t75" alt="eqId70a27b6ddf6b478285353abb3b1f3741" style="width:9.75pt;height:10.5pt" o:ole="">
            <v:imagedata r:id="rId23" o:title="eqId70a27b6ddf6b478285353abb3b1f3741"/>
          </v:shape>
          <o:OLEObject Type="Embed" ProgID="Equation.DSMT4" ShapeID="_x0000_i1032" DrawAspect="Content" ObjectID="_1679903295" r:id="rId29"/>
        </w:object>
      </w:r>
      <w:r w:rsidRPr="009E035D">
        <w:rPr>
          <w:szCs w:val="21"/>
        </w:rPr>
        <w:t>管上端附近气体的压强变大</w:t>
      </w:r>
      <w:r w:rsidRPr="009E035D">
        <w:rPr>
          <w:szCs w:val="21"/>
        </w:rPr>
        <w:tab/>
        <w:t>B</w:t>
      </w:r>
      <w:r w:rsidRPr="009E035D">
        <w:rPr>
          <w:szCs w:val="21"/>
        </w:rPr>
        <w:t>．</w:t>
      </w:r>
      <w:r w:rsidRPr="009E035D">
        <w:rPr>
          <w:szCs w:val="21"/>
        </w:rPr>
        <w:object w:dxaOrig="200" w:dyaOrig="213">
          <v:shape id="_x0000_i1033" type="#_x0000_t75" alt="eqId70a27b6ddf6b478285353abb3b1f3741" style="width:9.75pt;height:10.5pt" o:ole="">
            <v:imagedata r:id="rId23" o:title="eqId70a27b6ddf6b478285353abb3b1f3741"/>
          </v:shape>
          <o:OLEObject Type="Embed" ProgID="Equation.DSMT4" ShapeID="_x0000_i1033" DrawAspect="Content" ObjectID="_1679903296" r:id="rId30"/>
        </w:object>
      </w:r>
      <w:r w:rsidRPr="009E035D">
        <w:rPr>
          <w:szCs w:val="21"/>
        </w:rPr>
        <w:t>管上端附近气体的压强变小</w:t>
      </w:r>
    </w:p>
    <w:p w:rsidR="00D56F79" w:rsidRPr="009E035D" w:rsidRDefault="00D56F79" w:rsidP="00D56F79">
      <w:pPr>
        <w:tabs>
          <w:tab w:val="left" w:pos="4153"/>
        </w:tabs>
        <w:spacing w:line="360" w:lineRule="auto"/>
        <w:jc w:val="left"/>
        <w:textAlignment w:val="center"/>
        <w:rPr>
          <w:szCs w:val="21"/>
        </w:rPr>
      </w:pPr>
      <w:r w:rsidRPr="009E035D">
        <w:rPr>
          <w:szCs w:val="21"/>
        </w:rPr>
        <w:t>C</w:t>
      </w:r>
      <w:r w:rsidRPr="009E035D">
        <w:rPr>
          <w:szCs w:val="21"/>
        </w:rPr>
        <w:t>．烧杯中水面上气体的压强变大</w:t>
      </w:r>
      <w:r w:rsidRPr="009E035D">
        <w:rPr>
          <w:szCs w:val="21"/>
        </w:rPr>
        <w:tab/>
        <w:t>D</w:t>
      </w:r>
      <w:r w:rsidRPr="009E035D">
        <w:rPr>
          <w:szCs w:val="21"/>
        </w:rPr>
        <w:t>．烧杯中水面上气体的压强变小</w:t>
      </w:r>
    </w:p>
    <w:p w:rsidR="00D56F79" w:rsidRPr="009E035D" w:rsidRDefault="00D56F79" w:rsidP="00D56F79">
      <w:pPr>
        <w:pStyle w:val="a6"/>
      </w:pPr>
      <w:r w:rsidRPr="009E035D">
        <w:t>【答案】</w:t>
      </w:r>
      <w:r w:rsidRPr="009E035D">
        <w:t>B</w:t>
      </w:r>
    </w:p>
    <w:p w:rsidR="00D56F79" w:rsidRPr="009E035D" w:rsidRDefault="00D56F79" w:rsidP="00D56F79">
      <w:pPr>
        <w:pStyle w:val="a6"/>
      </w:pPr>
      <w:r w:rsidRPr="009E035D">
        <w:t>【详解】</w:t>
      </w:r>
    </w:p>
    <w:p w:rsidR="00D56F79" w:rsidRPr="009E035D" w:rsidRDefault="00D56F79" w:rsidP="00D56F79">
      <w:pPr>
        <w:pStyle w:val="a6"/>
      </w:pPr>
      <w:r w:rsidRPr="009E035D">
        <w:t>往</w:t>
      </w:r>
      <w:r w:rsidRPr="009E035D">
        <w:rPr>
          <w:i/>
        </w:rPr>
        <w:t>b</w:t>
      </w:r>
      <w:r w:rsidRPr="009E035D">
        <w:t>管中轻轻吹气，可以看到</w:t>
      </w:r>
      <w:r w:rsidRPr="009E035D">
        <w:object w:dxaOrig="200" w:dyaOrig="213">
          <v:shape id="_x0000_i1034" type="#_x0000_t75" alt="eqId70a27b6ddf6b478285353abb3b1f3741" style="width:9.75pt;height:10.5pt" o:ole="">
            <v:imagedata r:id="rId23" o:title="eqId70a27b6ddf6b478285353abb3b1f3741"/>
          </v:shape>
          <o:OLEObject Type="Embed" ProgID="Equation.DSMT4" ShapeID="_x0000_i1034" DrawAspect="Content" ObjectID="_1679903297" r:id="rId31"/>
        </w:object>
      </w:r>
      <w:r w:rsidRPr="009E035D">
        <w:t>管中的水面上升，原因是：往</w:t>
      </w:r>
      <w:r w:rsidRPr="009E035D">
        <w:object w:dxaOrig="198" w:dyaOrig="287">
          <v:shape id="_x0000_i1035" type="#_x0000_t75" alt="eqIdaea992e70d4943e49e893817eb885ed7" style="width:9.75pt;height:14.25pt" o:ole="">
            <v:imagedata r:id="rId25" o:title="eqIdaea992e70d4943e49e893817eb885ed7"/>
          </v:shape>
          <o:OLEObject Type="Embed" ProgID="Equation.DSMT4" ShapeID="_x0000_i1035" DrawAspect="Content" ObjectID="_1679903298" r:id="rId32"/>
        </w:object>
      </w:r>
      <w:r w:rsidRPr="009E035D">
        <w:t>管中吹气，吸管</w:t>
      </w:r>
      <w:r w:rsidRPr="009E035D">
        <w:object w:dxaOrig="200" w:dyaOrig="213">
          <v:shape id="_x0000_i1036" type="#_x0000_t75" alt="eqId70a27b6ddf6b478285353abb3b1f3741" style="width:9.75pt;height:10.5pt" o:ole="">
            <v:imagedata r:id="rId23" o:title="eqId70a27b6ddf6b478285353abb3b1f3741"/>
          </v:shape>
          <o:OLEObject Type="Embed" ProgID="Equation.DSMT4" ShapeID="_x0000_i1036" DrawAspect="Content" ObjectID="_1679903299" r:id="rId33"/>
        </w:object>
      </w:r>
      <w:r w:rsidRPr="009E035D">
        <w:t>上方空气的流速增大，压强减小，</w:t>
      </w:r>
      <w:r w:rsidRPr="009E035D">
        <w:object w:dxaOrig="200" w:dyaOrig="213">
          <v:shape id="_x0000_i1037" type="#_x0000_t75" alt="eqId70a27b6ddf6b478285353abb3b1f3741" style="width:9.75pt;height:10.5pt" o:ole="">
            <v:imagedata r:id="rId23" o:title="eqId70a27b6ddf6b478285353abb3b1f3741"/>
          </v:shape>
          <o:OLEObject Type="Embed" ProgID="Equation.DSMT4" ShapeID="_x0000_i1037" DrawAspect="Content" ObjectID="_1679903300" r:id="rId34"/>
        </w:object>
      </w:r>
      <w:r w:rsidRPr="009E035D">
        <w:t>管中液体受到向上的压强大于向下的压强，所以</w:t>
      </w:r>
      <w:r w:rsidRPr="009E035D">
        <w:object w:dxaOrig="200" w:dyaOrig="213">
          <v:shape id="_x0000_i1038" type="#_x0000_t75" alt="eqId70a27b6ddf6b478285353abb3b1f3741" style="width:9.75pt;height:10.5pt" o:ole="">
            <v:imagedata r:id="rId23" o:title="eqId70a27b6ddf6b478285353abb3b1f3741"/>
          </v:shape>
          <o:OLEObject Type="Embed" ProgID="Equation.DSMT4" ShapeID="_x0000_i1038" DrawAspect="Content" ObjectID="_1679903301" r:id="rId35"/>
        </w:object>
      </w:r>
      <w:r w:rsidRPr="009E035D">
        <w:t>管水上升后从管口喷出；烧杯中水面上气体的压强是不变，故</w:t>
      </w:r>
      <w:r w:rsidRPr="009E035D">
        <w:object w:dxaOrig="240" w:dyaOrig="260">
          <v:shape id="_x0000_i1039" type="#_x0000_t75" alt="eqId6f0e10190e744189a914f430d6678130" style="width:12pt;height:12.75pt" o:ole="">
            <v:imagedata r:id="rId36" o:title="eqId6f0e10190e744189a914f430d6678130"/>
          </v:shape>
          <o:OLEObject Type="Embed" ProgID="Equation.DSMT4" ShapeID="_x0000_i1039" DrawAspect="Content" ObjectID="_1679903302" r:id="rId37"/>
        </w:object>
      </w:r>
      <w:r w:rsidRPr="009E035D">
        <w:t>正确，</w:t>
      </w:r>
      <w:r w:rsidRPr="009E035D">
        <w:object w:dxaOrig="492" w:dyaOrig="288">
          <v:shape id="_x0000_i1040" type="#_x0000_t75" alt="eqIdc898429777f64a59894adc180510e089" style="width:24.75pt;height:14.25pt" o:ole="">
            <v:imagedata r:id="rId38" o:title="eqIdc898429777f64a59894adc180510e089"/>
          </v:shape>
          <o:OLEObject Type="Embed" ProgID="Equation.DSMT4" ShapeID="_x0000_i1040" DrawAspect="Content" ObjectID="_1679903303" r:id="rId39"/>
        </w:object>
      </w:r>
      <w:r w:rsidRPr="009E035D">
        <w:t>错误。</w:t>
      </w:r>
    </w:p>
    <w:p w:rsidR="00D56F79" w:rsidRPr="009E035D" w:rsidRDefault="00D56F79" w:rsidP="00D56F79">
      <w:pPr>
        <w:pStyle w:val="a6"/>
      </w:pPr>
      <w:r w:rsidRPr="009E035D">
        <w:t>故选</w:t>
      </w:r>
      <w:r w:rsidRPr="009E035D">
        <w:t>B</w:t>
      </w:r>
      <w:r w:rsidRPr="009E035D">
        <w:t>。</w:t>
      </w:r>
    </w:p>
    <w:p w:rsidR="00D56F79" w:rsidRPr="009E035D" w:rsidRDefault="00D56F79" w:rsidP="00D56F79">
      <w:pPr>
        <w:spacing w:line="360" w:lineRule="auto"/>
        <w:jc w:val="left"/>
        <w:textAlignment w:val="center"/>
        <w:rPr>
          <w:szCs w:val="21"/>
        </w:rPr>
      </w:pPr>
      <w:r w:rsidRPr="009E035D">
        <w:rPr>
          <w:szCs w:val="21"/>
        </w:rPr>
        <w:t>9</w:t>
      </w:r>
      <w:r w:rsidRPr="009E035D">
        <w:rPr>
          <w:szCs w:val="21"/>
        </w:rPr>
        <w:t>．（</w:t>
      </w:r>
      <w:r w:rsidRPr="009E035D">
        <w:rPr>
          <w:szCs w:val="21"/>
        </w:rPr>
        <w:t>2020·</w:t>
      </w:r>
      <w:r w:rsidRPr="009E035D">
        <w:rPr>
          <w:szCs w:val="21"/>
        </w:rPr>
        <w:t>江苏无锡市</w:t>
      </w:r>
      <w:r w:rsidRPr="009E035D">
        <w:rPr>
          <w:szCs w:val="21"/>
        </w:rPr>
        <w:t>·</w:t>
      </w:r>
      <w:r w:rsidRPr="009E035D">
        <w:rPr>
          <w:szCs w:val="21"/>
        </w:rPr>
        <w:t>中考真题）如图所示，将汽车模型放在风洞中，固定在水平地面不动，让风（流动的空气）高速地迎面吹来，模拟汽车在空气中高速运动的情形。在此情景中，下列说法正确的是（　　）</w:t>
      </w:r>
    </w:p>
    <w:p w:rsidR="00D56F79" w:rsidRPr="009E035D" w:rsidRDefault="00D56F79" w:rsidP="00D56F79">
      <w:pPr>
        <w:spacing w:line="360" w:lineRule="auto"/>
        <w:jc w:val="left"/>
        <w:textAlignment w:val="center"/>
        <w:rPr>
          <w:szCs w:val="21"/>
        </w:rPr>
      </w:pPr>
      <w:r>
        <w:rPr>
          <w:noProof/>
          <w:szCs w:val="21"/>
        </w:rPr>
        <w:drawing>
          <wp:inline distT="0" distB="0" distL="0" distR="0">
            <wp:extent cx="2771775" cy="1552575"/>
            <wp:effectExtent l="0" t="0" r="9525" b="9525"/>
            <wp:docPr id="112" name="图片 1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8984347" descr="figur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71775" cy="1552575"/>
                    </a:xfrm>
                    <a:prstGeom prst="rect">
                      <a:avLst/>
                    </a:prstGeom>
                    <a:noFill/>
                    <a:ln>
                      <a:noFill/>
                    </a:ln>
                  </pic:spPr>
                </pic:pic>
              </a:graphicData>
            </a:graphic>
          </wp:inline>
        </w:drawing>
      </w:r>
      <w:r w:rsidRPr="009E035D">
        <w:rPr>
          <w:szCs w:val="21"/>
        </w:rPr>
        <w:br/>
      </w:r>
    </w:p>
    <w:p w:rsidR="00D56F79" w:rsidRPr="009E035D" w:rsidRDefault="00D56F79" w:rsidP="00D56F79">
      <w:pPr>
        <w:spacing w:line="360" w:lineRule="auto"/>
        <w:jc w:val="left"/>
        <w:textAlignment w:val="center"/>
        <w:rPr>
          <w:szCs w:val="21"/>
        </w:rPr>
      </w:pPr>
      <w:r w:rsidRPr="009E035D">
        <w:rPr>
          <w:szCs w:val="21"/>
        </w:rPr>
        <w:t>A</w:t>
      </w:r>
      <w:r w:rsidRPr="009E035D">
        <w:rPr>
          <w:szCs w:val="21"/>
        </w:rPr>
        <w:t>．汽车模型相对于风洞是运动的</w:t>
      </w:r>
    </w:p>
    <w:p w:rsidR="00D56F79" w:rsidRPr="009E035D" w:rsidRDefault="00D56F79" w:rsidP="00D56F79">
      <w:pPr>
        <w:spacing w:line="360" w:lineRule="auto"/>
        <w:jc w:val="left"/>
        <w:textAlignment w:val="center"/>
        <w:rPr>
          <w:szCs w:val="21"/>
        </w:rPr>
      </w:pPr>
      <w:r w:rsidRPr="009E035D">
        <w:rPr>
          <w:szCs w:val="21"/>
        </w:rPr>
        <w:t>B</w:t>
      </w:r>
      <w:r w:rsidRPr="009E035D">
        <w:rPr>
          <w:szCs w:val="21"/>
        </w:rPr>
        <w:t>．汽车模型相对于风是运动的</w:t>
      </w:r>
    </w:p>
    <w:p w:rsidR="00D56F79" w:rsidRPr="009E035D" w:rsidRDefault="00D56F79" w:rsidP="00D56F79">
      <w:pPr>
        <w:spacing w:line="360" w:lineRule="auto"/>
        <w:jc w:val="left"/>
        <w:textAlignment w:val="center"/>
        <w:rPr>
          <w:szCs w:val="21"/>
        </w:rPr>
      </w:pPr>
      <w:r w:rsidRPr="009E035D">
        <w:rPr>
          <w:szCs w:val="21"/>
        </w:rPr>
        <w:t>C</w:t>
      </w:r>
      <w:r w:rsidRPr="009E035D">
        <w:rPr>
          <w:szCs w:val="21"/>
        </w:rPr>
        <w:t>．汽车模型上方的气体流速大，压强大</w:t>
      </w:r>
    </w:p>
    <w:p w:rsidR="00D56F79" w:rsidRPr="009E035D" w:rsidRDefault="00D56F79" w:rsidP="00D56F79">
      <w:pPr>
        <w:spacing w:line="360" w:lineRule="auto"/>
        <w:jc w:val="left"/>
        <w:textAlignment w:val="center"/>
        <w:rPr>
          <w:szCs w:val="21"/>
        </w:rPr>
      </w:pPr>
      <w:r w:rsidRPr="009E035D">
        <w:rPr>
          <w:szCs w:val="21"/>
        </w:rPr>
        <w:t>D</w:t>
      </w:r>
      <w:r w:rsidRPr="009E035D">
        <w:rPr>
          <w:szCs w:val="21"/>
        </w:rPr>
        <w:t>．提高风速，汽车模型对地面的压力增大</w:t>
      </w:r>
    </w:p>
    <w:p w:rsidR="00D56F79" w:rsidRPr="009E035D" w:rsidRDefault="00D56F79" w:rsidP="00D56F79">
      <w:pPr>
        <w:pStyle w:val="a6"/>
      </w:pPr>
      <w:r w:rsidRPr="009E035D">
        <w:t>【答案】</w:t>
      </w:r>
      <w:r w:rsidRPr="009E035D">
        <w:t>B</w:t>
      </w:r>
    </w:p>
    <w:p w:rsidR="00D56F79" w:rsidRPr="009E035D" w:rsidRDefault="00D56F79" w:rsidP="00D56F79">
      <w:pPr>
        <w:pStyle w:val="a6"/>
      </w:pPr>
      <w:r w:rsidRPr="009E035D">
        <w:t>【详解】</w:t>
      </w:r>
    </w:p>
    <w:p w:rsidR="00D56F79" w:rsidRPr="009E035D" w:rsidRDefault="00D56F79" w:rsidP="00D56F79">
      <w:pPr>
        <w:pStyle w:val="a6"/>
      </w:pPr>
      <w:r w:rsidRPr="009E035D">
        <w:t>A</w:t>
      </w:r>
      <w:r w:rsidRPr="009E035D">
        <w:t>．汽车模型相对于风洞位置没有发生改变，所以是静止的，故</w:t>
      </w:r>
      <w:r w:rsidRPr="009E035D">
        <w:t>A</w:t>
      </w:r>
      <w:r w:rsidRPr="009E035D">
        <w:t>错误；</w:t>
      </w:r>
    </w:p>
    <w:p w:rsidR="00D56F79" w:rsidRPr="009E035D" w:rsidRDefault="00D56F79" w:rsidP="00D56F79">
      <w:pPr>
        <w:pStyle w:val="a6"/>
      </w:pPr>
      <w:r w:rsidRPr="009E035D">
        <w:t>B</w:t>
      </w:r>
      <w:r w:rsidRPr="009E035D">
        <w:t>．汽车模型相对于风位置在不断发生改变，所以是运动的，故</w:t>
      </w:r>
      <w:r w:rsidRPr="009E035D">
        <w:t>B</w:t>
      </w:r>
      <w:r w:rsidRPr="009E035D">
        <w:t>正确；</w:t>
      </w:r>
    </w:p>
    <w:p w:rsidR="00D56F79" w:rsidRPr="009E035D" w:rsidRDefault="00D56F79" w:rsidP="00D56F79">
      <w:pPr>
        <w:pStyle w:val="a6"/>
      </w:pPr>
      <w:r w:rsidRPr="009E035D">
        <w:t>C</w:t>
      </w:r>
      <w:r w:rsidRPr="009E035D">
        <w:t>．汽车模型上方的气体流速大，压强小，故</w:t>
      </w:r>
      <w:r w:rsidRPr="009E035D">
        <w:t>C</w:t>
      </w:r>
      <w:r w:rsidRPr="009E035D">
        <w:t>错误；</w:t>
      </w:r>
    </w:p>
    <w:p w:rsidR="00D56F79" w:rsidRPr="009E035D" w:rsidRDefault="00D56F79" w:rsidP="00D56F79">
      <w:pPr>
        <w:pStyle w:val="a6"/>
      </w:pPr>
      <w:r w:rsidRPr="009E035D">
        <w:t>D</w:t>
      </w:r>
      <w:r w:rsidRPr="009E035D">
        <w:t>．提高风速，上方空气的流速快，压强小，下方空气流速慢、压强大，向上的升力变大，</w:t>
      </w:r>
      <w:r w:rsidRPr="009E035D">
        <w:lastRenderedPageBreak/>
        <w:t>汽车模型对地面的压力减小，故</w:t>
      </w:r>
      <w:r w:rsidRPr="009E035D">
        <w:t>D</w:t>
      </w:r>
      <w:r w:rsidRPr="009E035D">
        <w:t>错误。</w:t>
      </w:r>
    </w:p>
    <w:p w:rsidR="00D56F79" w:rsidRPr="009E035D" w:rsidRDefault="00D56F79" w:rsidP="00D56F79">
      <w:pPr>
        <w:pStyle w:val="a6"/>
      </w:pPr>
      <w:r w:rsidRPr="009E035D">
        <w:t>故选</w:t>
      </w:r>
      <w:r w:rsidRPr="009E035D">
        <w:t>B</w:t>
      </w:r>
      <w:r w:rsidRPr="009E035D">
        <w:t>。</w:t>
      </w:r>
    </w:p>
    <w:p w:rsidR="00D56F79" w:rsidRPr="009E035D" w:rsidRDefault="00D56F79" w:rsidP="00D56F79">
      <w:pPr>
        <w:spacing w:line="360" w:lineRule="auto"/>
        <w:jc w:val="left"/>
        <w:textAlignment w:val="center"/>
        <w:rPr>
          <w:szCs w:val="21"/>
        </w:rPr>
      </w:pPr>
      <w:r w:rsidRPr="009E035D">
        <w:rPr>
          <w:szCs w:val="21"/>
        </w:rPr>
        <w:t>10</w:t>
      </w:r>
      <w:r w:rsidRPr="009E035D">
        <w:rPr>
          <w:szCs w:val="21"/>
        </w:rPr>
        <w:t>．（</w:t>
      </w:r>
      <w:r w:rsidRPr="009E035D">
        <w:rPr>
          <w:szCs w:val="21"/>
        </w:rPr>
        <w:t>2020·</w:t>
      </w:r>
      <w:r w:rsidRPr="009E035D">
        <w:rPr>
          <w:szCs w:val="21"/>
        </w:rPr>
        <w:t>江苏泰州市</w:t>
      </w:r>
      <w:r w:rsidRPr="009E035D">
        <w:rPr>
          <w:szCs w:val="21"/>
        </w:rPr>
        <w:t>·</w:t>
      </w:r>
      <w:r w:rsidRPr="009E035D">
        <w:rPr>
          <w:szCs w:val="21"/>
        </w:rPr>
        <w:t>九年级二模）用蜡将吸管的一端密封并放一些细铜丝制成简易的液体密度计，将其分别放入盛有甲、乙两种液体的烧杯中处于静止状态，如图所示，若密度计在甲乙液体中受到的浮力分别是</w:t>
      </w:r>
      <w:r w:rsidRPr="009E035D">
        <w:rPr>
          <w:i/>
          <w:szCs w:val="21"/>
        </w:rPr>
        <w:t>F</w:t>
      </w:r>
      <w:r w:rsidRPr="009E035D">
        <w:rPr>
          <w:szCs w:val="21"/>
          <w:vertAlign w:val="subscript"/>
        </w:rPr>
        <w:t>甲</w:t>
      </w:r>
      <w:r w:rsidRPr="009E035D">
        <w:rPr>
          <w:szCs w:val="21"/>
        </w:rPr>
        <w:t>、</w:t>
      </w:r>
      <w:r w:rsidRPr="009E035D">
        <w:rPr>
          <w:i/>
          <w:szCs w:val="21"/>
        </w:rPr>
        <w:t>F</w:t>
      </w:r>
      <w:r w:rsidRPr="009E035D">
        <w:rPr>
          <w:szCs w:val="21"/>
          <w:vertAlign w:val="subscript"/>
        </w:rPr>
        <w:t>乙</w:t>
      </w:r>
      <w:r w:rsidRPr="009E035D">
        <w:rPr>
          <w:szCs w:val="21"/>
        </w:rPr>
        <w:t>，甲、乙两种液体的密度分别为</w:t>
      </w:r>
      <w:r w:rsidRPr="009E035D">
        <w:rPr>
          <w:i/>
          <w:szCs w:val="21"/>
        </w:rPr>
        <w:t>ρ</w:t>
      </w:r>
      <w:r w:rsidRPr="009E035D">
        <w:rPr>
          <w:szCs w:val="21"/>
          <w:vertAlign w:val="subscript"/>
        </w:rPr>
        <w:t>甲</w:t>
      </w:r>
      <w:r w:rsidRPr="009E035D">
        <w:rPr>
          <w:szCs w:val="21"/>
        </w:rPr>
        <w:t>、</w:t>
      </w:r>
      <w:r w:rsidRPr="009E035D">
        <w:rPr>
          <w:i/>
          <w:szCs w:val="21"/>
        </w:rPr>
        <w:t>ρ</w:t>
      </w:r>
      <w:r w:rsidRPr="009E035D">
        <w:rPr>
          <w:szCs w:val="21"/>
          <w:vertAlign w:val="subscript"/>
        </w:rPr>
        <w:t>乙</w:t>
      </w:r>
      <w:r w:rsidRPr="009E035D">
        <w:rPr>
          <w:szCs w:val="21"/>
        </w:rPr>
        <w:t>。则（</w:t>
      </w:r>
      <w:r w:rsidRPr="009E035D">
        <w:rPr>
          <w:szCs w:val="21"/>
        </w:rPr>
        <w:t xml:space="preserve">  </w:t>
      </w:r>
      <w:r w:rsidRPr="009E035D">
        <w:rPr>
          <w:szCs w:val="21"/>
        </w:rPr>
        <w:t>）</w:t>
      </w:r>
    </w:p>
    <w:p w:rsidR="00D56F79" w:rsidRPr="009E035D" w:rsidRDefault="00D56F79" w:rsidP="00D56F79">
      <w:pPr>
        <w:spacing w:line="360" w:lineRule="auto"/>
        <w:jc w:val="left"/>
        <w:textAlignment w:val="center"/>
        <w:rPr>
          <w:szCs w:val="21"/>
        </w:rPr>
      </w:pPr>
      <w:r>
        <w:rPr>
          <w:noProof/>
          <w:szCs w:val="21"/>
        </w:rPr>
        <w:drawing>
          <wp:inline distT="0" distB="0" distL="0" distR="0">
            <wp:extent cx="1095375" cy="981075"/>
            <wp:effectExtent l="0" t="0" r="9525" b="9525"/>
            <wp:docPr id="111" name="图片 1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0" descr="figur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095375" cy="981075"/>
                    </a:xfrm>
                    <a:prstGeom prst="rect">
                      <a:avLst/>
                    </a:prstGeom>
                    <a:noFill/>
                    <a:ln>
                      <a:noFill/>
                    </a:ln>
                  </pic:spPr>
                </pic:pic>
              </a:graphicData>
            </a:graphic>
          </wp:inline>
        </w:drawing>
      </w:r>
    </w:p>
    <w:p w:rsidR="00D56F79" w:rsidRPr="009E035D" w:rsidRDefault="00D56F79" w:rsidP="00D56F79">
      <w:pPr>
        <w:tabs>
          <w:tab w:val="left" w:pos="2076"/>
          <w:tab w:val="left" w:pos="4153"/>
          <w:tab w:val="left" w:pos="6229"/>
        </w:tabs>
        <w:spacing w:line="360" w:lineRule="auto"/>
        <w:jc w:val="left"/>
        <w:textAlignment w:val="center"/>
        <w:rPr>
          <w:szCs w:val="21"/>
        </w:rPr>
      </w:pPr>
      <w:r w:rsidRPr="009E035D">
        <w:rPr>
          <w:szCs w:val="21"/>
        </w:rPr>
        <w:t>A</w:t>
      </w:r>
      <w:r w:rsidRPr="009E035D">
        <w:rPr>
          <w:szCs w:val="21"/>
        </w:rPr>
        <w:t>．</w:t>
      </w:r>
      <w:r w:rsidRPr="009E035D">
        <w:rPr>
          <w:i/>
          <w:szCs w:val="21"/>
        </w:rPr>
        <w:t>F</w:t>
      </w:r>
      <w:r w:rsidRPr="009E035D">
        <w:rPr>
          <w:szCs w:val="21"/>
          <w:vertAlign w:val="subscript"/>
        </w:rPr>
        <w:t>甲</w:t>
      </w:r>
      <w:r w:rsidRPr="009E035D">
        <w:rPr>
          <w:szCs w:val="21"/>
        </w:rPr>
        <w:t>＜</w:t>
      </w:r>
      <w:r w:rsidRPr="009E035D">
        <w:rPr>
          <w:i/>
          <w:szCs w:val="21"/>
        </w:rPr>
        <w:t>F</w:t>
      </w:r>
      <w:r w:rsidRPr="009E035D">
        <w:rPr>
          <w:szCs w:val="21"/>
          <w:vertAlign w:val="subscript"/>
        </w:rPr>
        <w:t>乙</w:t>
      </w:r>
      <w:r w:rsidRPr="009E035D">
        <w:rPr>
          <w:szCs w:val="21"/>
        </w:rPr>
        <w:tab/>
        <w:t>B</w:t>
      </w:r>
      <w:r w:rsidRPr="009E035D">
        <w:rPr>
          <w:szCs w:val="21"/>
        </w:rPr>
        <w:t>．</w:t>
      </w:r>
      <w:r w:rsidRPr="009E035D">
        <w:rPr>
          <w:i/>
          <w:szCs w:val="21"/>
        </w:rPr>
        <w:t>F</w:t>
      </w:r>
      <w:r w:rsidRPr="009E035D">
        <w:rPr>
          <w:szCs w:val="21"/>
          <w:vertAlign w:val="subscript"/>
        </w:rPr>
        <w:t>甲</w:t>
      </w:r>
      <w:r w:rsidRPr="009E035D">
        <w:rPr>
          <w:szCs w:val="21"/>
        </w:rPr>
        <w:t>＞</w:t>
      </w:r>
      <w:r w:rsidRPr="009E035D">
        <w:rPr>
          <w:i/>
          <w:szCs w:val="21"/>
        </w:rPr>
        <w:t>F</w:t>
      </w:r>
      <w:r w:rsidRPr="009E035D">
        <w:rPr>
          <w:szCs w:val="21"/>
          <w:vertAlign w:val="subscript"/>
        </w:rPr>
        <w:t>乙</w:t>
      </w:r>
      <w:r w:rsidRPr="009E035D">
        <w:rPr>
          <w:szCs w:val="21"/>
        </w:rPr>
        <w:tab/>
        <w:t>C</w:t>
      </w:r>
      <w:r w:rsidRPr="009E035D">
        <w:rPr>
          <w:szCs w:val="21"/>
        </w:rPr>
        <w:t>．</w:t>
      </w:r>
      <w:r w:rsidRPr="009E035D">
        <w:rPr>
          <w:i/>
          <w:szCs w:val="21"/>
        </w:rPr>
        <w:t>ρ</w:t>
      </w:r>
      <w:r w:rsidRPr="009E035D">
        <w:rPr>
          <w:szCs w:val="21"/>
          <w:vertAlign w:val="subscript"/>
        </w:rPr>
        <w:t>甲</w:t>
      </w:r>
      <w:r w:rsidRPr="009E035D">
        <w:rPr>
          <w:szCs w:val="21"/>
        </w:rPr>
        <w:t>＜</w:t>
      </w:r>
      <w:r w:rsidRPr="009E035D">
        <w:rPr>
          <w:i/>
          <w:szCs w:val="21"/>
        </w:rPr>
        <w:t>ρ</w:t>
      </w:r>
      <w:r w:rsidRPr="009E035D">
        <w:rPr>
          <w:szCs w:val="21"/>
          <w:vertAlign w:val="subscript"/>
        </w:rPr>
        <w:t>乙</w:t>
      </w:r>
      <w:r w:rsidRPr="009E035D">
        <w:rPr>
          <w:szCs w:val="21"/>
        </w:rPr>
        <w:tab/>
        <w:t>D</w:t>
      </w:r>
      <w:r w:rsidRPr="009E035D">
        <w:rPr>
          <w:szCs w:val="21"/>
        </w:rPr>
        <w:t>．</w:t>
      </w:r>
      <w:r w:rsidRPr="009E035D">
        <w:rPr>
          <w:i/>
          <w:szCs w:val="21"/>
        </w:rPr>
        <w:t>ρ</w:t>
      </w:r>
      <w:r w:rsidRPr="009E035D">
        <w:rPr>
          <w:szCs w:val="21"/>
          <w:vertAlign w:val="subscript"/>
        </w:rPr>
        <w:t>甲</w:t>
      </w:r>
      <w:r w:rsidRPr="009E035D">
        <w:rPr>
          <w:szCs w:val="21"/>
        </w:rPr>
        <w:t>＞</w:t>
      </w:r>
      <w:r w:rsidRPr="009E035D">
        <w:rPr>
          <w:i/>
          <w:szCs w:val="21"/>
        </w:rPr>
        <w:t>ρ</w:t>
      </w:r>
      <w:r w:rsidRPr="009E035D">
        <w:rPr>
          <w:szCs w:val="21"/>
          <w:vertAlign w:val="subscript"/>
        </w:rPr>
        <w:t>乙</w:t>
      </w:r>
    </w:p>
    <w:p w:rsidR="00D56F79" w:rsidRPr="009E035D" w:rsidRDefault="00D56F79" w:rsidP="00D56F79">
      <w:pPr>
        <w:pStyle w:val="a6"/>
      </w:pPr>
      <w:r w:rsidRPr="009E035D">
        <w:t>【答案】</w:t>
      </w:r>
      <w:r w:rsidRPr="009E035D">
        <w:t>C</w:t>
      </w:r>
    </w:p>
    <w:p w:rsidR="00D56F79" w:rsidRPr="009E035D" w:rsidRDefault="00D56F79" w:rsidP="00D56F79">
      <w:pPr>
        <w:pStyle w:val="a6"/>
      </w:pPr>
      <w:r w:rsidRPr="009E035D">
        <w:t>【详解】</w:t>
      </w:r>
    </w:p>
    <w:p w:rsidR="00D56F79" w:rsidRPr="009E035D" w:rsidRDefault="00D56F79" w:rsidP="00D56F79">
      <w:pPr>
        <w:pStyle w:val="a6"/>
      </w:pPr>
      <w:r w:rsidRPr="009E035D">
        <w:t>AB.</w:t>
      </w:r>
      <w:r w:rsidRPr="009E035D">
        <w:t>密度计在甲、乙两种液体中均处于漂浮状态，浮力等于重力，故</w:t>
      </w:r>
      <w:r w:rsidRPr="009E035D">
        <w:t>AB</w:t>
      </w:r>
      <w:r w:rsidRPr="009E035D">
        <w:t>均不符合题意；</w:t>
      </w:r>
    </w:p>
    <w:p w:rsidR="00D56F79" w:rsidRPr="009E035D" w:rsidRDefault="00D56F79" w:rsidP="00D56F79">
      <w:pPr>
        <w:pStyle w:val="a6"/>
      </w:pPr>
      <w:r w:rsidRPr="009E035D">
        <w:t>CD.</w:t>
      </w:r>
      <w:r w:rsidRPr="009E035D">
        <w:t>由阿基米德原理的推导式</w:t>
      </w:r>
      <w:r w:rsidRPr="009E035D">
        <w:object w:dxaOrig="1320" w:dyaOrig="375">
          <v:shape id="_x0000_i1041" type="#_x0000_t75" alt="eqIde9caf20c4aec49e4b05e571c2283e647" style="width:66pt;height:18.75pt" o:ole="">
            <v:imagedata r:id="rId42" o:title="eqIde9caf20c4aec49e4b05e571c2283e647"/>
          </v:shape>
          <o:OLEObject Type="Embed" ProgID="Equation.DSMT4" ShapeID="_x0000_i1041" DrawAspect="Content" ObjectID="_1679903304" r:id="rId43"/>
        </w:object>
      </w:r>
      <w:r w:rsidRPr="009E035D">
        <w:t>得</w:t>
      </w:r>
    </w:p>
    <w:p w:rsidR="00D56F79" w:rsidRPr="009E035D" w:rsidRDefault="00D56F79" w:rsidP="00D56F79">
      <w:pPr>
        <w:pStyle w:val="a6"/>
      </w:pPr>
      <w:r w:rsidRPr="009E035D">
        <w:object w:dxaOrig="1035" w:dyaOrig="720">
          <v:shape id="_x0000_i1042" type="#_x0000_t75" alt="eqId9e502c2f4c754469acaba590960d6a92" style="width:51.75pt;height:36pt" o:ole="">
            <v:imagedata r:id="rId44" o:title="eqId9e502c2f4c754469acaba590960d6a92"/>
          </v:shape>
          <o:OLEObject Type="Embed" ProgID="Equation.DSMT4" ShapeID="_x0000_i1042" DrawAspect="Content" ObjectID="_1679903305" r:id="rId45"/>
        </w:object>
      </w:r>
    </w:p>
    <w:p w:rsidR="00D56F79" w:rsidRPr="009E035D" w:rsidRDefault="00D56F79" w:rsidP="00D56F79">
      <w:pPr>
        <w:pStyle w:val="a6"/>
      </w:pPr>
      <w:r w:rsidRPr="009E035D">
        <w:t>密度计在甲、乙两液体中的浮力相等，排开液体的体积越大，密度越小，甲排开液体的体积比乙排开液体的体积大，故甲的密度小于乙的密度，故</w:t>
      </w:r>
      <w:r w:rsidRPr="009E035D">
        <w:t>C</w:t>
      </w:r>
      <w:r w:rsidRPr="009E035D">
        <w:t>符合题意，</w:t>
      </w:r>
      <w:r w:rsidRPr="009E035D">
        <w:t>D</w:t>
      </w:r>
      <w:r w:rsidRPr="009E035D">
        <w:t>不符合题意，故选</w:t>
      </w:r>
      <w:r w:rsidRPr="009E035D">
        <w:t>C</w:t>
      </w:r>
      <w:r w:rsidRPr="009E035D">
        <w:t>。</w:t>
      </w:r>
    </w:p>
    <w:p w:rsidR="00D56F79" w:rsidRPr="009E035D" w:rsidRDefault="00D56F79" w:rsidP="00D56F79">
      <w:pPr>
        <w:pStyle w:val="a6"/>
      </w:pPr>
      <w:r w:rsidRPr="009E035D">
        <w:t>故选</w:t>
      </w:r>
      <w:r w:rsidRPr="009E035D">
        <w:t>C</w:t>
      </w:r>
      <w:r w:rsidRPr="009E035D">
        <w:t>。</w:t>
      </w:r>
    </w:p>
    <w:p w:rsidR="00D56F79" w:rsidRPr="009E035D" w:rsidRDefault="00D56F79" w:rsidP="00D56F79">
      <w:pPr>
        <w:spacing w:line="360" w:lineRule="auto"/>
        <w:jc w:val="left"/>
        <w:textAlignment w:val="center"/>
        <w:rPr>
          <w:szCs w:val="21"/>
        </w:rPr>
      </w:pPr>
      <w:r w:rsidRPr="009E035D">
        <w:rPr>
          <w:szCs w:val="21"/>
        </w:rPr>
        <w:t>11</w:t>
      </w:r>
      <w:r w:rsidRPr="009E035D">
        <w:rPr>
          <w:szCs w:val="21"/>
        </w:rPr>
        <w:t>．（</w:t>
      </w:r>
      <w:r w:rsidRPr="009E035D">
        <w:rPr>
          <w:szCs w:val="21"/>
        </w:rPr>
        <w:t>2020·</w:t>
      </w:r>
      <w:r w:rsidRPr="009E035D">
        <w:rPr>
          <w:szCs w:val="21"/>
        </w:rPr>
        <w:t>江苏南京市</w:t>
      </w:r>
      <w:r w:rsidRPr="009E035D">
        <w:rPr>
          <w:szCs w:val="21"/>
        </w:rPr>
        <w:t>·</w:t>
      </w:r>
      <w:r w:rsidRPr="009E035D">
        <w:rPr>
          <w:szCs w:val="21"/>
        </w:rPr>
        <w:t>中考真题）如图所示，两个质量相等、底面积不等的圆柱形容器放在水平桌面上，分别装有质量相等的两种液体，两个相同的小球分别放入容器中，一个漂浮，一个沉底。甲、乙两图中小球所受浮力分别为</w:t>
      </w:r>
      <w:r w:rsidRPr="009E035D">
        <w:rPr>
          <w:i/>
          <w:szCs w:val="21"/>
        </w:rPr>
        <w:t>F</w:t>
      </w:r>
      <w:r w:rsidRPr="009E035D">
        <w:rPr>
          <w:szCs w:val="21"/>
          <w:vertAlign w:val="subscript"/>
        </w:rPr>
        <w:t>1</w:t>
      </w:r>
      <w:r w:rsidRPr="009E035D">
        <w:rPr>
          <w:szCs w:val="21"/>
        </w:rPr>
        <w:t>和</w:t>
      </w:r>
      <w:r w:rsidRPr="009E035D">
        <w:rPr>
          <w:i/>
          <w:szCs w:val="21"/>
        </w:rPr>
        <w:t>F</w:t>
      </w:r>
      <w:r w:rsidRPr="009E035D">
        <w:rPr>
          <w:szCs w:val="21"/>
          <w:vertAlign w:val="subscript"/>
        </w:rPr>
        <w:t>2</w:t>
      </w:r>
      <w:r w:rsidRPr="009E035D">
        <w:rPr>
          <w:szCs w:val="21"/>
        </w:rPr>
        <w:t>，容器对桌面的压强分别为</w:t>
      </w:r>
      <w:r w:rsidRPr="009E035D">
        <w:rPr>
          <w:i/>
          <w:szCs w:val="21"/>
        </w:rPr>
        <w:t>p</w:t>
      </w:r>
      <w:r w:rsidRPr="009E035D">
        <w:rPr>
          <w:szCs w:val="21"/>
          <w:vertAlign w:val="subscript"/>
        </w:rPr>
        <w:t>1</w:t>
      </w:r>
      <w:r w:rsidRPr="009E035D">
        <w:rPr>
          <w:szCs w:val="21"/>
        </w:rPr>
        <w:t>和</w:t>
      </w:r>
      <w:r w:rsidRPr="009E035D">
        <w:rPr>
          <w:i/>
          <w:szCs w:val="21"/>
        </w:rPr>
        <w:t>p</w:t>
      </w:r>
      <w:r w:rsidRPr="009E035D">
        <w:rPr>
          <w:szCs w:val="21"/>
          <w:vertAlign w:val="subscript"/>
        </w:rPr>
        <w:t>2</w:t>
      </w:r>
      <w:r w:rsidRPr="009E035D">
        <w:rPr>
          <w:szCs w:val="21"/>
        </w:rPr>
        <w:t>，下列说法正确的是（　　）</w:t>
      </w:r>
    </w:p>
    <w:p w:rsidR="00D56F79" w:rsidRPr="009E035D" w:rsidRDefault="00D56F79" w:rsidP="00D56F79">
      <w:pPr>
        <w:spacing w:line="360" w:lineRule="auto"/>
        <w:jc w:val="left"/>
        <w:textAlignment w:val="center"/>
        <w:rPr>
          <w:szCs w:val="21"/>
        </w:rPr>
      </w:pPr>
      <w:r>
        <w:rPr>
          <w:noProof/>
          <w:szCs w:val="21"/>
        </w:rPr>
        <w:drawing>
          <wp:inline distT="0" distB="0" distL="0" distR="0">
            <wp:extent cx="1752600" cy="971550"/>
            <wp:effectExtent l="0" t="0" r="0" b="0"/>
            <wp:docPr id="110" name="图片 1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08949816" descr="figure"/>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752600" cy="971550"/>
                    </a:xfrm>
                    <a:prstGeom prst="rect">
                      <a:avLst/>
                    </a:prstGeom>
                    <a:noFill/>
                    <a:ln>
                      <a:noFill/>
                    </a:ln>
                  </pic:spPr>
                </pic:pic>
              </a:graphicData>
            </a:graphic>
          </wp:inline>
        </w:drawing>
      </w:r>
    </w:p>
    <w:p w:rsidR="00D56F79" w:rsidRPr="009E035D" w:rsidRDefault="00D56F79" w:rsidP="00D56F79">
      <w:pPr>
        <w:tabs>
          <w:tab w:val="left" w:pos="4153"/>
        </w:tabs>
        <w:spacing w:line="360" w:lineRule="auto"/>
        <w:jc w:val="left"/>
        <w:textAlignment w:val="center"/>
        <w:rPr>
          <w:szCs w:val="21"/>
        </w:rPr>
      </w:pPr>
      <w:r w:rsidRPr="009E035D">
        <w:rPr>
          <w:szCs w:val="21"/>
        </w:rPr>
        <w:t>A</w:t>
      </w:r>
      <w:r w:rsidRPr="009E035D">
        <w:rPr>
          <w:szCs w:val="21"/>
        </w:rPr>
        <w:t>．</w:t>
      </w:r>
      <w:r w:rsidRPr="009E035D">
        <w:rPr>
          <w:szCs w:val="21"/>
        </w:rPr>
        <w:object w:dxaOrig="1657" w:dyaOrig="367">
          <v:shape id="_x0000_i1043" type="#_x0000_t75" alt="eqIdad8e3a77ff224aef8658fe39ce4ccb28" style="width:82.5pt;height:18pt" o:ole="">
            <v:imagedata r:id="rId47" o:title="eqIdad8e3a77ff224aef8658fe39ce4ccb28"/>
          </v:shape>
          <o:OLEObject Type="Embed" ProgID="Equation.DSMT4" ShapeID="_x0000_i1043" DrawAspect="Content" ObjectID="_1679903306" r:id="rId48"/>
        </w:object>
      </w:r>
      <w:r w:rsidRPr="009E035D">
        <w:rPr>
          <w:szCs w:val="21"/>
        </w:rPr>
        <w:tab/>
        <w:t>B</w:t>
      </w:r>
      <w:r w:rsidRPr="009E035D">
        <w:rPr>
          <w:szCs w:val="21"/>
        </w:rPr>
        <w:t>．</w:t>
      </w:r>
      <w:r w:rsidRPr="009E035D">
        <w:rPr>
          <w:szCs w:val="21"/>
        </w:rPr>
        <w:object w:dxaOrig="1657" w:dyaOrig="367">
          <v:shape id="_x0000_i1044" type="#_x0000_t75" alt="eqIda7f6603c5e5c47ca81814101a74f65aa" style="width:82.5pt;height:18pt" o:ole="">
            <v:imagedata r:id="rId49" o:title="eqIda7f6603c5e5c47ca81814101a74f65aa"/>
          </v:shape>
          <o:OLEObject Type="Embed" ProgID="Equation.DSMT4" ShapeID="_x0000_i1044" DrawAspect="Content" ObjectID="_1679903307" r:id="rId50"/>
        </w:object>
      </w:r>
    </w:p>
    <w:p w:rsidR="00D56F79" w:rsidRPr="009E035D" w:rsidRDefault="00D56F79" w:rsidP="00D56F79">
      <w:pPr>
        <w:tabs>
          <w:tab w:val="left" w:pos="4153"/>
        </w:tabs>
        <w:spacing w:line="360" w:lineRule="auto"/>
        <w:jc w:val="left"/>
        <w:textAlignment w:val="center"/>
        <w:rPr>
          <w:szCs w:val="21"/>
        </w:rPr>
      </w:pPr>
      <w:r w:rsidRPr="009E035D">
        <w:rPr>
          <w:szCs w:val="21"/>
        </w:rPr>
        <w:t>C</w:t>
      </w:r>
      <w:r w:rsidRPr="009E035D">
        <w:rPr>
          <w:szCs w:val="21"/>
        </w:rPr>
        <w:t>．</w:t>
      </w:r>
      <w:r w:rsidRPr="009E035D">
        <w:rPr>
          <w:szCs w:val="21"/>
        </w:rPr>
        <w:object w:dxaOrig="1657" w:dyaOrig="367">
          <v:shape id="_x0000_i1045" type="#_x0000_t75" alt="eqId3fb03cfbd5544d648a7a3bd167d8d457" style="width:82.5pt;height:18pt" o:ole="">
            <v:imagedata r:id="rId51" o:title="eqId3fb03cfbd5544d648a7a3bd167d8d457"/>
          </v:shape>
          <o:OLEObject Type="Embed" ProgID="Equation.DSMT4" ShapeID="_x0000_i1045" DrawAspect="Content" ObjectID="_1679903308" r:id="rId52"/>
        </w:object>
      </w:r>
      <w:r w:rsidRPr="009E035D">
        <w:rPr>
          <w:szCs w:val="21"/>
        </w:rPr>
        <w:tab/>
        <w:t>D</w:t>
      </w:r>
      <w:r w:rsidRPr="009E035D">
        <w:rPr>
          <w:szCs w:val="21"/>
        </w:rPr>
        <w:t>．</w:t>
      </w:r>
      <w:r w:rsidRPr="009E035D">
        <w:rPr>
          <w:szCs w:val="21"/>
        </w:rPr>
        <w:object w:dxaOrig="1657" w:dyaOrig="367">
          <v:shape id="_x0000_i1046" type="#_x0000_t75" alt="eqId74268ca1f6104b28b55d2c38677fb101" style="width:82.5pt;height:18pt" o:ole="">
            <v:imagedata r:id="rId53" o:title="eqId74268ca1f6104b28b55d2c38677fb101"/>
          </v:shape>
          <o:OLEObject Type="Embed" ProgID="Equation.DSMT4" ShapeID="_x0000_i1046" DrawAspect="Content" ObjectID="_1679903309" r:id="rId54"/>
        </w:object>
      </w:r>
    </w:p>
    <w:p w:rsidR="00D56F79" w:rsidRPr="009E035D" w:rsidRDefault="00D56F79" w:rsidP="00D56F79">
      <w:pPr>
        <w:pStyle w:val="a6"/>
      </w:pPr>
      <w:r w:rsidRPr="009E035D">
        <w:t>【答案】</w:t>
      </w:r>
      <w:r w:rsidRPr="009E035D">
        <w:t>B</w:t>
      </w:r>
    </w:p>
    <w:p w:rsidR="00D56F79" w:rsidRPr="009E035D" w:rsidRDefault="00D56F79" w:rsidP="00D56F79">
      <w:pPr>
        <w:pStyle w:val="a6"/>
      </w:pPr>
      <w:r w:rsidRPr="009E035D">
        <w:t>【详解】</w:t>
      </w:r>
    </w:p>
    <w:p w:rsidR="00D56F79" w:rsidRPr="009E035D" w:rsidRDefault="00D56F79" w:rsidP="00D56F79">
      <w:pPr>
        <w:pStyle w:val="a6"/>
      </w:pPr>
      <w:r w:rsidRPr="009E035D">
        <w:t>小球在甲容器中漂浮，所以</w:t>
      </w:r>
    </w:p>
    <w:p w:rsidR="00D56F79" w:rsidRPr="009E035D" w:rsidRDefault="00D56F79" w:rsidP="00D56F79">
      <w:pPr>
        <w:pStyle w:val="a6"/>
      </w:pPr>
      <w:r w:rsidRPr="009E035D">
        <w:rPr>
          <w:i/>
        </w:rPr>
        <w:t>F</w:t>
      </w:r>
      <w:r w:rsidRPr="009E035D">
        <w:rPr>
          <w:vertAlign w:val="subscript"/>
        </w:rPr>
        <w:t>1</w:t>
      </w:r>
      <w:r w:rsidRPr="009E035D">
        <w:t>=</w:t>
      </w:r>
      <w:r w:rsidRPr="009E035D">
        <w:rPr>
          <w:i/>
        </w:rPr>
        <w:t>G</w:t>
      </w:r>
      <w:r w:rsidRPr="009E035D">
        <w:rPr>
          <w:vertAlign w:val="subscript"/>
        </w:rPr>
        <w:t>物</w:t>
      </w:r>
    </w:p>
    <w:p w:rsidR="00D56F79" w:rsidRPr="009E035D" w:rsidRDefault="00D56F79" w:rsidP="00D56F79">
      <w:pPr>
        <w:pStyle w:val="a6"/>
      </w:pPr>
      <w:r w:rsidRPr="009E035D">
        <w:lastRenderedPageBreak/>
        <w:t>在乙容器中沉底，所以</w:t>
      </w:r>
    </w:p>
    <w:p w:rsidR="00D56F79" w:rsidRPr="009E035D" w:rsidRDefault="00D56F79" w:rsidP="00D56F79">
      <w:pPr>
        <w:pStyle w:val="a6"/>
      </w:pPr>
      <w:r w:rsidRPr="009E035D">
        <w:rPr>
          <w:i/>
        </w:rPr>
        <w:t>F</w:t>
      </w:r>
      <w:r w:rsidRPr="009E035D">
        <w:rPr>
          <w:vertAlign w:val="subscript"/>
        </w:rPr>
        <w:t>2</w:t>
      </w:r>
      <w:r w:rsidRPr="009E035D">
        <w:t>＜</w:t>
      </w:r>
      <w:r w:rsidRPr="009E035D">
        <w:rPr>
          <w:i/>
        </w:rPr>
        <w:t>G</w:t>
      </w:r>
      <w:r w:rsidRPr="009E035D">
        <w:rPr>
          <w:vertAlign w:val="subscript"/>
        </w:rPr>
        <w:t>物</w:t>
      </w:r>
    </w:p>
    <w:p w:rsidR="00D56F79" w:rsidRPr="009E035D" w:rsidRDefault="00D56F79" w:rsidP="00D56F79">
      <w:pPr>
        <w:pStyle w:val="a6"/>
      </w:pPr>
      <w:r w:rsidRPr="009E035D">
        <w:t>所以</w:t>
      </w:r>
    </w:p>
    <w:p w:rsidR="00D56F79" w:rsidRPr="009E035D" w:rsidRDefault="00D56F79" w:rsidP="00D56F79">
      <w:pPr>
        <w:pStyle w:val="a6"/>
      </w:pPr>
      <w:r w:rsidRPr="009E035D">
        <w:rPr>
          <w:i/>
        </w:rPr>
        <w:t>F</w:t>
      </w:r>
      <w:r w:rsidRPr="009E035D">
        <w:rPr>
          <w:vertAlign w:val="subscript"/>
        </w:rPr>
        <w:t>1</w:t>
      </w:r>
      <w:r w:rsidRPr="009E035D">
        <w:t>＞</w:t>
      </w:r>
      <w:r w:rsidRPr="009E035D">
        <w:rPr>
          <w:i/>
        </w:rPr>
        <w:t>F</w:t>
      </w:r>
      <w:r w:rsidRPr="009E035D">
        <w:rPr>
          <w:vertAlign w:val="subscript"/>
        </w:rPr>
        <w:t>2</w:t>
      </w:r>
    </w:p>
    <w:p w:rsidR="00D56F79" w:rsidRPr="009E035D" w:rsidRDefault="00D56F79" w:rsidP="00D56F79">
      <w:pPr>
        <w:pStyle w:val="a6"/>
      </w:pPr>
      <w:r w:rsidRPr="009E035D">
        <w:t>容器的质量相等，液体的质量相等，小球的质量相等，容器对桌面的压力等于容器、液体和小球的总重力，所以容器对桌面的压力相等，甲的受力面积大于乙的受力面积，由</w:t>
      </w:r>
      <w:r w:rsidRPr="009E035D">
        <w:object w:dxaOrig="675" w:dyaOrig="615">
          <v:shape id="_x0000_i1047" type="#_x0000_t75" alt="eqIdccae9445c74642239ef958a1699531b1" style="width:33.75pt;height:30.75pt" o:ole="">
            <v:imagedata r:id="rId55" o:title="eqIdccae9445c74642239ef958a1699531b1"/>
          </v:shape>
          <o:OLEObject Type="Embed" ProgID="Equation.DSMT4" ShapeID="_x0000_i1047" DrawAspect="Content" ObjectID="_1679903310" r:id="rId56"/>
        </w:object>
      </w:r>
      <w:r w:rsidRPr="009E035D">
        <w:t>可知</w:t>
      </w:r>
    </w:p>
    <w:p w:rsidR="00D56F79" w:rsidRPr="009E035D" w:rsidRDefault="00D56F79" w:rsidP="00D56F79">
      <w:pPr>
        <w:pStyle w:val="a6"/>
      </w:pPr>
      <w:r w:rsidRPr="009E035D">
        <w:rPr>
          <w:i/>
        </w:rPr>
        <w:t>p</w:t>
      </w:r>
      <w:r w:rsidRPr="009E035D">
        <w:rPr>
          <w:vertAlign w:val="subscript"/>
        </w:rPr>
        <w:t>1</w:t>
      </w:r>
      <w:r w:rsidRPr="009E035D">
        <w:t>＜</w:t>
      </w:r>
      <w:r w:rsidRPr="009E035D">
        <w:rPr>
          <w:i/>
        </w:rPr>
        <w:t>p</w:t>
      </w:r>
      <w:r w:rsidRPr="009E035D">
        <w:rPr>
          <w:vertAlign w:val="subscript"/>
        </w:rPr>
        <w:t>2</w:t>
      </w:r>
    </w:p>
    <w:p w:rsidR="00D56F79" w:rsidRPr="009E035D" w:rsidRDefault="00D56F79" w:rsidP="00D56F79">
      <w:pPr>
        <w:pStyle w:val="a6"/>
      </w:pPr>
      <w:r w:rsidRPr="009E035D">
        <w:t>故选</w:t>
      </w:r>
      <w:r w:rsidRPr="009E035D">
        <w:t>B</w:t>
      </w:r>
      <w:r w:rsidRPr="009E035D">
        <w:t>。</w:t>
      </w:r>
    </w:p>
    <w:p w:rsidR="00D56F79" w:rsidRPr="009E035D" w:rsidRDefault="00D56F79" w:rsidP="00D56F79">
      <w:pPr>
        <w:spacing w:line="360" w:lineRule="auto"/>
        <w:jc w:val="left"/>
        <w:textAlignment w:val="center"/>
        <w:rPr>
          <w:szCs w:val="21"/>
        </w:rPr>
      </w:pPr>
      <w:r w:rsidRPr="009E035D">
        <w:rPr>
          <w:szCs w:val="21"/>
        </w:rPr>
        <w:t>12</w:t>
      </w:r>
      <w:r w:rsidRPr="009E035D">
        <w:rPr>
          <w:szCs w:val="21"/>
        </w:rPr>
        <w:t>．（</w:t>
      </w:r>
      <w:r w:rsidRPr="009E035D">
        <w:rPr>
          <w:szCs w:val="21"/>
        </w:rPr>
        <w:t>2020·</w:t>
      </w:r>
      <w:r w:rsidRPr="009E035D">
        <w:rPr>
          <w:szCs w:val="21"/>
        </w:rPr>
        <w:t>江苏宿迁市</w:t>
      </w:r>
      <w:r w:rsidRPr="009E035D">
        <w:rPr>
          <w:szCs w:val="21"/>
        </w:rPr>
        <w:t>·</w:t>
      </w:r>
      <w:r w:rsidRPr="009E035D">
        <w:rPr>
          <w:szCs w:val="21"/>
        </w:rPr>
        <w:t>中考真题）小明在饮料吸管中塞入一些细铁丝作为配重，并将一端封闭，制作了一只简易密度计；将其先后放入甲、乙两杯液体中，当密度计静止时，两杯中液体深度相同，如图所示，下列说法正确的是（　　）</w:t>
      </w:r>
    </w:p>
    <w:p w:rsidR="00D56F79" w:rsidRPr="009E035D" w:rsidRDefault="00D56F79" w:rsidP="00D56F79">
      <w:pPr>
        <w:spacing w:line="360" w:lineRule="auto"/>
        <w:jc w:val="left"/>
        <w:textAlignment w:val="center"/>
        <w:rPr>
          <w:szCs w:val="21"/>
        </w:rPr>
      </w:pPr>
      <w:r>
        <w:rPr>
          <w:noProof/>
          <w:szCs w:val="21"/>
        </w:rPr>
        <w:drawing>
          <wp:inline distT="0" distB="0" distL="0" distR="0">
            <wp:extent cx="2085975" cy="1790700"/>
            <wp:effectExtent l="0" t="0" r="9525" b="0"/>
            <wp:docPr id="109" name="图片 1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6" descr="figur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85975" cy="1790700"/>
                    </a:xfrm>
                    <a:prstGeom prst="rect">
                      <a:avLst/>
                    </a:prstGeom>
                    <a:noFill/>
                    <a:ln>
                      <a:noFill/>
                    </a:ln>
                  </pic:spPr>
                </pic:pic>
              </a:graphicData>
            </a:graphic>
          </wp:inline>
        </w:drawing>
      </w:r>
    </w:p>
    <w:p w:rsidR="00D56F79" w:rsidRPr="009E035D" w:rsidRDefault="00D56F79" w:rsidP="00D56F79">
      <w:pPr>
        <w:spacing w:line="360" w:lineRule="auto"/>
        <w:jc w:val="left"/>
        <w:textAlignment w:val="center"/>
        <w:rPr>
          <w:szCs w:val="21"/>
        </w:rPr>
      </w:pPr>
      <w:r w:rsidRPr="009E035D">
        <w:rPr>
          <w:szCs w:val="21"/>
        </w:rPr>
        <w:t>A</w:t>
      </w:r>
      <w:r w:rsidRPr="009E035D">
        <w:rPr>
          <w:szCs w:val="21"/>
        </w:rPr>
        <w:t>．密度计在甲杯液体中受到的浮力更大</w:t>
      </w:r>
    </w:p>
    <w:p w:rsidR="00D56F79" w:rsidRPr="009E035D" w:rsidRDefault="00D56F79" w:rsidP="00D56F79">
      <w:pPr>
        <w:spacing w:line="360" w:lineRule="auto"/>
        <w:jc w:val="left"/>
        <w:textAlignment w:val="center"/>
        <w:rPr>
          <w:szCs w:val="21"/>
        </w:rPr>
      </w:pPr>
      <w:r w:rsidRPr="009E035D">
        <w:rPr>
          <w:szCs w:val="21"/>
        </w:rPr>
        <w:t>B</w:t>
      </w:r>
      <w:r w:rsidRPr="009E035D">
        <w:rPr>
          <w:szCs w:val="21"/>
        </w:rPr>
        <w:t>．密度计的刻度线，越往上标注的密度值越大</w:t>
      </w:r>
    </w:p>
    <w:p w:rsidR="00D56F79" w:rsidRPr="009E035D" w:rsidRDefault="00D56F79" w:rsidP="00D56F79">
      <w:pPr>
        <w:spacing w:line="360" w:lineRule="auto"/>
        <w:jc w:val="left"/>
        <w:textAlignment w:val="center"/>
        <w:rPr>
          <w:szCs w:val="21"/>
        </w:rPr>
      </w:pPr>
      <w:r w:rsidRPr="009E035D">
        <w:rPr>
          <w:szCs w:val="21"/>
        </w:rPr>
        <w:t>C</w:t>
      </w:r>
      <w:r w:rsidRPr="009E035D">
        <w:rPr>
          <w:szCs w:val="21"/>
        </w:rPr>
        <w:t>．密度计放入后，乙杯中液体对容器底的压强更大</w:t>
      </w:r>
    </w:p>
    <w:p w:rsidR="00D56F79" w:rsidRPr="009E035D" w:rsidRDefault="00D56F79" w:rsidP="00D56F79">
      <w:pPr>
        <w:spacing w:line="360" w:lineRule="auto"/>
        <w:jc w:val="left"/>
        <w:textAlignment w:val="center"/>
        <w:rPr>
          <w:szCs w:val="21"/>
        </w:rPr>
      </w:pPr>
      <w:r w:rsidRPr="009E035D">
        <w:rPr>
          <w:szCs w:val="21"/>
        </w:rPr>
        <w:t>D</w:t>
      </w:r>
      <w:r w:rsidRPr="009E035D">
        <w:rPr>
          <w:szCs w:val="21"/>
        </w:rPr>
        <w:t>．适当减小配重，可以增大该密度计两条刻度线之间的距离，使测量结果更精确</w:t>
      </w:r>
    </w:p>
    <w:p w:rsidR="00D56F79" w:rsidRPr="009E035D" w:rsidRDefault="00D56F79" w:rsidP="00D56F79">
      <w:pPr>
        <w:pStyle w:val="a6"/>
      </w:pPr>
      <w:r w:rsidRPr="009E035D">
        <w:t>【答案】</w:t>
      </w:r>
      <w:r w:rsidRPr="009E035D">
        <w:t>C</w:t>
      </w:r>
    </w:p>
    <w:p w:rsidR="00D56F79" w:rsidRPr="009E035D" w:rsidRDefault="00D56F79" w:rsidP="00D56F79">
      <w:pPr>
        <w:pStyle w:val="a6"/>
      </w:pPr>
      <w:r w:rsidRPr="009E035D">
        <w:t>【详解】</w:t>
      </w:r>
    </w:p>
    <w:p w:rsidR="00D56F79" w:rsidRPr="009E035D" w:rsidRDefault="00D56F79" w:rsidP="00D56F79">
      <w:pPr>
        <w:pStyle w:val="a6"/>
      </w:pPr>
      <w:r w:rsidRPr="009E035D">
        <w:t>A</w:t>
      </w:r>
      <w:r w:rsidRPr="009E035D">
        <w:t>．同一支密度计放在甲、乙两种液体中都漂浮，则</w:t>
      </w:r>
    </w:p>
    <w:p w:rsidR="00D56F79" w:rsidRPr="009E035D" w:rsidRDefault="00D56F79" w:rsidP="00D56F79">
      <w:pPr>
        <w:pStyle w:val="a6"/>
        <w:rPr>
          <w:i/>
        </w:rPr>
      </w:pPr>
      <w:r w:rsidRPr="009E035D">
        <w:rPr>
          <w:i/>
        </w:rPr>
        <w:t>F</w:t>
      </w:r>
      <w:r w:rsidRPr="009E035D">
        <w:rPr>
          <w:vertAlign w:val="subscript"/>
        </w:rPr>
        <w:t>浮甲</w:t>
      </w:r>
      <w:r w:rsidRPr="009E035D">
        <w:t>=</w:t>
      </w:r>
      <w:r w:rsidRPr="009E035D">
        <w:rPr>
          <w:i/>
        </w:rPr>
        <w:t>F</w:t>
      </w:r>
      <w:r w:rsidRPr="009E035D">
        <w:rPr>
          <w:vertAlign w:val="subscript"/>
        </w:rPr>
        <w:t>浮乙</w:t>
      </w:r>
      <w:r w:rsidRPr="009E035D">
        <w:t>=</w:t>
      </w:r>
      <w:r w:rsidRPr="009E035D">
        <w:rPr>
          <w:i/>
        </w:rPr>
        <w:t>G</w:t>
      </w:r>
    </w:p>
    <w:p w:rsidR="00D56F79" w:rsidRPr="009E035D" w:rsidRDefault="00D56F79" w:rsidP="00D56F79">
      <w:pPr>
        <w:pStyle w:val="a6"/>
      </w:pPr>
      <w:r w:rsidRPr="009E035D">
        <w:t>即浮力是相同的，故</w:t>
      </w:r>
      <w:r w:rsidRPr="009E035D">
        <w:t>A</w:t>
      </w:r>
      <w:r w:rsidRPr="009E035D">
        <w:t>错误；</w:t>
      </w:r>
    </w:p>
    <w:p w:rsidR="00D56F79" w:rsidRPr="009E035D" w:rsidRDefault="00D56F79" w:rsidP="00D56F79">
      <w:pPr>
        <w:pStyle w:val="a6"/>
      </w:pPr>
      <w:r w:rsidRPr="009E035D">
        <w:t>B</w:t>
      </w:r>
      <w:r w:rsidRPr="009E035D">
        <w:t>．密度计漂浮在液体中，由</w:t>
      </w:r>
    </w:p>
    <w:p w:rsidR="00D56F79" w:rsidRPr="009E035D" w:rsidRDefault="00D56F79" w:rsidP="00D56F79">
      <w:pPr>
        <w:pStyle w:val="a6"/>
        <w:rPr>
          <w:i/>
        </w:rPr>
      </w:pPr>
      <w:r w:rsidRPr="009E035D">
        <w:rPr>
          <w:i/>
        </w:rPr>
        <w:t>F</w:t>
      </w:r>
      <w:r w:rsidRPr="009E035D">
        <w:rPr>
          <w:vertAlign w:val="subscript"/>
        </w:rPr>
        <w:t>浮</w:t>
      </w:r>
      <w:r w:rsidRPr="009E035D">
        <w:t>=</w:t>
      </w:r>
      <w:r w:rsidRPr="009E035D">
        <w:rPr>
          <w:i/>
        </w:rPr>
        <w:t>ρ</w:t>
      </w:r>
      <w:r w:rsidRPr="009E035D">
        <w:rPr>
          <w:vertAlign w:val="subscript"/>
        </w:rPr>
        <w:t>液</w:t>
      </w:r>
      <w:proofErr w:type="spellStart"/>
      <w:r w:rsidRPr="009E035D">
        <w:rPr>
          <w:i/>
        </w:rPr>
        <w:t>gV</w:t>
      </w:r>
      <w:proofErr w:type="spellEnd"/>
      <w:r w:rsidRPr="009E035D">
        <w:rPr>
          <w:vertAlign w:val="subscript"/>
        </w:rPr>
        <w:t>排</w:t>
      </w:r>
      <w:r w:rsidRPr="009E035D">
        <w:t>=</w:t>
      </w:r>
      <w:r w:rsidRPr="009E035D">
        <w:rPr>
          <w:i/>
        </w:rPr>
        <w:t>G</w:t>
      </w:r>
    </w:p>
    <w:p w:rsidR="00D56F79" w:rsidRPr="009E035D" w:rsidRDefault="00D56F79" w:rsidP="00D56F79">
      <w:pPr>
        <w:pStyle w:val="a6"/>
      </w:pPr>
      <w:r w:rsidRPr="009E035D">
        <w:t>密度计浸入液体的深度越大，说明液体的密度越小，即密度计越靠近上方的刻度，其相应的密度数值越小，故</w:t>
      </w:r>
      <w:r w:rsidRPr="009E035D">
        <w:t>B</w:t>
      </w:r>
      <w:r w:rsidRPr="009E035D">
        <w:t>错误；</w:t>
      </w:r>
    </w:p>
    <w:p w:rsidR="00D56F79" w:rsidRPr="009E035D" w:rsidRDefault="00D56F79" w:rsidP="00D56F79">
      <w:pPr>
        <w:pStyle w:val="a6"/>
      </w:pPr>
      <w:r w:rsidRPr="009E035D">
        <w:t>C</w:t>
      </w:r>
      <w:r w:rsidRPr="009E035D">
        <w:t>．由图可知，密度计在乙液体中排开的液体的体积小，根据</w:t>
      </w:r>
      <w:r w:rsidRPr="009E035D">
        <w:rPr>
          <w:i/>
        </w:rPr>
        <w:t>ρ</w:t>
      </w:r>
      <w:r w:rsidRPr="009E035D">
        <w:rPr>
          <w:vertAlign w:val="subscript"/>
        </w:rPr>
        <w:t>液</w:t>
      </w:r>
      <w:r w:rsidRPr="009E035D">
        <w:t>=</w:t>
      </w:r>
      <w:r w:rsidRPr="009E035D">
        <w:object w:dxaOrig="538" w:dyaOrig="726">
          <v:shape id="_x0000_i1048" type="#_x0000_t75" alt="eqId5740058dab874ac280cf658b0ba2789f" style="width:27pt;height:36pt" o:ole="">
            <v:imagedata r:id="rId58" o:title="eqId5740058dab874ac280cf658b0ba2789f"/>
          </v:shape>
          <o:OLEObject Type="Embed" ProgID="Equation.DSMT4" ShapeID="_x0000_i1048" DrawAspect="Content" ObjectID="_1679903311" r:id="rId59"/>
        </w:object>
      </w:r>
      <w:r w:rsidRPr="009E035D">
        <w:t>可知，乙液体的密度大，深度相同，根据</w:t>
      </w:r>
      <w:r w:rsidRPr="009E035D">
        <w:rPr>
          <w:i/>
        </w:rPr>
        <w:t>p</w:t>
      </w:r>
      <w:r w:rsidRPr="009E035D">
        <w:t>=</w:t>
      </w:r>
      <w:proofErr w:type="spellStart"/>
      <w:r w:rsidRPr="009E035D">
        <w:rPr>
          <w:i/>
        </w:rPr>
        <w:t>ρgh</w:t>
      </w:r>
      <w:proofErr w:type="spellEnd"/>
      <w:r w:rsidRPr="009E035D">
        <w:t>可知，乙杯中液体对容器底的压强更大，故</w:t>
      </w:r>
      <w:r w:rsidRPr="009E035D">
        <w:t>C</w:t>
      </w:r>
      <w:r w:rsidRPr="009E035D">
        <w:t>正确；</w:t>
      </w:r>
    </w:p>
    <w:p w:rsidR="00D56F79" w:rsidRPr="009E035D" w:rsidRDefault="00D56F79" w:rsidP="00D56F79">
      <w:pPr>
        <w:pStyle w:val="a6"/>
      </w:pPr>
      <w:r w:rsidRPr="009E035D">
        <w:lastRenderedPageBreak/>
        <w:t>D</w:t>
      </w:r>
      <w:r w:rsidRPr="009E035D">
        <w:t>．因为密度计漂浮在液体中，则</w:t>
      </w:r>
    </w:p>
    <w:p w:rsidR="00D56F79" w:rsidRPr="009E035D" w:rsidRDefault="00D56F79" w:rsidP="00D56F79">
      <w:pPr>
        <w:pStyle w:val="a6"/>
        <w:rPr>
          <w:i/>
        </w:rPr>
      </w:pPr>
      <w:r w:rsidRPr="009E035D">
        <w:rPr>
          <w:i/>
        </w:rPr>
        <w:t>F</w:t>
      </w:r>
      <w:r w:rsidRPr="009E035D">
        <w:rPr>
          <w:vertAlign w:val="subscript"/>
        </w:rPr>
        <w:t>浮</w:t>
      </w:r>
      <w:r w:rsidRPr="009E035D">
        <w:t>=</w:t>
      </w:r>
      <w:r w:rsidRPr="009E035D">
        <w:rPr>
          <w:i/>
        </w:rPr>
        <w:t>G</w:t>
      </w:r>
    </w:p>
    <w:p w:rsidR="00D56F79" w:rsidRPr="009E035D" w:rsidRDefault="00D56F79" w:rsidP="00D56F79">
      <w:pPr>
        <w:pStyle w:val="a6"/>
        <w:rPr>
          <w:i/>
        </w:rPr>
      </w:pPr>
      <w:r w:rsidRPr="009E035D">
        <w:rPr>
          <w:i/>
        </w:rPr>
        <w:t>ρ</w:t>
      </w:r>
      <w:r w:rsidRPr="009E035D">
        <w:rPr>
          <w:vertAlign w:val="subscript"/>
        </w:rPr>
        <w:t>液</w:t>
      </w:r>
      <w:proofErr w:type="spellStart"/>
      <w:r w:rsidRPr="009E035D">
        <w:rPr>
          <w:i/>
        </w:rPr>
        <w:t>gSh</w:t>
      </w:r>
      <w:proofErr w:type="spellEnd"/>
      <w:r w:rsidRPr="009E035D">
        <w:t>=</w:t>
      </w:r>
      <w:r w:rsidRPr="009E035D">
        <w:rPr>
          <w:i/>
        </w:rPr>
        <w:t>G</w:t>
      </w:r>
    </w:p>
    <w:p w:rsidR="00D56F79" w:rsidRPr="009E035D" w:rsidRDefault="00D56F79" w:rsidP="00D56F79">
      <w:pPr>
        <w:pStyle w:val="a6"/>
        <w:rPr>
          <w:i/>
        </w:rPr>
      </w:pPr>
      <w:r w:rsidRPr="009E035D">
        <w:t>Δ</w:t>
      </w:r>
      <w:r w:rsidRPr="009E035D">
        <w:rPr>
          <w:i/>
        </w:rPr>
        <w:t>V</w:t>
      </w:r>
      <w:r w:rsidRPr="009E035D">
        <w:t>=</w:t>
      </w:r>
      <w:proofErr w:type="spellStart"/>
      <w:r w:rsidRPr="009E035D">
        <w:t>S</w:t>
      </w:r>
      <w:r w:rsidRPr="009E035D">
        <w:rPr>
          <w:i/>
        </w:rPr>
        <w:t>h</w:t>
      </w:r>
      <w:proofErr w:type="spellEnd"/>
    </w:p>
    <w:p w:rsidR="00D56F79" w:rsidRPr="009E035D" w:rsidRDefault="00D56F79" w:rsidP="00D56F79">
      <w:pPr>
        <w:pStyle w:val="a6"/>
      </w:pPr>
      <w:r w:rsidRPr="009E035D">
        <w:t>增大该密度计两条刻度线之间的距离，即</w:t>
      </w:r>
      <w:r w:rsidRPr="009E035D">
        <w:t>Δ</w:t>
      </w:r>
      <w:r w:rsidRPr="009E035D">
        <w:rPr>
          <w:i/>
        </w:rPr>
        <w:t>V</w:t>
      </w:r>
      <w:r w:rsidRPr="009E035D">
        <w:t>变大，</w:t>
      </w:r>
      <w:r w:rsidRPr="009E035D">
        <w:rPr>
          <w:i/>
        </w:rPr>
        <w:t>h</w:t>
      </w:r>
      <w:r w:rsidRPr="009E035D">
        <w:t>变大，具体做法是：可适当增大配重或用更细的吸管，故</w:t>
      </w:r>
      <w:r w:rsidRPr="009E035D">
        <w:t>D</w:t>
      </w:r>
      <w:r w:rsidRPr="009E035D">
        <w:t>错误。</w:t>
      </w:r>
    </w:p>
    <w:p w:rsidR="00D56F79" w:rsidRPr="009E035D" w:rsidRDefault="00D56F79" w:rsidP="00D56F79">
      <w:pPr>
        <w:pStyle w:val="a6"/>
      </w:pPr>
      <w:r w:rsidRPr="009E035D">
        <w:t>故选</w:t>
      </w:r>
      <w:r w:rsidRPr="009E035D">
        <w:t>C</w:t>
      </w:r>
      <w:r w:rsidRPr="009E035D">
        <w:t>。</w:t>
      </w:r>
    </w:p>
    <w:p w:rsidR="00D56F79" w:rsidRPr="009E035D" w:rsidRDefault="00D56F79" w:rsidP="00D56F79">
      <w:pPr>
        <w:pStyle w:val="a6"/>
      </w:pPr>
    </w:p>
    <w:p w:rsidR="00D56F79" w:rsidRPr="009E035D" w:rsidRDefault="00D56F79" w:rsidP="00D56F79">
      <w:pPr>
        <w:rPr>
          <w:szCs w:val="21"/>
        </w:rPr>
      </w:pPr>
    </w:p>
    <w:p w:rsidR="00D56F79" w:rsidRPr="00747733" w:rsidRDefault="00D56F79" w:rsidP="00D56F79">
      <w:pPr>
        <w:rPr>
          <w:b/>
          <w:szCs w:val="21"/>
        </w:rPr>
      </w:pPr>
      <w:r w:rsidRPr="00747733">
        <w:rPr>
          <w:b/>
          <w:szCs w:val="21"/>
        </w:rPr>
        <w:t>二、填空题</w:t>
      </w:r>
    </w:p>
    <w:p w:rsidR="00D56F79" w:rsidRPr="009E035D" w:rsidRDefault="00D56F79" w:rsidP="00D56F79">
      <w:pPr>
        <w:spacing w:line="360" w:lineRule="auto"/>
        <w:jc w:val="left"/>
        <w:textAlignment w:val="center"/>
        <w:rPr>
          <w:szCs w:val="21"/>
        </w:rPr>
      </w:pPr>
      <w:r w:rsidRPr="009E035D">
        <w:rPr>
          <w:szCs w:val="21"/>
        </w:rPr>
        <w:t>13</w:t>
      </w:r>
      <w:r w:rsidRPr="009E035D">
        <w:rPr>
          <w:szCs w:val="21"/>
        </w:rPr>
        <w:t>．（</w:t>
      </w:r>
      <w:r w:rsidRPr="009E035D">
        <w:rPr>
          <w:szCs w:val="21"/>
        </w:rPr>
        <w:t>2020·</w:t>
      </w:r>
      <w:r w:rsidRPr="009E035D">
        <w:rPr>
          <w:szCs w:val="21"/>
        </w:rPr>
        <w:t>江苏徐州市</w:t>
      </w:r>
      <w:r w:rsidRPr="009E035D">
        <w:rPr>
          <w:szCs w:val="21"/>
        </w:rPr>
        <w:t>·</w:t>
      </w:r>
      <w:r w:rsidRPr="009E035D">
        <w:rPr>
          <w:szCs w:val="21"/>
        </w:rPr>
        <w:t>中考真题）如图所示，用一个矿泉水瓶和两根吸管制成</w:t>
      </w:r>
      <w:r w:rsidRPr="009E035D">
        <w:rPr>
          <w:szCs w:val="21"/>
        </w:rPr>
        <w:t>“</w:t>
      </w:r>
      <w:r w:rsidRPr="009E035D">
        <w:rPr>
          <w:szCs w:val="21"/>
        </w:rPr>
        <w:t>口吹喷雾器</w:t>
      </w:r>
      <w:r w:rsidRPr="009E035D">
        <w:rPr>
          <w:szCs w:val="21"/>
        </w:rPr>
        <w:t>”</w:t>
      </w:r>
      <w:r w:rsidRPr="009E035D">
        <w:rPr>
          <w:szCs w:val="21"/>
        </w:rPr>
        <w:t>。它的原理是流体的流速越大，压强越</w:t>
      </w:r>
      <w:r w:rsidRPr="009E035D">
        <w:rPr>
          <w:szCs w:val="21"/>
          <w:u w:val="single"/>
        </w:rPr>
        <w:t xml:space="preserve">      </w:t>
      </w:r>
      <w:r w:rsidRPr="009E035D">
        <w:rPr>
          <w:szCs w:val="21"/>
        </w:rPr>
        <w:t>，吸管和瓶口间的空隙是否需要密封？</w:t>
      </w:r>
      <w:r w:rsidRPr="009E035D">
        <w:rPr>
          <w:szCs w:val="21"/>
          <w:u w:val="single"/>
        </w:rPr>
        <w:t xml:space="preserve">      </w:t>
      </w:r>
      <w:r w:rsidRPr="009E035D">
        <w:rPr>
          <w:szCs w:val="21"/>
        </w:rPr>
        <w:t>，随着瓶内水面降低，吸管内水柱的压强变</w:t>
      </w:r>
      <w:r w:rsidRPr="009E035D">
        <w:rPr>
          <w:szCs w:val="21"/>
          <w:u w:val="single"/>
        </w:rPr>
        <w:t xml:space="preserve">      </w:t>
      </w:r>
      <w:r w:rsidRPr="009E035D">
        <w:rPr>
          <w:szCs w:val="21"/>
        </w:rPr>
        <w:t>，要想吹出水雾会更费力。</w:t>
      </w:r>
    </w:p>
    <w:p w:rsidR="00D56F79" w:rsidRPr="009E035D" w:rsidRDefault="00D56F79" w:rsidP="00D56F79">
      <w:pPr>
        <w:spacing w:line="360" w:lineRule="auto"/>
        <w:jc w:val="left"/>
        <w:textAlignment w:val="center"/>
        <w:rPr>
          <w:szCs w:val="21"/>
        </w:rPr>
      </w:pPr>
      <w:r>
        <w:rPr>
          <w:noProof/>
          <w:szCs w:val="21"/>
        </w:rPr>
        <w:drawing>
          <wp:inline distT="0" distB="0" distL="0" distR="0">
            <wp:extent cx="838200" cy="1104900"/>
            <wp:effectExtent l="0" t="0" r="0" b="0"/>
            <wp:docPr id="108" name="图片 1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6" descr="figur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838200" cy="1104900"/>
                    </a:xfrm>
                    <a:prstGeom prst="rect">
                      <a:avLst/>
                    </a:prstGeom>
                    <a:noFill/>
                    <a:ln>
                      <a:noFill/>
                    </a:ln>
                  </pic:spPr>
                </pic:pic>
              </a:graphicData>
            </a:graphic>
          </wp:inline>
        </w:drawing>
      </w:r>
    </w:p>
    <w:p w:rsidR="00D56F79" w:rsidRPr="009E035D" w:rsidRDefault="00D56F79" w:rsidP="00D56F79">
      <w:pPr>
        <w:pStyle w:val="a6"/>
      </w:pPr>
      <w:r w:rsidRPr="009E035D">
        <w:t>【答案】小</w:t>
      </w:r>
      <w:r w:rsidRPr="009E035D">
        <w:t xml:space="preserve">    </w:t>
      </w:r>
      <w:r w:rsidRPr="009E035D">
        <w:t>不需要</w:t>
      </w:r>
      <w:r w:rsidRPr="009E035D">
        <w:t xml:space="preserve">    </w:t>
      </w:r>
      <w:r w:rsidRPr="009E035D">
        <w:t>大</w:t>
      </w:r>
      <w:r w:rsidRPr="009E035D">
        <w:t xml:space="preserve">    </w:t>
      </w:r>
    </w:p>
    <w:p w:rsidR="00D56F79" w:rsidRPr="009E035D" w:rsidRDefault="00D56F79" w:rsidP="00D56F79">
      <w:pPr>
        <w:pStyle w:val="a6"/>
      </w:pPr>
      <w:r w:rsidRPr="009E035D">
        <w:t>【详解】</w:t>
      </w:r>
    </w:p>
    <w:p w:rsidR="00D56F79" w:rsidRPr="009E035D" w:rsidRDefault="00D56F79" w:rsidP="00D56F79">
      <w:pPr>
        <w:pStyle w:val="a6"/>
      </w:pPr>
      <w:r w:rsidRPr="009E035D">
        <w:t>[1]</w:t>
      </w:r>
      <w:r w:rsidRPr="009E035D">
        <w:t>流体流速越大的地方压强越小，水平吹气时，竖直管口上方空气流动快，压强小，瓶内水面空气流动很慢，压强大，压强差将水压入管中并喷出。</w:t>
      </w:r>
    </w:p>
    <w:p w:rsidR="00D56F79" w:rsidRPr="009E035D" w:rsidRDefault="00D56F79" w:rsidP="00D56F79">
      <w:pPr>
        <w:pStyle w:val="a6"/>
      </w:pPr>
      <w:r w:rsidRPr="009E035D">
        <w:t>[2]</w:t>
      </w:r>
      <w:r w:rsidRPr="009E035D">
        <w:t>吸管和瓶口间要保持敞开以便与外界大气压相通，所以吸管和瓶口间的空隙不需要密封。</w:t>
      </w:r>
    </w:p>
    <w:p w:rsidR="00D56F79" w:rsidRPr="009E035D" w:rsidRDefault="00D56F79" w:rsidP="00D56F79">
      <w:pPr>
        <w:pStyle w:val="a6"/>
      </w:pPr>
      <w:r w:rsidRPr="009E035D">
        <w:t>[3]</w:t>
      </w:r>
      <w:r w:rsidRPr="009E035D">
        <w:t>随着瓶内水面的降低，管中水柱深度增加，而液体的压强与液体密度及深度成正比，所以液柱的压强变大，要想吹出水雾会更费力。</w:t>
      </w:r>
    </w:p>
    <w:p w:rsidR="00D56F79" w:rsidRPr="009E035D" w:rsidRDefault="00D56F79" w:rsidP="00D56F79">
      <w:pPr>
        <w:spacing w:line="360" w:lineRule="auto"/>
        <w:jc w:val="left"/>
        <w:textAlignment w:val="center"/>
        <w:rPr>
          <w:szCs w:val="21"/>
        </w:rPr>
      </w:pPr>
      <w:r w:rsidRPr="009E035D">
        <w:rPr>
          <w:szCs w:val="21"/>
        </w:rPr>
        <w:t>14</w:t>
      </w:r>
      <w:r w:rsidRPr="009E035D">
        <w:rPr>
          <w:szCs w:val="21"/>
        </w:rPr>
        <w:t>．（</w:t>
      </w:r>
      <w:r w:rsidRPr="009E035D">
        <w:rPr>
          <w:szCs w:val="21"/>
        </w:rPr>
        <w:t>2020·</w:t>
      </w:r>
      <w:r w:rsidRPr="009E035D">
        <w:rPr>
          <w:szCs w:val="21"/>
        </w:rPr>
        <w:t>江苏泰州市</w:t>
      </w:r>
      <w:r w:rsidRPr="009E035D">
        <w:rPr>
          <w:szCs w:val="21"/>
        </w:rPr>
        <w:t>·</w:t>
      </w:r>
      <w:r w:rsidRPr="009E035D">
        <w:rPr>
          <w:szCs w:val="21"/>
        </w:rPr>
        <w:t>九年级二模）在矿泉水瓶中装满水，再在矿泉水瓶壁上水面下相同距离处扎两个相同大小的小孔</w:t>
      </w:r>
      <w:r w:rsidRPr="009E035D">
        <w:rPr>
          <w:szCs w:val="21"/>
        </w:rPr>
        <w:t>A</w:t>
      </w:r>
      <w:r w:rsidRPr="009E035D">
        <w:rPr>
          <w:szCs w:val="21"/>
        </w:rPr>
        <w:t>和</w:t>
      </w:r>
      <w:r w:rsidRPr="009E035D">
        <w:rPr>
          <w:szCs w:val="21"/>
        </w:rPr>
        <w:t>B</w:t>
      </w:r>
      <w:r w:rsidRPr="009E035D">
        <w:rPr>
          <w:szCs w:val="21"/>
        </w:rPr>
        <w:t>，如图所示，发现从两孔喷出的水</w:t>
      </w:r>
      <w:r w:rsidRPr="009E035D">
        <w:rPr>
          <w:szCs w:val="21"/>
          <w:u w:val="single"/>
        </w:rPr>
        <w:t xml:space="preserve">      </w:t>
      </w:r>
      <w:r w:rsidRPr="009E035D">
        <w:rPr>
          <w:szCs w:val="21"/>
        </w:rPr>
        <w:t>（选填</w:t>
      </w:r>
      <w:r w:rsidRPr="009E035D">
        <w:rPr>
          <w:szCs w:val="21"/>
        </w:rPr>
        <w:t>“A</w:t>
      </w:r>
      <w:r w:rsidRPr="009E035D">
        <w:rPr>
          <w:szCs w:val="21"/>
        </w:rPr>
        <w:t>孔</w:t>
      </w:r>
      <w:r w:rsidRPr="009E035D">
        <w:rPr>
          <w:szCs w:val="21"/>
        </w:rPr>
        <w:t>”“B</w:t>
      </w:r>
      <w:r w:rsidRPr="009E035D">
        <w:rPr>
          <w:szCs w:val="21"/>
        </w:rPr>
        <w:t>孔</w:t>
      </w:r>
      <w:r w:rsidRPr="009E035D">
        <w:rPr>
          <w:szCs w:val="21"/>
        </w:rPr>
        <w:t>”</w:t>
      </w:r>
      <w:r w:rsidRPr="009E035D">
        <w:rPr>
          <w:szCs w:val="21"/>
        </w:rPr>
        <w:t>或</w:t>
      </w:r>
      <w:r w:rsidRPr="009E035D">
        <w:rPr>
          <w:szCs w:val="21"/>
        </w:rPr>
        <w:t>“</w:t>
      </w:r>
      <w:r w:rsidRPr="009E035D">
        <w:rPr>
          <w:szCs w:val="21"/>
        </w:rPr>
        <w:t>一样远</w:t>
      </w:r>
      <w:r w:rsidRPr="009E035D">
        <w:rPr>
          <w:szCs w:val="21"/>
        </w:rPr>
        <w:t>”</w:t>
      </w:r>
      <w:r w:rsidRPr="009E035D">
        <w:rPr>
          <w:szCs w:val="21"/>
        </w:rPr>
        <w:t>）。将瓶盖盖上并拧紧，很快水就不会流出来，这是由于</w:t>
      </w:r>
      <w:r w:rsidRPr="009E035D">
        <w:rPr>
          <w:szCs w:val="21"/>
          <w:u w:val="single"/>
        </w:rPr>
        <w:t xml:space="preserve">      </w:t>
      </w:r>
      <w:r w:rsidRPr="009E035D">
        <w:rPr>
          <w:szCs w:val="21"/>
        </w:rPr>
        <w:t>的作用。用力挤压空矿泉水瓶，发现瓶会变扁，说明力能改变物体的</w:t>
      </w:r>
      <w:r w:rsidRPr="009E035D">
        <w:rPr>
          <w:szCs w:val="21"/>
          <w:u w:val="single"/>
        </w:rPr>
        <w:t xml:space="preserve">      </w:t>
      </w:r>
      <w:r w:rsidRPr="009E035D">
        <w:rPr>
          <w:szCs w:val="21"/>
        </w:rPr>
        <w:t>。</w:t>
      </w:r>
    </w:p>
    <w:p w:rsidR="00D56F79" w:rsidRPr="009E035D" w:rsidRDefault="00D56F79" w:rsidP="00D56F79">
      <w:pPr>
        <w:spacing w:line="360" w:lineRule="auto"/>
        <w:jc w:val="left"/>
        <w:textAlignment w:val="center"/>
        <w:rPr>
          <w:szCs w:val="21"/>
        </w:rPr>
      </w:pPr>
      <w:r>
        <w:rPr>
          <w:noProof/>
          <w:szCs w:val="21"/>
        </w:rPr>
        <w:drawing>
          <wp:inline distT="0" distB="0" distL="0" distR="0">
            <wp:extent cx="666750" cy="1190625"/>
            <wp:effectExtent l="0" t="0" r="0" b="9525"/>
            <wp:docPr id="107" name="图片 1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9" descr="figure"/>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66750" cy="1190625"/>
                    </a:xfrm>
                    <a:prstGeom prst="rect">
                      <a:avLst/>
                    </a:prstGeom>
                    <a:noFill/>
                    <a:ln>
                      <a:noFill/>
                    </a:ln>
                  </pic:spPr>
                </pic:pic>
              </a:graphicData>
            </a:graphic>
          </wp:inline>
        </w:drawing>
      </w:r>
    </w:p>
    <w:p w:rsidR="00D56F79" w:rsidRPr="009E035D" w:rsidRDefault="00D56F79" w:rsidP="00D56F79">
      <w:pPr>
        <w:pStyle w:val="a6"/>
      </w:pPr>
      <w:r w:rsidRPr="009E035D">
        <w:t>【答案】一样远</w:t>
      </w:r>
      <w:r w:rsidRPr="009E035D">
        <w:t xml:space="preserve">    </w:t>
      </w:r>
      <w:r w:rsidRPr="009E035D">
        <w:t>大气压</w:t>
      </w:r>
      <w:r w:rsidRPr="009E035D">
        <w:t xml:space="preserve">    </w:t>
      </w:r>
      <w:r w:rsidRPr="009E035D">
        <w:t>形状</w:t>
      </w:r>
      <w:r w:rsidRPr="009E035D">
        <w:t xml:space="preserve">    </w:t>
      </w:r>
    </w:p>
    <w:p w:rsidR="00D56F79" w:rsidRPr="009E035D" w:rsidRDefault="00D56F79" w:rsidP="00D56F79">
      <w:pPr>
        <w:pStyle w:val="a6"/>
      </w:pPr>
      <w:r w:rsidRPr="009E035D">
        <w:t>【详解】</w:t>
      </w:r>
    </w:p>
    <w:p w:rsidR="00D56F79" w:rsidRPr="009E035D" w:rsidRDefault="00D56F79" w:rsidP="00D56F79">
      <w:pPr>
        <w:pStyle w:val="a6"/>
      </w:pPr>
      <w:r w:rsidRPr="009E035D">
        <w:t>[1]</w:t>
      </w:r>
      <w:r w:rsidRPr="009E035D">
        <w:t>两个相同大小的小孔</w:t>
      </w:r>
      <w:r w:rsidRPr="009E035D">
        <w:t>A</w:t>
      </w:r>
      <w:r w:rsidRPr="009E035D">
        <w:t>和处于液体中相同的深度处，受液体的压强相同，故从两孔喷出的水一样远。</w:t>
      </w:r>
    </w:p>
    <w:p w:rsidR="00D56F79" w:rsidRPr="009E035D" w:rsidRDefault="00D56F79" w:rsidP="00D56F79">
      <w:pPr>
        <w:pStyle w:val="a6"/>
      </w:pPr>
      <w:r w:rsidRPr="009E035D">
        <w:lastRenderedPageBreak/>
        <w:t>[2]</w:t>
      </w:r>
      <w:r w:rsidRPr="009E035D">
        <w:t>将瓶盖盖上并拧紧，很快水就不会流出来，瓶内与瓶外隔绝，由于外界大气压的作用，将瓶内的水压在瓶内而流不出来。</w:t>
      </w:r>
    </w:p>
    <w:p w:rsidR="00D56F79" w:rsidRPr="009E035D" w:rsidRDefault="00D56F79" w:rsidP="00D56F79">
      <w:pPr>
        <w:pStyle w:val="a6"/>
      </w:pPr>
      <w:r w:rsidRPr="009E035D">
        <w:t>[3]</w:t>
      </w:r>
      <w:r w:rsidRPr="009E035D">
        <w:t>用力挤压空矿泉水瓶发现瓶会变扁，说明力能改变物体的形状。</w:t>
      </w:r>
    </w:p>
    <w:p w:rsidR="00D56F79" w:rsidRPr="009E035D" w:rsidRDefault="00D56F79" w:rsidP="00D56F79">
      <w:pPr>
        <w:spacing w:line="360" w:lineRule="auto"/>
        <w:jc w:val="left"/>
        <w:textAlignment w:val="center"/>
        <w:rPr>
          <w:szCs w:val="21"/>
        </w:rPr>
      </w:pPr>
      <w:r w:rsidRPr="009E035D">
        <w:rPr>
          <w:szCs w:val="21"/>
        </w:rPr>
        <w:t>15</w:t>
      </w:r>
      <w:r w:rsidRPr="009E035D">
        <w:rPr>
          <w:szCs w:val="21"/>
        </w:rPr>
        <w:t>．（</w:t>
      </w:r>
      <w:r w:rsidRPr="009E035D">
        <w:rPr>
          <w:szCs w:val="21"/>
        </w:rPr>
        <w:t>2020·</w:t>
      </w:r>
      <w:r w:rsidRPr="009E035D">
        <w:rPr>
          <w:szCs w:val="21"/>
        </w:rPr>
        <w:t>江苏泰州市</w:t>
      </w:r>
      <w:r w:rsidRPr="009E035D">
        <w:rPr>
          <w:szCs w:val="21"/>
        </w:rPr>
        <w:t>·</w:t>
      </w:r>
      <w:r w:rsidRPr="009E035D">
        <w:rPr>
          <w:szCs w:val="21"/>
        </w:rPr>
        <w:t>中考真题）吉利集团最先试验成功能飞的汽车，其两侧的装置类似飞机机翼（如图），展开后，当汽车高速行驶时，机翼上方的空气流速</w:t>
      </w:r>
      <w:r w:rsidRPr="009E035D">
        <w:rPr>
          <w:szCs w:val="21"/>
          <w:u w:val="single"/>
        </w:rPr>
        <w:t xml:space="preserve">          </w:t>
      </w:r>
      <w:r w:rsidRPr="009E035D">
        <w:rPr>
          <w:szCs w:val="21"/>
        </w:rPr>
        <w:t>（选填</w:t>
      </w:r>
      <w:r w:rsidRPr="009E035D">
        <w:rPr>
          <w:szCs w:val="21"/>
        </w:rPr>
        <w:t>“</w:t>
      </w:r>
      <w:r w:rsidRPr="009E035D">
        <w:rPr>
          <w:szCs w:val="21"/>
        </w:rPr>
        <w:t>大于</w:t>
      </w:r>
      <w:r w:rsidRPr="009E035D">
        <w:rPr>
          <w:szCs w:val="21"/>
        </w:rPr>
        <w:t>”</w:t>
      </w:r>
      <w:r w:rsidRPr="009E035D">
        <w:rPr>
          <w:szCs w:val="21"/>
        </w:rPr>
        <w:t>、</w:t>
      </w:r>
      <w:r w:rsidRPr="009E035D">
        <w:rPr>
          <w:szCs w:val="21"/>
        </w:rPr>
        <w:t>“</w:t>
      </w:r>
      <w:r w:rsidRPr="009E035D">
        <w:rPr>
          <w:szCs w:val="21"/>
        </w:rPr>
        <w:t>等于</w:t>
      </w:r>
      <w:r w:rsidRPr="009E035D">
        <w:rPr>
          <w:szCs w:val="21"/>
        </w:rPr>
        <w:t>”</w:t>
      </w:r>
      <w:r w:rsidRPr="009E035D">
        <w:rPr>
          <w:szCs w:val="21"/>
        </w:rPr>
        <w:t>或</w:t>
      </w:r>
      <w:r w:rsidRPr="009E035D">
        <w:rPr>
          <w:szCs w:val="21"/>
        </w:rPr>
        <w:t>“</w:t>
      </w:r>
      <w:r w:rsidRPr="009E035D">
        <w:rPr>
          <w:szCs w:val="21"/>
        </w:rPr>
        <w:t>小于</w:t>
      </w:r>
      <w:r w:rsidRPr="009E035D">
        <w:rPr>
          <w:szCs w:val="21"/>
        </w:rPr>
        <w:t>”</w:t>
      </w:r>
      <w:r w:rsidRPr="009E035D">
        <w:rPr>
          <w:szCs w:val="21"/>
        </w:rPr>
        <w:t>）下方的空气流速，机翼受到向上的压强</w:t>
      </w:r>
      <w:r w:rsidRPr="009E035D">
        <w:rPr>
          <w:szCs w:val="21"/>
          <w:u w:val="single"/>
        </w:rPr>
        <w:t xml:space="preserve">          </w:t>
      </w:r>
      <w:r w:rsidRPr="009E035D">
        <w:rPr>
          <w:szCs w:val="21"/>
        </w:rPr>
        <w:t>（选填内容同上）向下的压强，使汽车能够起飞。</w:t>
      </w:r>
    </w:p>
    <w:p w:rsidR="00D56F79" w:rsidRPr="009E035D" w:rsidRDefault="00D56F79" w:rsidP="00D56F79">
      <w:pPr>
        <w:spacing w:line="360" w:lineRule="auto"/>
        <w:jc w:val="left"/>
        <w:textAlignment w:val="center"/>
        <w:rPr>
          <w:szCs w:val="21"/>
        </w:rPr>
      </w:pPr>
      <w:r>
        <w:rPr>
          <w:noProof/>
          <w:szCs w:val="21"/>
        </w:rPr>
        <w:drawing>
          <wp:inline distT="0" distB="0" distL="0" distR="0">
            <wp:extent cx="1524000" cy="866775"/>
            <wp:effectExtent l="0" t="0" r="0" b="9525"/>
            <wp:docPr id="106" name="图片 1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279956" descr="figure"/>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524000" cy="866775"/>
                    </a:xfrm>
                    <a:prstGeom prst="rect">
                      <a:avLst/>
                    </a:prstGeom>
                    <a:noFill/>
                    <a:ln>
                      <a:noFill/>
                    </a:ln>
                  </pic:spPr>
                </pic:pic>
              </a:graphicData>
            </a:graphic>
          </wp:inline>
        </w:drawing>
      </w:r>
    </w:p>
    <w:p w:rsidR="00D56F79" w:rsidRPr="009E035D" w:rsidRDefault="00D56F79" w:rsidP="00D56F79">
      <w:pPr>
        <w:pStyle w:val="a6"/>
      </w:pPr>
      <w:r w:rsidRPr="009E035D">
        <w:t>【答案】大于</w:t>
      </w:r>
      <w:r w:rsidRPr="009E035D">
        <w:t xml:space="preserve">    </w:t>
      </w:r>
      <w:r w:rsidRPr="009E035D">
        <w:t>大于</w:t>
      </w:r>
      <w:r w:rsidRPr="009E035D">
        <w:t xml:space="preserve">    </w:t>
      </w:r>
    </w:p>
    <w:p w:rsidR="00D56F79" w:rsidRPr="009E035D" w:rsidRDefault="00D56F79" w:rsidP="00D56F79">
      <w:pPr>
        <w:pStyle w:val="a6"/>
      </w:pPr>
      <w:r w:rsidRPr="009E035D">
        <w:t>【详解】</w:t>
      </w:r>
    </w:p>
    <w:p w:rsidR="00D56F79" w:rsidRPr="009E035D" w:rsidRDefault="00D56F79" w:rsidP="00D56F79">
      <w:pPr>
        <w:pStyle w:val="a6"/>
      </w:pPr>
      <w:r w:rsidRPr="009E035D">
        <w:t>[1][2]</w:t>
      </w:r>
      <w:r w:rsidRPr="009E035D">
        <w:t>机翼上方的空气流速比机翼下方的流速快，因此机翼上方气体压强小于机翼下方气体压强，即机翼受到向上的压强大于向下的压强，从而产生了升力，使汽车能够起飞。</w:t>
      </w:r>
    </w:p>
    <w:p w:rsidR="00D56F79" w:rsidRPr="009E035D" w:rsidRDefault="00D56F79" w:rsidP="00D56F79">
      <w:pPr>
        <w:spacing w:line="360" w:lineRule="auto"/>
        <w:jc w:val="left"/>
        <w:textAlignment w:val="center"/>
        <w:rPr>
          <w:szCs w:val="21"/>
        </w:rPr>
      </w:pPr>
      <w:r w:rsidRPr="009E035D">
        <w:rPr>
          <w:szCs w:val="21"/>
        </w:rPr>
        <w:t>16</w:t>
      </w:r>
      <w:r w:rsidRPr="009E035D">
        <w:rPr>
          <w:szCs w:val="21"/>
        </w:rPr>
        <w:t>．（</w:t>
      </w:r>
      <w:r w:rsidRPr="009E035D">
        <w:rPr>
          <w:szCs w:val="21"/>
        </w:rPr>
        <w:t>2020·</w:t>
      </w:r>
      <w:r w:rsidRPr="009E035D">
        <w:rPr>
          <w:szCs w:val="21"/>
        </w:rPr>
        <w:t>江苏苏州市</w:t>
      </w:r>
      <w:r w:rsidRPr="009E035D">
        <w:rPr>
          <w:szCs w:val="21"/>
        </w:rPr>
        <w:t>·</w:t>
      </w:r>
      <w:r w:rsidRPr="009E035D">
        <w:rPr>
          <w:szCs w:val="21"/>
        </w:rPr>
        <w:t>中考真题）如图所示，重为</w:t>
      </w:r>
      <w:r w:rsidRPr="009E035D">
        <w:rPr>
          <w:szCs w:val="21"/>
        </w:rPr>
        <w:object w:dxaOrig="480" w:dyaOrig="280">
          <v:shape id="_x0000_i1049" type="#_x0000_t75" alt="eqId8a3727dbe6484246a2ea53115f669ea0" style="width:24pt;height:14.25pt" o:ole="">
            <v:imagedata r:id="rId63" o:title="eqId8a3727dbe6484246a2ea53115f669ea0"/>
          </v:shape>
          <o:OLEObject Type="Embed" ProgID="Equation.DSMT4" ShapeID="_x0000_i1049" DrawAspect="Content" ObjectID="_1679903312" r:id="rId64"/>
        </w:object>
      </w:r>
      <w:r w:rsidRPr="009E035D">
        <w:rPr>
          <w:szCs w:val="21"/>
        </w:rPr>
        <w:t>、边长</w:t>
      </w:r>
      <w:r w:rsidRPr="009E035D">
        <w:rPr>
          <w:szCs w:val="21"/>
        </w:rPr>
        <w:object w:dxaOrig="555" w:dyaOrig="285">
          <v:shape id="_x0000_i1050" type="#_x0000_t75" alt="eqId9974554adbf9497face6e511bdf17c06" style="width:27.75pt;height:14.25pt" o:ole="">
            <v:imagedata r:id="rId65" o:title="eqId9974554adbf9497face6e511bdf17c06"/>
          </v:shape>
          <o:OLEObject Type="Embed" ProgID="Equation.DSMT4" ShapeID="_x0000_i1050" DrawAspect="Content" ObjectID="_1679903313" r:id="rId66"/>
        </w:object>
      </w:r>
      <w:r w:rsidRPr="009E035D">
        <w:rPr>
          <w:szCs w:val="21"/>
        </w:rPr>
        <w:t>的正方体物块静置于粗糙的水平桌面上，物块对桌面的压强为</w:t>
      </w:r>
      <w:r w:rsidRPr="009E035D">
        <w:rPr>
          <w:szCs w:val="21"/>
          <w:u w:val="single"/>
        </w:rPr>
        <w:t xml:space="preserve">  </w:t>
      </w:r>
      <w:r w:rsidRPr="009E035D">
        <w:rPr>
          <w:szCs w:val="21"/>
        </w:rPr>
        <w:object w:dxaOrig="345" w:dyaOrig="255">
          <v:shape id="_x0000_i1051" type="#_x0000_t75" alt="eqId2894a506d35248e58b0d69a482c2b625" style="width:17.25pt;height:12.75pt" o:ole="">
            <v:imagedata r:id="rId67" o:title="eqId2894a506d35248e58b0d69a482c2b625"/>
          </v:shape>
          <o:OLEObject Type="Embed" ProgID="Equation.DSMT4" ShapeID="_x0000_i1051" DrawAspect="Content" ObjectID="_1679903314" r:id="rId68"/>
        </w:object>
      </w:r>
      <w:r w:rsidRPr="009E035D">
        <w:rPr>
          <w:szCs w:val="21"/>
        </w:rPr>
        <w:t>。向右推动物块，在运动过程中，它受到</w:t>
      </w:r>
      <w:r w:rsidRPr="009E035D">
        <w:rPr>
          <w:szCs w:val="21"/>
          <w:u w:val="single"/>
        </w:rPr>
        <w:t xml:space="preserve">  </w:t>
      </w:r>
      <w:r w:rsidRPr="009E035D">
        <w:rPr>
          <w:szCs w:val="21"/>
        </w:rPr>
        <w:t>（向左</w:t>
      </w:r>
      <w:r w:rsidRPr="009E035D">
        <w:rPr>
          <w:szCs w:val="21"/>
        </w:rPr>
        <w:object w:dxaOrig="135" w:dyaOrig="255">
          <v:shape id="_x0000_i1052" type="#_x0000_t75" alt="eqIdfc3f10e0ab39416cb13f37da430a4945" style="width:6.75pt;height:12.75pt" o:ole="">
            <v:imagedata r:id="rId69" o:title="eqIdfc3f10e0ab39416cb13f37da430a4945"/>
          </v:shape>
          <o:OLEObject Type="Embed" ProgID="Equation.DSMT4" ShapeID="_x0000_i1052" DrawAspect="Content" ObjectID="_1679903315" r:id="rId70"/>
        </w:object>
      </w:r>
      <w:r w:rsidRPr="009E035D">
        <w:rPr>
          <w:szCs w:val="21"/>
        </w:rPr>
        <w:t>向右）的摩擦力。物块掉入水槽中（水足够深），其静止后所受浮力为</w:t>
      </w:r>
      <w:r w:rsidRPr="009E035D">
        <w:rPr>
          <w:szCs w:val="21"/>
          <w:u w:val="single"/>
        </w:rPr>
        <w:t xml:space="preserve">  </w:t>
      </w:r>
      <w:r w:rsidRPr="009E035D">
        <w:rPr>
          <w:szCs w:val="21"/>
        </w:rPr>
        <w:object w:dxaOrig="255" w:dyaOrig="285">
          <v:shape id="_x0000_i1053" type="#_x0000_t75" alt="eqId64e9de781c81406eb7925ee740bc5f6c" style="width:12.75pt;height:14.25pt" o:ole="">
            <v:imagedata r:id="rId71" o:title="eqId64e9de781c81406eb7925ee740bc5f6c"/>
          </v:shape>
          <o:OLEObject Type="Embed" ProgID="Equation.DSMT4" ShapeID="_x0000_i1053" DrawAspect="Content" ObjectID="_1679903316" r:id="rId72"/>
        </w:object>
      </w:r>
      <w:r w:rsidRPr="009E035D">
        <w:rPr>
          <w:szCs w:val="21"/>
        </w:rPr>
        <w:t>。</w:t>
      </w:r>
      <w:r w:rsidRPr="009E035D">
        <w:rPr>
          <w:szCs w:val="21"/>
        </w:rPr>
        <w:object w:dxaOrig="300" w:dyaOrig="320">
          <v:shape id="_x0000_i1054" type="#_x0000_t75" alt="eqId56988e9130b14b2995c2cc0c0e984c65" style="width:15pt;height:15.75pt" o:ole="">
            <v:imagedata r:id="rId73" o:title="eqId56988e9130b14b2995c2cc0c0e984c65"/>
          </v:shape>
          <o:OLEObject Type="Embed" ProgID="Equation.DSMT4" ShapeID="_x0000_i1054" DrawAspect="Content" ObjectID="_1679903317" r:id="rId74"/>
        </w:object>
      </w:r>
      <w:r w:rsidRPr="009E035D">
        <w:rPr>
          <w:szCs w:val="21"/>
        </w:rPr>
        <w:t>取</w:t>
      </w:r>
      <w:r w:rsidRPr="009E035D">
        <w:rPr>
          <w:szCs w:val="21"/>
        </w:rPr>
        <w:object w:dxaOrig="978" w:dyaOrig="326">
          <v:shape id="_x0000_i1055" type="#_x0000_t75" alt="eqIdd7353890aa164ba2b1cfd1749cc3f9bc" style="width:48.75pt;height:16.5pt" o:ole="">
            <v:imagedata r:id="rId75" o:title="eqIdd7353890aa164ba2b1cfd1749cc3f9bc"/>
          </v:shape>
          <o:OLEObject Type="Embed" ProgID="Equation.DSMT4" ShapeID="_x0000_i1055" DrawAspect="Content" ObjectID="_1679903318" r:id="rId76"/>
        </w:object>
      </w:r>
    </w:p>
    <w:p w:rsidR="00D56F79" w:rsidRPr="009E035D" w:rsidRDefault="00D56F79" w:rsidP="00D56F79">
      <w:pPr>
        <w:spacing w:line="360" w:lineRule="auto"/>
        <w:jc w:val="left"/>
        <w:textAlignment w:val="center"/>
        <w:rPr>
          <w:szCs w:val="21"/>
        </w:rPr>
      </w:pPr>
      <w:r>
        <w:rPr>
          <w:noProof/>
          <w:szCs w:val="21"/>
        </w:rPr>
        <w:drawing>
          <wp:inline distT="0" distB="0" distL="0" distR="0">
            <wp:extent cx="1552575" cy="1104900"/>
            <wp:effectExtent l="0" t="0" r="9525" b="0"/>
            <wp:docPr id="105" name="图片 1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4771461" descr="figure"/>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552575" cy="1104900"/>
                    </a:xfrm>
                    <a:prstGeom prst="rect">
                      <a:avLst/>
                    </a:prstGeom>
                    <a:noFill/>
                    <a:ln>
                      <a:noFill/>
                    </a:ln>
                  </pic:spPr>
                </pic:pic>
              </a:graphicData>
            </a:graphic>
          </wp:inline>
        </w:drawing>
      </w:r>
      <w:r w:rsidRPr="009E035D">
        <w:rPr>
          <w:szCs w:val="21"/>
        </w:rPr>
        <w:br/>
      </w:r>
    </w:p>
    <w:p w:rsidR="00D56F79" w:rsidRPr="009E035D" w:rsidRDefault="00D56F79" w:rsidP="00D56F79">
      <w:pPr>
        <w:pStyle w:val="a6"/>
      </w:pPr>
      <w:r w:rsidRPr="009E035D">
        <w:t>【答案】</w:t>
      </w:r>
      <w:r w:rsidRPr="009E035D">
        <w:t xml:space="preserve">1200    </w:t>
      </w:r>
      <w:r w:rsidRPr="009E035D">
        <w:t>向左</w:t>
      </w:r>
      <w:r w:rsidRPr="009E035D">
        <w:t xml:space="preserve">    10    </w:t>
      </w:r>
    </w:p>
    <w:p w:rsidR="00D56F79" w:rsidRPr="009E035D" w:rsidRDefault="00D56F79" w:rsidP="00D56F79">
      <w:pPr>
        <w:pStyle w:val="a6"/>
      </w:pPr>
      <w:r w:rsidRPr="009E035D">
        <w:t>【详解】</w:t>
      </w:r>
    </w:p>
    <w:p w:rsidR="00D56F79" w:rsidRPr="009E035D" w:rsidRDefault="00D56F79" w:rsidP="00D56F79">
      <w:pPr>
        <w:pStyle w:val="a6"/>
      </w:pPr>
      <w:r w:rsidRPr="009E035D">
        <w:t>[1]</w:t>
      </w:r>
      <w:r w:rsidRPr="009E035D">
        <w:t>正方体物块对水平桌面的压力为</w:t>
      </w:r>
    </w:p>
    <w:p w:rsidR="00D56F79" w:rsidRPr="009E035D" w:rsidRDefault="00D56F79" w:rsidP="00D56F79">
      <w:pPr>
        <w:pStyle w:val="a6"/>
      </w:pPr>
      <w:r w:rsidRPr="009E035D">
        <w:object w:dxaOrig="1322" w:dyaOrig="275">
          <v:shape id="_x0000_i1056" type="#_x0000_t75" alt="eqId96dcc9e29cd34d879c1bcd96dbb76958" style="width:66pt;height:13.5pt" o:ole="">
            <v:imagedata r:id="rId78" o:title="eqId96dcc9e29cd34d879c1bcd96dbb76958"/>
          </v:shape>
          <o:OLEObject Type="Embed" ProgID="Equation.DSMT4" ShapeID="_x0000_i1056" DrawAspect="Content" ObjectID="_1679903319" r:id="rId79"/>
        </w:object>
      </w:r>
    </w:p>
    <w:p w:rsidR="00D56F79" w:rsidRPr="009E035D" w:rsidRDefault="00D56F79" w:rsidP="00D56F79">
      <w:pPr>
        <w:pStyle w:val="a6"/>
      </w:pPr>
      <w:r w:rsidRPr="009E035D">
        <w:t>物块对桌面的压强为</w:t>
      </w:r>
    </w:p>
    <w:p w:rsidR="00D56F79" w:rsidRPr="009E035D" w:rsidRDefault="00D56F79" w:rsidP="00D56F79">
      <w:pPr>
        <w:pStyle w:val="a6"/>
      </w:pPr>
      <w:r w:rsidRPr="009E035D">
        <w:object w:dxaOrig="2644" w:dyaOrig="615">
          <v:shape id="_x0000_i1057" type="#_x0000_t75" alt="eqId072db879176049919b8699d8971965fe" style="width:132pt;height:30.75pt" o:ole="">
            <v:imagedata r:id="rId80" o:title="eqId072db879176049919b8699d8971965fe"/>
          </v:shape>
          <o:OLEObject Type="Embed" ProgID="Equation.DSMT4" ShapeID="_x0000_i1057" DrawAspect="Content" ObjectID="_1679903320" r:id="rId81"/>
        </w:object>
      </w:r>
    </w:p>
    <w:p w:rsidR="00D56F79" w:rsidRPr="009E035D" w:rsidRDefault="00D56F79" w:rsidP="00D56F79">
      <w:pPr>
        <w:pStyle w:val="a6"/>
      </w:pPr>
      <w:r w:rsidRPr="009E035D">
        <w:t>[2]</w:t>
      </w:r>
      <w:r w:rsidRPr="009E035D">
        <w:t>向右推动物块，在运动过程中，摩擦力的方向与物体运动方向相反，即它受到向左的摩擦力。</w:t>
      </w:r>
    </w:p>
    <w:p w:rsidR="00D56F79" w:rsidRPr="009E035D" w:rsidRDefault="00D56F79" w:rsidP="00D56F79">
      <w:pPr>
        <w:pStyle w:val="a6"/>
      </w:pPr>
      <w:r w:rsidRPr="009E035D">
        <w:t>[3]</w:t>
      </w:r>
      <w:r w:rsidRPr="009E035D">
        <w:t>正方体物块的体积为</w:t>
      </w:r>
    </w:p>
    <w:p w:rsidR="00D56F79" w:rsidRPr="009E035D" w:rsidRDefault="00D56F79" w:rsidP="00D56F79">
      <w:pPr>
        <w:pStyle w:val="a6"/>
      </w:pPr>
      <w:r w:rsidRPr="009E035D">
        <w:object w:dxaOrig="3247" w:dyaOrig="314">
          <v:shape id="_x0000_i1058" type="#_x0000_t75" alt="eqId8df226379175458f9a1015a1d6103b73" style="width:162pt;height:15.75pt" o:ole="">
            <v:imagedata r:id="rId82" o:title="eqId8df226379175458f9a1015a1d6103b73"/>
          </v:shape>
          <o:OLEObject Type="Embed" ProgID="Equation.DSMT4" ShapeID="_x0000_i1058" DrawAspect="Content" ObjectID="_1679903321" r:id="rId83"/>
        </w:object>
      </w:r>
    </w:p>
    <w:p w:rsidR="00D56F79" w:rsidRPr="009E035D" w:rsidRDefault="00D56F79" w:rsidP="00D56F79">
      <w:pPr>
        <w:pStyle w:val="a6"/>
      </w:pPr>
      <w:r w:rsidRPr="009E035D">
        <w:lastRenderedPageBreak/>
        <w:t>物块全部浸没在水中时受到的浮力为</w:t>
      </w:r>
    </w:p>
    <w:p w:rsidR="00D56F79" w:rsidRPr="009E035D" w:rsidRDefault="00D56F79" w:rsidP="00D56F79">
      <w:pPr>
        <w:pStyle w:val="a6"/>
      </w:pPr>
      <w:r w:rsidRPr="009E035D">
        <w:object w:dxaOrig="6300" w:dyaOrig="406">
          <v:shape id="_x0000_i1059" type="#_x0000_t75" alt="eqId19d002a7873c4886a172f70dda8b6106" style="width:315pt;height:20.25pt" o:ole="">
            <v:imagedata r:id="rId84" o:title="eqId19d002a7873c4886a172f70dda8b6106"/>
          </v:shape>
          <o:OLEObject Type="Embed" ProgID="Equation.DSMT4" ShapeID="_x0000_i1059" DrawAspect="Content" ObjectID="_1679903322" r:id="rId85"/>
        </w:object>
      </w:r>
    </w:p>
    <w:p w:rsidR="00D56F79" w:rsidRPr="009E035D" w:rsidRDefault="00D56F79" w:rsidP="00D56F79">
      <w:pPr>
        <w:pStyle w:val="a6"/>
      </w:pPr>
      <w:r w:rsidRPr="009E035D">
        <w:t>因为</w:t>
      </w:r>
      <w:r w:rsidRPr="009E035D">
        <w:object w:dxaOrig="780" w:dyaOrig="380">
          <v:shape id="_x0000_i1060" type="#_x0000_t75" alt="eqId19d6860643b44fd8adad878c95b5cae9" style="width:39pt;height:18.75pt" o:ole="">
            <v:imagedata r:id="rId86" o:title="eqId19d6860643b44fd8adad878c95b5cae9"/>
          </v:shape>
          <o:OLEObject Type="Embed" ProgID="Equation.DSMT4" ShapeID="_x0000_i1060" DrawAspect="Content" ObjectID="_1679903323" r:id="rId87"/>
        </w:object>
      </w:r>
      <w:r w:rsidRPr="009E035D">
        <w:t>，所以物块掉入水槽中（水足够深）沉底，其静止后所受浮力为</w:t>
      </w:r>
      <w:r w:rsidRPr="009E035D">
        <w:object w:dxaOrig="480" w:dyaOrig="285">
          <v:shape id="_x0000_i1061" type="#_x0000_t75" alt="eqId19ddf0617f184e51834577e8155ed0b2" style="width:24pt;height:14.25pt" o:ole="">
            <v:imagedata r:id="rId88" o:title="eqId19ddf0617f184e51834577e8155ed0b2"/>
          </v:shape>
          <o:OLEObject Type="Embed" ProgID="Equation.DSMT4" ShapeID="_x0000_i1061" DrawAspect="Content" ObjectID="_1679903324" r:id="rId89"/>
        </w:object>
      </w:r>
      <w:r w:rsidRPr="009E035D">
        <w:t>。</w:t>
      </w:r>
    </w:p>
    <w:p w:rsidR="00D56F79" w:rsidRPr="009E035D" w:rsidRDefault="00D56F79" w:rsidP="00D56F79">
      <w:pPr>
        <w:spacing w:line="360" w:lineRule="auto"/>
        <w:jc w:val="left"/>
        <w:textAlignment w:val="center"/>
        <w:rPr>
          <w:szCs w:val="21"/>
        </w:rPr>
      </w:pPr>
      <w:r w:rsidRPr="009E035D">
        <w:rPr>
          <w:szCs w:val="21"/>
        </w:rPr>
        <w:t>17</w:t>
      </w:r>
      <w:r w:rsidRPr="009E035D">
        <w:rPr>
          <w:szCs w:val="21"/>
        </w:rPr>
        <w:t>．（</w:t>
      </w:r>
      <w:r w:rsidRPr="009E035D">
        <w:rPr>
          <w:szCs w:val="21"/>
        </w:rPr>
        <w:t>2020·</w:t>
      </w:r>
      <w:r w:rsidRPr="009E035D">
        <w:rPr>
          <w:szCs w:val="21"/>
        </w:rPr>
        <w:t>江苏淮安市</w:t>
      </w:r>
      <w:r w:rsidRPr="009E035D">
        <w:rPr>
          <w:szCs w:val="21"/>
        </w:rPr>
        <w:t>·</w:t>
      </w:r>
      <w:r w:rsidRPr="009E035D">
        <w:rPr>
          <w:szCs w:val="21"/>
        </w:rPr>
        <w:t>中考真题）将一盛满水的烧杯置于水平桌面上，缓慢放入一质量为</w:t>
      </w:r>
      <w:r w:rsidRPr="009E035D">
        <w:rPr>
          <w:szCs w:val="21"/>
        </w:rPr>
        <w:t>200g</w:t>
      </w:r>
      <w:r w:rsidRPr="009E035D">
        <w:rPr>
          <w:szCs w:val="21"/>
        </w:rPr>
        <w:t>的木块，木块最终在杯中处于漂浮状态，此时木块所受浮力大小是</w:t>
      </w:r>
      <w:r w:rsidRPr="009E035D">
        <w:rPr>
          <w:szCs w:val="21"/>
          <w:u w:val="single"/>
        </w:rPr>
        <w:t xml:space="preserve">      </w:t>
      </w:r>
      <w:r w:rsidRPr="009E035D">
        <w:rPr>
          <w:szCs w:val="21"/>
        </w:rPr>
        <w:t>N</w:t>
      </w:r>
      <w:r w:rsidRPr="009E035D">
        <w:rPr>
          <w:szCs w:val="21"/>
        </w:rPr>
        <w:t>，从杯中排出水的体积是</w:t>
      </w:r>
      <w:r w:rsidRPr="009E035D">
        <w:rPr>
          <w:szCs w:val="21"/>
          <w:u w:val="single"/>
        </w:rPr>
        <w:t xml:space="preserve">      </w:t>
      </w:r>
      <w:r w:rsidRPr="009E035D">
        <w:rPr>
          <w:szCs w:val="21"/>
        </w:rPr>
        <w:t>cm</w:t>
      </w:r>
      <w:r w:rsidRPr="009E035D">
        <w:rPr>
          <w:szCs w:val="21"/>
          <w:vertAlign w:val="superscript"/>
        </w:rPr>
        <w:t>3</w:t>
      </w:r>
      <w:r w:rsidRPr="009E035D">
        <w:rPr>
          <w:szCs w:val="21"/>
        </w:rPr>
        <w:t>，上述过程中水对杯底的压强</w:t>
      </w:r>
      <w:r w:rsidRPr="009E035D">
        <w:rPr>
          <w:szCs w:val="21"/>
          <w:u w:val="single"/>
        </w:rPr>
        <w:t xml:space="preserve">      </w:t>
      </w:r>
      <w:r w:rsidRPr="009E035D">
        <w:rPr>
          <w:szCs w:val="21"/>
        </w:rPr>
        <w:t>（选填</w:t>
      </w:r>
      <w:r w:rsidRPr="009E035D">
        <w:rPr>
          <w:szCs w:val="21"/>
        </w:rPr>
        <w:t>“</w:t>
      </w:r>
      <w:r w:rsidRPr="009E035D">
        <w:rPr>
          <w:szCs w:val="21"/>
        </w:rPr>
        <w:t>变大</w:t>
      </w:r>
      <w:r w:rsidRPr="009E035D">
        <w:rPr>
          <w:szCs w:val="21"/>
        </w:rPr>
        <w:t>”</w:t>
      </w:r>
      <w:r w:rsidRPr="009E035D">
        <w:rPr>
          <w:szCs w:val="21"/>
        </w:rPr>
        <w:t>、</w:t>
      </w:r>
      <w:r w:rsidRPr="009E035D">
        <w:rPr>
          <w:szCs w:val="21"/>
        </w:rPr>
        <w:t>“</w:t>
      </w:r>
      <w:r w:rsidRPr="009E035D">
        <w:rPr>
          <w:szCs w:val="21"/>
        </w:rPr>
        <w:t>变小</w:t>
      </w:r>
      <w:r w:rsidRPr="009E035D">
        <w:rPr>
          <w:szCs w:val="21"/>
        </w:rPr>
        <w:t>”</w:t>
      </w:r>
      <w:r w:rsidRPr="009E035D">
        <w:rPr>
          <w:szCs w:val="21"/>
        </w:rPr>
        <w:t>或</w:t>
      </w:r>
      <w:r w:rsidRPr="009E035D">
        <w:rPr>
          <w:szCs w:val="21"/>
        </w:rPr>
        <w:t>“</w:t>
      </w:r>
      <w:r w:rsidRPr="009E035D">
        <w:rPr>
          <w:szCs w:val="21"/>
        </w:rPr>
        <w:t>不变</w:t>
      </w:r>
      <w:r w:rsidRPr="009E035D">
        <w:rPr>
          <w:szCs w:val="21"/>
        </w:rPr>
        <w:t>”</w:t>
      </w:r>
      <w:r w:rsidRPr="009E035D">
        <w:rPr>
          <w:szCs w:val="21"/>
        </w:rPr>
        <w:t>）。（水的密度</w:t>
      </w:r>
      <w:r w:rsidRPr="009E035D">
        <w:rPr>
          <w:i/>
          <w:szCs w:val="21"/>
        </w:rPr>
        <w:t>ρ</w:t>
      </w:r>
      <w:r w:rsidRPr="009E035D">
        <w:rPr>
          <w:szCs w:val="21"/>
        </w:rPr>
        <w:t>＝</w:t>
      </w:r>
      <w:r w:rsidRPr="009E035D">
        <w:rPr>
          <w:szCs w:val="21"/>
        </w:rPr>
        <w:t>1.0×10</w:t>
      </w:r>
      <w:r w:rsidRPr="009E035D">
        <w:rPr>
          <w:szCs w:val="21"/>
          <w:vertAlign w:val="superscript"/>
        </w:rPr>
        <w:t>3</w:t>
      </w:r>
      <w:r w:rsidRPr="009E035D">
        <w:rPr>
          <w:szCs w:val="21"/>
        </w:rPr>
        <w:t>kg/m</w:t>
      </w:r>
      <w:r w:rsidRPr="009E035D">
        <w:rPr>
          <w:szCs w:val="21"/>
          <w:vertAlign w:val="superscript"/>
        </w:rPr>
        <w:t>3</w:t>
      </w:r>
      <w:r w:rsidRPr="009E035D">
        <w:rPr>
          <w:szCs w:val="21"/>
        </w:rPr>
        <w:t>，</w:t>
      </w:r>
      <w:r w:rsidRPr="009E035D">
        <w:rPr>
          <w:i/>
          <w:szCs w:val="21"/>
        </w:rPr>
        <w:t>g</w:t>
      </w:r>
      <w:r w:rsidRPr="009E035D">
        <w:rPr>
          <w:szCs w:val="21"/>
        </w:rPr>
        <w:t>取</w:t>
      </w:r>
      <w:r w:rsidRPr="009E035D">
        <w:rPr>
          <w:szCs w:val="21"/>
        </w:rPr>
        <w:t>10N/kg</w:t>
      </w:r>
      <w:r w:rsidRPr="009E035D">
        <w:rPr>
          <w:szCs w:val="21"/>
        </w:rPr>
        <w:t>）</w:t>
      </w:r>
    </w:p>
    <w:p w:rsidR="00D56F79" w:rsidRPr="009E035D" w:rsidRDefault="00D56F79" w:rsidP="00D56F79">
      <w:pPr>
        <w:pStyle w:val="a6"/>
      </w:pPr>
      <w:r w:rsidRPr="009E035D">
        <w:t>【答案】</w:t>
      </w:r>
      <w:r w:rsidRPr="009E035D">
        <w:t xml:space="preserve">2    200    </w:t>
      </w:r>
      <w:r w:rsidRPr="009E035D">
        <w:t>不变</w:t>
      </w:r>
      <w:r w:rsidRPr="009E035D">
        <w:t xml:space="preserve">    </w:t>
      </w:r>
    </w:p>
    <w:p w:rsidR="00D56F79" w:rsidRPr="009E035D" w:rsidRDefault="00D56F79" w:rsidP="00D56F79">
      <w:pPr>
        <w:pStyle w:val="a6"/>
      </w:pPr>
      <w:r w:rsidRPr="009E035D">
        <w:t>【详解】</w:t>
      </w:r>
    </w:p>
    <w:p w:rsidR="00D56F79" w:rsidRPr="009E035D" w:rsidRDefault="00D56F79" w:rsidP="00D56F79">
      <w:pPr>
        <w:pStyle w:val="a6"/>
      </w:pPr>
      <w:r w:rsidRPr="009E035D">
        <w:t>[1]</w:t>
      </w:r>
      <w:r w:rsidRPr="009E035D">
        <w:t>因为木块在水中静止后处于漂浮状态，受到的浮力</w:t>
      </w:r>
    </w:p>
    <w:p w:rsidR="00D56F79" w:rsidRPr="009E035D" w:rsidRDefault="00D56F79" w:rsidP="00D56F79">
      <w:pPr>
        <w:pStyle w:val="a6"/>
      </w:pPr>
      <w:r w:rsidRPr="009E035D">
        <w:rPr>
          <w:i/>
        </w:rPr>
        <w:t>F</w:t>
      </w:r>
      <w:r w:rsidRPr="009E035D">
        <w:rPr>
          <w:vertAlign w:val="subscript"/>
        </w:rPr>
        <w:t>浮</w:t>
      </w:r>
      <w:r w:rsidRPr="009E035D">
        <w:t>＝</w:t>
      </w:r>
      <w:r w:rsidRPr="009E035D">
        <w:rPr>
          <w:i/>
        </w:rPr>
        <w:t>G</w:t>
      </w:r>
      <w:r w:rsidRPr="009E035D">
        <w:t>＝</w:t>
      </w:r>
      <w:r w:rsidRPr="009E035D">
        <w:rPr>
          <w:i/>
        </w:rPr>
        <w:t>mg</w:t>
      </w:r>
      <w:r w:rsidRPr="009E035D">
        <w:t>＝</w:t>
      </w:r>
      <w:r w:rsidRPr="009E035D">
        <w:t>0.2kg×10N/k</w:t>
      </w:r>
      <w:r w:rsidRPr="009E035D">
        <w:rPr>
          <w:i/>
        </w:rPr>
        <w:t>g</w:t>
      </w:r>
      <w:r w:rsidRPr="009E035D">
        <w:t>＝</w:t>
      </w:r>
      <w:r w:rsidRPr="009E035D">
        <w:t>2N</w:t>
      </w:r>
    </w:p>
    <w:p w:rsidR="00D56F79" w:rsidRPr="009E035D" w:rsidRDefault="00D56F79" w:rsidP="00D56F79">
      <w:pPr>
        <w:pStyle w:val="a6"/>
      </w:pPr>
      <w:r w:rsidRPr="009E035D">
        <w:t>[2]</w:t>
      </w:r>
      <w:r w:rsidRPr="009E035D">
        <w:t>木块排开水的体积</w:t>
      </w:r>
    </w:p>
    <w:p w:rsidR="00D56F79" w:rsidRPr="009E035D" w:rsidRDefault="00D56F79" w:rsidP="00D56F79">
      <w:pPr>
        <w:pStyle w:val="a6"/>
      </w:pPr>
      <w:r w:rsidRPr="009E035D">
        <w:rPr>
          <w:i/>
        </w:rPr>
        <w:t>V</w:t>
      </w:r>
      <w:r w:rsidRPr="009E035D">
        <w:rPr>
          <w:vertAlign w:val="subscript"/>
        </w:rPr>
        <w:t>排</w:t>
      </w:r>
      <w:r w:rsidRPr="009E035D">
        <w:t>＝</w:t>
      </w:r>
      <w:r w:rsidRPr="009E035D">
        <w:object w:dxaOrig="3004" w:dyaOrig="724">
          <v:shape id="_x0000_i1062" type="#_x0000_t75" alt="eqId7d3a015fb88243dfb9df42b3892aefe6" style="width:150pt;height:36pt" o:ole="">
            <v:imagedata r:id="rId90" o:title="eqId7d3a015fb88243dfb9df42b3892aefe6"/>
          </v:shape>
          <o:OLEObject Type="Embed" ProgID="Equation.DSMT4" ShapeID="_x0000_i1062" DrawAspect="Content" ObjectID="_1679903325" r:id="rId91"/>
        </w:object>
      </w:r>
      <w:r w:rsidRPr="009E035D">
        <w:t>＝</w:t>
      </w:r>
      <w:r w:rsidRPr="009E035D">
        <w:t>2×10</w:t>
      </w:r>
      <w:r w:rsidRPr="009E035D">
        <w:rPr>
          <w:vertAlign w:val="superscript"/>
        </w:rPr>
        <w:t>-4</w:t>
      </w:r>
      <w:r w:rsidRPr="009E035D">
        <w:t>m</w:t>
      </w:r>
      <w:r w:rsidRPr="009E035D">
        <w:rPr>
          <w:vertAlign w:val="superscript"/>
        </w:rPr>
        <w:t>3</w:t>
      </w:r>
      <w:r w:rsidRPr="009E035D">
        <w:t>＝</w:t>
      </w:r>
      <w:r w:rsidRPr="009E035D">
        <w:t>200cm</w:t>
      </w:r>
      <w:r w:rsidRPr="009E035D">
        <w:rPr>
          <w:vertAlign w:val="superscript"/>
        </w:rPr>
        <w:t>3</w:t>
      </w:r>
    </w:p>
    <w:p w:rsidR="00D56F79" w:rsidRPr="009E035D" w:rsidRDefault="00D56F79" w:rsidP="00D56F79">
      <w:pPr>
        <w:pStyle w:val="a6"/>
      </w:pPr>
      <w:r w:rsidRPr="009E035D">
        <w:t>[3]</w:t>
      </w:r>
      <w:r w:rsidRPr="009E035D">
        <w:t>木块放入水中后，排开的水溢出烧杯，杯内水的深度不变，根据</w:t>
      </w:r>
      <w:r w:rsidRPr="009E035D">
        <w:rPr>
          <w:i/>
        </w:rPr>
        <w:t>p</w:t>
      </w:r>
      <w:r w:rsidRPr="009E035D">
        <w:t>＝</w:t>
      </w:r>
      <w:proofErr w:type="spellStart"/>
      <w:r w:rsidRPr="009E035D">
        <w:rPr>
          <w:i/>
        </w:rPr>
        <w:t>ρgh</w:t>
      </w:r>
      <w:proofErr w:type="spellEnd"/>
      <w:r w:rsidRPr="009E035D">
        <w:t>可知，烧杯底部所受水的压强不变。</w:t>
      </w:r>
    </w:p>
    <w:p w:rsidR="00D56F79" w:rsidRPr="009E035D" w:rsidRDefault="00D56F79" w:rsidP="00D56F79">
      <w:pPr>
        <w:spacing w:line="360" w:lineRule="auto"/>
        <w:jc w:val="left"/>
        <w:textAlignment w:val="center"/>
        <w:rPr>
          <w:szCs w:val="21"/>
        </w:rPr>
      </w:pPr>
      <w:r w:rsidRPr="009E035D">
        <w:rPr>
          <w:szCs w:val="21"/>
        </w:rPr>
        <w:t>18</w:t>
      </w:r>
      <w:r w:rsidRPr="009E035D">
        <w:rPr>
          <w:szCs w:val="21"/>
        </w:rPr>
        <w:t>．（</w:t>
      </w:r>
      <w:r w:rsidRPr="009E035D">
        <w:rPr>
          <w:szCs w:val="21"/>
        </w:rPr>
        <w:t>2020·</w:t>
      </w:r>
      <w:r w:rsidRPr="009E035D">
        <w:rPr>
          <w:szCs w:val="21"/>
        </w:rPr>
        <w:t>江苏无锡市</w:t>
      </w:r>
      <w:r w:rsidRPr="009E035D">
        <w:rPr>
          <w:szCs w:val="21"/>
        </w:rPr>
        <w:t>·</w:t>
      </w:r>
      <w:r w:rsidRPr="009E035D">
        <w:rPr>
          <w:szCs w:val="21"/>
        </w:rPr>
        <w:t>中考真题）如图所示，某同学正在探究影响浮力大小的因素。</w:t>
      </w:r>
    </w:p>
    <w:p w:rsidR="00D56F79" w:rsidRPr="009E035D" w:rsidRDefault="00D56F79" w:rsidP="00D56F79">
      <w:pPr>
        <w:spacing w:line="360" w:lineRule="auto"/>
        <w:jc w:val="left"/>
        <w:textAlignment w:val="center"/>
        <w:rPr>
          <w:szCs w:val="21"/>
        </w:rPr>
      </w:pPr>
      <w:r w:rsidRPr="009E035D">
        <w:rPr>
          <w:szCs w:val="21"/>
        </w:rPr>
        <w:t>(1)</w:t>
      </w:r>
      <w:r w:rsidRPr="009E035D">
        <w:rPr>
          <w:szCs w:val="21"/>
        </w:rPr>
        <w:t>为了探究浮力大小与物体排开液体体积的关系，接下来的操作是</w:t>
      </w:r>
      <w:r w:rsidRPr="009E035D">
        <w:rPr>
          <w:szCs w:val="21"/>
          <w:u w:val="single"/>
        </w:rPr>
        <w:t xml:space="preserve">      </w:t>
      </w:r>
      <w:r w:rsidRPr="009E035D">
        <w:rPr>
          <w:szCs w:val="21"/>
        </w:rPr>
        <w:t>，并观察弹簧测力计示数的变化。</w:t>
      </w:r>
    </w:p>
    <w:p w:rsidR="00D56F79" w:rsidRPr="009E035D" w:rsidRDefault="00D56F79" w:rsidP="00D56F79">
      <w:pPr>
        <w:spacing w:line="360" w:lineRule="auto"/>
        <w:jc w:val="left"/>
        <w:textAlignment w:val="center"/>
        <w:rPr>
          <w:szCs w:val="21"/>
        </w:rPr>
      </w:pPr>
      <w:r w:rsidRPr="009E035D">
        <w:rPr>
          <w:szCs w:val="21"/>
        </w:rPr>
        <w:t>(2)</w:t>
      </w:r>
      <w:r w:rsidRPr="009E035D">
        <w:rPr>
          <w:szCs w:val="21"/>
        </w:rPr>
        <w:t>将水换成酒精，比较物体浸没时弹簧测力计的示数，可探究物体所受浮力大小与</w:t>
      </w:r>
      <w:r w:rsidRPr="009E035D">
        <w:rPr>
          <w:szCs w:val="21"/>
          <w:u w:val="single"/>
        </w:rPr>
        <w:t xml:space="preserve">      </w:t>
      </w:r>
      <w:r w:rsidRPr="009E035D">
        <w:rPr>
          <w:szCs w:val="21"/>
        </w:rPr>
        <w:t>的关系。</w:t>
      </w:r>
    </w:p>
    <w:p w:rsidR="00D56F79" w:rsidRPr="009E035D" w:rsidRDefault="00D56F79" w:rsidP="00D56F79">
      <w:pPr>
        <w:spacing w:line="360" w:lineRule="auto"/>
        <w:jc w:val="left"/>
        <w:textAlignment w:val="center"/>
        <w:rPr>
          <w:szCs w:val="21"/>
        </w:rPr>
      </w:pPr>
      <w:r>
        <w:rPr>
          <w:noProof/>
          <w:szCs w:val="21"/>
        </w:rPr>
        <w:drawing>
          <wp:inline distT="0" distB="0" distL="0" distR="0">
            <wp:extent cx="800100" cy="1304925"/>
            <wp:effectExtent l="0" t="0" r="0" b="9525"/>
            <wp:docPr id="104" name="图片 1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5" descr="figure"/>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800100" cy="1304925"/>
                    </a:xfrm>
                    <a:prstGeom prst="rect">
                      <a:avLst/>
                    </a:prstGeom>
                    <a:noFill/>
                    <a:ln>
                      <a:noFill/>
                    </a:ln>
                  </pic:spPr>
                </pic:pic>
              </a:graphicData>
            </a:graphic>
          </wp:inline>
        </w:drawing>
      </w:r>
    </w:p>
    <w:p w:rsidR="00D56F79" w:rsidRPr="009E035D" w:rsidRDefault="00D56F79" w:rsidP="00D56F79">
      <w:pPr>
        <w:pStyle w:val="a6"/>
      </w:pPr>
      <w:r w:rsidRPr="009E035D">
        <w:t>【答案】减小物体排开水的体积</w:t>
      </w:r>
      <w:r w:rsidRPr="009E035D">
        <w:t xml:space="preserve">    </w:t>
      </w:r>
      <w:r w:rsidRPr="009E035D">
        <w:t>液体的密度</w:t>
      </w:r>
      <w:r w:rsidRPr="009E035D">
        <w:t xml:space="preserve">    </w:t>
      </w:r>
    </w:p>
    <w:p w:rsidR="00D56F79" w:rsidRPr="009E035D" w:rsidRDefault="00D56F79" w:rsidP="00D56F79">
      <w:pPr>
        <w:pStyle w:val="a6"/>
      </w:pPr>
      <w:r w:rsidRPr="009E035D">
        <w:t>【详解】</w:t>
      </w:r>
    </w:p>
    <w:p w:rsidR="00D56F79" w:rsidRPr="009E035D" w:rsidRDefault="00D56F79" w:rsidP="00D56F79">
      <w:pPr>
        <w:pStyle w:val="a6"/>
      </w:pPr>
      <w:r w:rsidRPr="009E035D">
        <w:t>(1)[1]</w:t>
      </w:r>
      <w:r w:rsidRPr="009E035D">
        <w:t>为了探究浮力大小与物体排开液体体积的关系，要控制排开液体的密度相同，只改变物体排开液体的体积，故接下来的操作是减小物体排开水的体积，并观察弹簧测力计示数的变化。</w:t>
      </w:r>
    </w:p>
    <w:p w:rsidR="00D56F79" w:rsidRPr="009E035D" w:rsidRDefault="00D56F79" w:rsidP="00D56F79">
      <w:pPr>
        <w:pStyle w:val="a6"/>
      </w:pPr>
      <w:r w:rsidRPr="009E035D">
        <w:t>(2)[2]</w:t>
      </w:r>
      <w:r w:rsidRPr="009E035D">
        <w:t>将水换成酒精，比较物体浸没时弹簧测力计的示数，可探究物体所受浮力大小与液体的密度的关系。</w:t>
      </w:r>
    </w:p>
    <w:p w:rsidR="00D56F79" w:rsidRPr="009E035D" w:rsidRDefault="00D56F79" w:rsidP="00D56F79">
      <w:pPr>
        <w:spacing w:line="360" w:lineRule="auto"/>
        <w:jc w:val="left"/>
        <w:textAlignment w:val="center"/>
        <w:rPr>
          <w:szCs w:val="21"/>
        </w:rPr>
      </w:pPr>
      <w:r w:rsidRPr="009E035D">
        <w:rPr>
          <w:szCs w:val="21"/>
        </w:rPr>
        <w:t>19</w:t>
      </w:r>
      <w:r w:rsidRPr="009E035D">
        <w:rPr>
          <w:szCs w:val="21"/>
        </w:rPr>
        <w:t>．（</w:t>
      </w:r>
      <w:r w:rsidRPr="009E035D">
        <w:rPr>
          <w:szCs w:val="21"/>
        </w:rPr>
        <w:t>2020·</w:t>
      </w:r>
      <w:r w:rsidRPr="009E035D">
        <w:rPr>
          <w:szCs w:val="21"/>
        </w:rPr>
        <w:t>江苏泰州市</w:t>
      </w:r>
      <w:r w:rsidRPr="009E035D">
        <w:rPr>
          <w:szCs w:val="21"/>
        </w:rPr>
        <w:t>·</w:t>
      </w:r>
      <w:r w:rsidRPr="009E035D">
        <w:rPr>
          <w:szCs w:val="21"/>
        </w:rPr>
        <w:t>九年级一模）体积为</w:t>
      </w:r>
      <w:r w:rsidRPr="009E035D">
        <w:rPr>
          <w:szCs w:val="21"/>
        </w:rPr>
        <w:t>1.2dm</w:t>
      </w:r>
      <w:r w:rsidRPr="009E035D">
        <w:rPr>
          <w:szCs w:val="21"/>
          <w:vertAlign w:val="superscript"/>
        </w:rPr>
        <w:t>3</w:t>
      </w:r>
      <w:r w:rsidRPr="009E035D">
        <w:rPr>
          <w:szCs w:val="21"/>
        </w:rPr>
        <w:t>的空心铁球，空心部分注入适量水后恰</w:t>
      </w:r>
      <w:r w:rsidRPr="009E035D">
        <w:rPr>
          <w:szCs w:val="21"/>
        </w:rPr>
        <w:lastRenderedPageBreak/>
        <w:t>好可以悬浮在酒精中，它受到的浮力是</w:t>
      </w:r>
      <w:r w:rsidRPr="009E035D">
        <w:rPr>
          <w:szCs w:val="21"/>
          <w:u w:val="single"/>
        </w:rPr>
        <w:t xml:space="preserve">     </w:t>
      </w:r>
      <w:r w:rsidRPr="009E035D">
        <w:rPr>
          <w:szCs w:val="21"/>
        </w:rPr>
        <w:t>N</w:t>
      </w:r>
      <w:r w:rsidRPr="009E035D">
        <w:rPr>
          <w:szCs w:val="21"/>
        </w:rPr>
        <w:t>；若将它浸没在水中，松手后将会</w:t>
      </w:r>
      <w:r w:rsidRPr="009E035D">
        <w:rPr>
          <w:szCs w:val="21"/>
          <w:u w:val="single"/>
        </w:rPr>
        <w:t xml:space="preserve">     </w:t>
      </w:r>
      <w:r w:rsidRPr="009E035D">
        <w:rPr>
          <w:szCs w:val="21"/>
        </w:rPr>
        <w:t>（选填</w:t>
      </w:r>
      <w:r w:rsidRPr="009E035D">
        <w:rPr>
          <w:szCs w:val="21"/>
        </w:rPr>
        <w:t>“</w:t>
      </w:r>
      <w:r w:rsidRPr="009E035D">
        <w:rPr>
          <w:szCs w:val="21"/>
        </w:rPr>
        <w:t>上浮</w:t>
      </w:r>
      <w:r w:rsidRPr="009E035D">
        <w:rPr>
          <w:szCs w:val="21"/>
        </w:rPr>
        <w:t>”</w:t>
      </w:r>
      <w:r w:rsidRPr="009E035D">
        <w:rPr>
          <w:szCs w:val="21"/>
        </w:rPr>
        <w:t>或</w:t>
      </w:r>
      <w:r w:rsidRPr="009E035D">
        <w:rPr>
          <w:szCs w:val="21"/>
        </w:rPr>
        <w:t>“</w:t>
      </w:r>
      <w:r w:rsidRPr="009E035D">
        <w:rPr>
          <w:szCs w:val="21"/>
        </w:rPr>
        <w:t>下沉</w:t>
      </w:r>
      <w:r w:rsidRPr="009E035D">
        <w:rPr>
          <w:szCs w:val="21"/>
        </w:rPr>
        <w:t>”</w:t>
      </w:r>
      <w:r w:rsidRPr="009E035D">
        <w:rPr>
          <w:szCs w:val="21"/>
        </w:rPr>
        <w:t>）；要使它在水中也能恰好悬浮，需要在此空心铁球内</w:t>
      </w:r>
      <w:r w:rsidRPr="009E035D">
        <w:rPr>
          <w:szCs w:val="21"/>
          <w:u w:val="single"/>
        </w:rPr>
        <w:t xml:space="preserve">     </w:t>
      </w:r>
      <w:r w:rsidRPr="009E035D">
        <w:rPr>
          <w:szCs w:val="21"/>
        </w:rPr>
        <w:t>（选填</w:t>
      </w:r>
      <w:r w:rsidRPr="009E035D">
        <w:rPr>
          <w:szCs w:val="21"/>
        </w:rPr>
        <w:t>“</w:t>
      </w:r>
      <w:r w:rsidRPr="009E035D">
        <w:rPr>
          <w:szCs w:val="21"/>
        </w:rPr>
        <w:t>注入</w:t>
      </w:r>
      <w:r w:rsidRPr="009E035D">
        <w:rPr>
          <w:szCs w:val="21"/>
        </w:rPr>
        <w:t>”</w:t>
      </w:r>
      <w:r w:rsidRPr="009E035D">
        <w:rPr>
          <w:szCs w:val="21"/>
        </w:rPr>
        <w:t>或</w:t>
      </w:r>
      <w:r w:rsidRPr="009E035D">
        <w:rPr>
          <w:szCs w:val="21"/>
        </w:rPr>
        <w:t>“</w:t>
      </w:r>
      <w:r w:rsidRPr="009E035D">
        <w:rPr>
          <w:szCs w:val="21"/>
        </w:rPr>
        <w:t>吸出</w:t>
      </w:r>
      <w:r w:rsidRPr="009E035D">
        <w:rPr>
          <w:szCs w:val="21"/>
        </w:rPr>
        <w:t>”</w:t>
      </w:r>
      <w:r w:rsidRPr="009E035D">
        <w:rPr>
          <w:szCs w:val="21"/>
        </w:rPr>
        <w:t>）</w:t>
      </w:r>
      <w:r w:rsidRPr="009E035D">
        <w:rPr>
          <w:szCs w:val="21"/>
          <w:u w:val="single"/>
        </w:rPr>
        <w:t xml:space="preserve">     </w:t>
      </w:r>
      <w:r w:rsidRPr="009E035D">
        <w:rPr>
          <w:szCs w:val="21"/>
        </w:rPr>
        <w:t>cm</w:t>
      </w:r>
      <w:r w:rsidRPr="009E035D">
        <w:rPr>
          <w:szCs w:val="21"/>
          <w:vertAlign w:val="superscript"/>
        </w:rPr>
        <w:t>3</w:t>
      </w:r>
      <w:r w:rsidRPr="009E035D">
        <w:rPr>
          <w:szCs w:val="21"/>
        </w:rPr>
        <w:t>的水。（</w:t>
      </w:r>
      <w:r w:rsidRPr="009E035D">
        <w:rPr>
          <w:szCs w:val="21"/>
        </w:rPr>
        <w:t>ρ</w:t>
      </w:r>
      <w:r w:rsidRPr="009E035D">
        <w:rPr>
          <w:szCs w:val="21"/>
          <w:vertAlign w:val="subscript"/>
        </w:rPr>
        <w:t>酒精</w:t>
      </w:r>
      <w:r w:rsidRPr="009E035D">
        <w:rPr>
          <w:szCs w:val="21"/>
        </w:rPr>
        <w:t>＝</w:t>
      </w:r>
      <w:r w:rsidRPr="009E035D">
        <w:rPr>
          <w:szCs w:val="21"/>
        </w:rPr>
        <w:t>0.8×10</w:t>
      </w:r>
      <w:r w:rsidRPr="009E035D">
        <w:rPr>
          <w:szCs w:val="21"/>
          <w:vertAlign w:val="superscript"/>
        </w:rPr>
        <w:t>3</w:t>
      </w:r>
      <w:r w:rsidRPr="009E035D">
        <w:rPr>
          <w:szCs w:val="21"/>
        </w:rPr>
        <w:t>kg/m</w:t>
      </w:r>
      <w:r w:rsidRPr="009E035D">
        <w:rPr>
          <w:szCs w:val="21"/>
          <w:vertAlign w:val="superscript"/>
        </w:rPr>
        <w:t>3</w:t>
      </w:r>
      <w:r w:rsidRPr="009E035D">
        <w:rPr>
          <w:szCs w:val="21"/>
        </w:rPr>
        <w:t>，</w:t>
      </w:r>
      <w:r w:rsidRPr="009E035D">
        <w:rPr>
          <w:szCs w:val="21"/>
        </w:rPr>
        <w:t>g</w:t>
      </w:r>
      <w:r w:rsidRPr="009E035D">
        <w:rPr>
          <w:szCs w:val="21"/>
        </w:rPr>
        <w:t>＝</w:t>
      </w:r>
      <w:r w:rsidRPr="009E035D">
        <w:rPr>
          <w:szCs w:val="21"/>
        </w:rPr>
        <w:t>10N/kg</w:t>
      </w:r>
      <w:r w:rsidRPr="009E035D">
        <w:rPr>
          <w:szCs w:val="21"/>
        </w:rPr>
        <w:t>）</w:t>
      </w:r>
    </w:p>
    <w:p w:rsidR="00D56F79" w:rsidRPr="009E035D" w:rsidRDefault="00D56F79" w:rsidP="00D56F79">
      <w:pPr>
        <w:pStyle w:val="a6"/>
      </w:pPr>
      <w:r w:rsidRPr="009E035D">
        <w:t>【答案】</w:t>
      </w:r>
      <w:r w:rsidRPr="009E035D">
        <w:t xml:space="preserve">9.6    </w:t>
      </w:r>
      <w:r w:rsidRPr="009E035D">
        <w:t>上浮</w:t>
      </w:r>
      <w:r w:rsidRPr="009E035D">
        <w:t xml:space="preserve">    </w:t>
      </w:r>
      <w:r w:rsidRPr="009E035D">
        <w:t>注入</w:t>
      </w:r>
      <w:r w:rsidRPr="009E035D">
        <w:t xml:space="preserve">    240    </w:t>
      </w:r>
    </w:p>
    <w:p w:rsidR="00D56F79" w:rsidRPr="009E035D" w:rsidRDefault="00D56F79" w:rsidP="00D56F79">
      <w:pPr>
        <w:pStyle w:val="a6"/>
      </w:pPr>
      <w:r w:rsidRPr="009E035D">
        <w:t>【详解】</w:t>
      </w:r>
    </w:p>
    <w:p w:rsidR="00D56F79" w:rsidRPr="009E035D" w:rsidRDefault="00D56F79" w:rsidP="00D56F79">
      <w:pPr>
        <w:pStyle w:val="a6"/>
      </w:pPr>
      <w:r w:rsidRPr="009E035D">
        <w:t>[1]</w:t>
      </w:r>
      <w:r w:rsidRPr="009E035D">
        <w:t>它受到的浮力是</w:t>
      </w:r>
    </w:p>
    <w:p w:rsidR="00D56F79" w:rsidRPr="009E035D" w:rsidRDefault="00D56F79" w:rsidP="00D56F79">
      <w:pPr>
        <w:pStyle w:val="a6"/>
      </w:pPr>
      <w:r w:rsidRPr="009E035D">
        <w:object w:dxaOrig="5580" w:dyaOrig="375">
          <v:shape id="_x0000_i1063" type="#_x0000_t75" alt="eqId271ff55776b845c59025f3bff12728d9" style="width:279pt;height:18.75pt" o:ole="">
            <v:imagedata r:id="rId93" o:title="eqId271ff55776b845c59025f3bff12728d9"/>
          </v:shape>
          <o:OLEObject Type="Embed" ProgID="Equation.DSMT4" ShapeID="_x0000_i1063" DrawAspect="Content" ObjectID="_1679903326" r:id="rId94"/>
        </w:object>
      </w:r>
    </w:p>
    <w:p w:rsidR="00D56F79" w:rsidRPr="009E035D" w:rsidRDefault="00D56F79" w:rsidP="00D56F79">
      <w:pPr>
        <w:pStyle w:val="a6"/>
      </w:pPr>
      <w:r w:rsidRPr="009E035D">
        <w:t>[2]</w:t>
      </w:r>
      <w:r w:rsidRPr="009E035D">
        <w:t>水的密度大于酒精的密度，在水中浸没时受到的浮力变大，松手后将会上浮。</w:t>
      </w:r>
    </w:p>
    <w:p w:rsidR="00D56F79" w:rsidRPr="009E035D" w:rsidRDefault="00D56F79" w:rsidP="00D56F79">
      <w:pPr>
        <w:pStyle w:val="a6"/>
      </w:pPr>
      <w:r w:rsidRPr="009E035D">
        <w:t>[3]</w:t>
      </w:r>
      <w:r w:rsidRPr="009E035D">
        <w:t>要使它在水中也能恰好悬浮，需要增加铁球的重量，在此空心铁球内注入水。</w:t>
      </w:r>
    </w:p>
    <w:p w:rsidR="00D56F79" w:rsidRPr="009E035D" w:rsidRDefault="00D56F79" w:rsidP="00D56F79">
      <w:pPr>
        <w:pStyle w:val="a6"/>
      </w:pPr>
      <w:r w:rsidRPr="009E035D">
        <w:t>[4]</w:t>
      </w:r>
      <w:r w:rsidRPr="009E035D">
        <w:t>在水中也能恰好悬浮，此时铁球受到的浮力为</w:t>
      </w:r>
    </w:p>
    <w:p w:rsidR="00D56F79" w:rsidRPr="009E035D" w:rsidRDefault="00D56F79" w:rsidP="00D56F79">
      <w:pPr>
        <w:pStyle w:val="a6"/>
      </w:pPr>
      <w:r w:rsidRPr="009E035D">
        <w:object w:dxaOrig="5280" w:dyaOrig="405">
          <v:shape id="_x0000_i1064" type="#_x0000_t75" alt="eqId044df5890cb9403eb012347faddb9947" style="width:264pt;height:20.25pt" o:ole="">
            <v:imagedata r:id="rId95" o:title="eqId044df5890cb9403eb012347faddb9947"/>
          </v:shape>
          <o:OLEObject Type="Embed" ProgID="Equation.DSMT4" ShapeID="_x0000_i1064" DrawAspect="Content" ObjectID="_1679903327" r:id="rId96"/>
        </w:object>
      </w:r>
    </w:p>
    <w:p w:rsidR="00D56F79" w:rsidRPr="009E035D" w:rsidRDefault="00D56F79" w:rsidP="00D56F79">
      <w:pPr>
        <w:pStyle w:val="a6"/>
      </w:pPr>
      <w:r w:rsidRPr="009E035D">
        <w:t>铁球在酒精中悬浮，重力等于酒精中的浮力为</w:t>
      </w:r>
      <w:r w:rsidRPr="009E035D">
        <w:t>9.6N</w:t>
      </w:r>
      <w:r w:rsidRPr="009E035D">
        <w:t>，要使它在水中也能恰好悬浮，注入水的重力为</w:t>
      </w:r>
    </w:p>
    <w:p w:rsidR="00D56F79" w:rsidRPr="009E035D" w:rsidRDefault="00D56F79" w:rsidP="00D56F79">
      <w:pPr>
        <w:pStyle w:val="a6"/>
      </w:pPr>
      <w:r w:rsidRPr="009E035D">
        <w:object w:dxaOrig="3540" w:dyaOrig="375">
          <v:shape id="_x0000_i1065" type="#_x0000_t75" alt="eqIdbfd779fe2f8f4ba595ec680ea194440f" style="width:177pt;height:18.75pt" o:ole="">
            <v:imagedata r:id="rId97" o:title="eqIdbfd779fe2f8f4ba595ec680ea194440f"/>
          </v:shape>
          <o:OLEObject Type="Embed" ProgID="Equation.DSMT4" ShapeID="_x0000_i1065" DrawAspect="Content" ObjectID="_1679903328" r:id="rId98"/>
        </w:object>
      </w:r>
    </w:p>
    <w:p w:rsidR="00D56F79" w:rsidRPr="009E035D" w:rsidRDefault="00D56F79" w:rsidP="00D56F79">
      <w:pPr>
        <w:pStyle w:val="a6"/>
      </w:pPr>
      <w:r w:rsidRPr="009E035D">
        <w:t>水的体积为</w:t>
      </w:r>
    </w:p>
    <w:p w:rsidR="00D56F79" w:rsidRPr="009E035D" w:rsidRDefault="00D56F79" w:rsidP="00D56F79">
      <w:pPr>
        <w:pStyle w:val="a6"/>
      </w:pPr>
      <w:r w:rsidRPr="009E035D">
        <w:object w:dxaOrig="4365" w:dyaOrig="720">
          <v:shape id="_x0000_i1066" type="#_x0000_t75" alt="eqId33de4463034c40f9801036685e96d0b0" style="width:218.25pt;height:36pt" o:ole="">
            <v:imagedata r:id="rId99" o:title="eqId33de4463034c40f9801036685e96d0b0"/>
          </v:shape>
          <o:OLEObject Type="Embed" ProgID="Equation.DSMT4" ShapeID="_x0000_i1066" DrawAspect="Content" ObjectID="_1679903329" r:id="rId100"/>
        </w:object>
      </w:r>
    </w:p>
    <w:p w:rsidR="00D56F79" w:rsidRPr="009E035D" w:rsidRDefault="00D56F79" w:rsidP="00D56F79">
      <w:pPr>
        <w:spacing w:line="360" w:lineRule="auto"/>
        <w:jc w:val="left"/>
        <w:textAlignment w:val="center"/>
        <w:rPr>
          <w:szCs w:val="21"/>
        </w:rPr>
      </w:pPr>
      <w:r w:rsidRPr="009E035D">
        <w:rPr>
          <w:szCs w:val="21"/>
        </w:rPr>
        <w:t>20</w:t>
      </w:r>
      <w:r w:rsidRPr="009E035D">
        <w:rPr>
          <w:szCs w:val="21"/>
        </w:rPr>
        <w:t>．（</w:t>
      </w:r>
      <w:r w:rsidRPr="009E035D">
        <w:rPr>
          <w:szCs w:val="21"/>
        </w:rPr>
        <w:t>2020·</w:t>
      </w:r>
      <w:r w:rsidRPr="009E035D">
        <w:rPr>
          <w:szCs w:val="21"/>
        </w:rPr>
        <w:t>常熟市第一中学九年级二模）一只苹果的质量为</w:t>
      </w:r>
      <w:r w:rsidRPr="009E035D">
        <w:rPr>
          <w:szCs w:val="21"/>
        </w:rPr>
        <w:t>180g</w:t>
      </w:r>
      <w:r w:rsidRPr="009E035D">
        <w:rPr>
          <w:szCs w:val="21"/>
        </w:rPr>
        <w:t>、体积为</w:t>
      </w:r>
      <w:r w:rsidRPr="009E035D">
        <w:rPr>
          <w:szCs w:val="21"/>
        </w:rPr>
        <w:object w:dxaOrig="960" w:dyaOrig="300">
          <v:shape id="_x0000_i1067" type="#_x0000_t75" alt="eqIdfe4fec1cabb54b8ea4630a912c85a92b" style="width:48pt;height:15pt" o:ole="">
            <v:imagedata r:id="rId101" o:title="eqIdfe4fec1cabb54b8ea4630a912c85a92b"/>
          </v:shape>
          <o:OLEObject Type="Embed" ProgID="Equation.DSMT4" ShapeID="_x0000_i1067" DrawAspect="Content" ObjectID="_1679903330" r:id="rId102"/>
        </w:object>
      </w:r>
      <w:r w:rsidRPr="009E035D">
        <w:rPr>
          <w:szCs w:val="21"/>
        </w:rPr>
        <w:t>，用手将其浸没在水中时，苹果受到的浮力为</w:t>
      </w:r>
      <w:r w:rsidRPr="009E035D">
        <w:rPr>
          <w:szCs w:val="21"/>
          <w:u w:val="single"/>
        </w:rPr>
        <w:t xml:space="preserve">      </w:t>
      </w:r>
      <w:r w:rsidRPr="009E035D">
        <w:rPr>
          <w:szCs w:val="21"/>
        </w:rPr>
        <w:t>N</w:t>
      </w:r>
      <w:r w:rsidRPr="009E035D">
        <w:rPr>
          <w:szCs w:val="21"/>
        </w:rPr>
        <w:t>，松手后苹果将</w:t>
      </w:r>
      <w:r w:rsidRPr="009E035D">
        <w:rPr>
          <w:szCs w:val="21"/>
          <w:u w:val="single"/>
        </w:rPr>
        <w:t xml:space="preserve">      </w:t>
      </w:r>
      <w:r w:rsidRPr="009E035D">
        <w:rPr>
          <w:szCs w:val="21"/>
        </w:rPr>
        <w:t>，最终苹果受到的浮力为</w:t>
      </w:r>
      <w:r w:rsidRPr="009E035D">
        <w:rPr>
          <w:szCs w:val="21"/>
          <w:u w:val="single"/>
        </w:rPr>
        <w:t xml:space="preserve">      </w:t>
      </w:r>
      <w:r w:rsidRPr="009E035D">
        <w:rPr>
          <w:szCs w:val="21"/>
        </w:rPr>
        <w:t>N</w:t>
      </w:r>
      <w:r w:rsidRPr="009E035D">
        <w:rPr>
          <w:szCs w:val="21"/>
        </w:rPr>
        <w:t>。（</w:t>
      </w:r>
      <w:r w:rsidRPr="009E035D">
        <w:rPr>
          <w:i/>
          <w:szCs w:val="21"/>
        </w:rPr>
        <w:t>g</w:t>
      </w:r>
      <w:r w:rsidRPr="009E035D">
        <w:rPr>
          <w:szCs w:val="21"/>
        </w:rPr>
        <w:t>取</w:t>
      </w:r>
      <w:r w:rsidRPr="009E035D">
        <w:rPr>
          <w:szCs w:val="21"/>
        </w:rPr>
        <w:t>10N/kg</w:t>
      </w:r>
      <w:r w:rsidRPr="009E035D">
        <w:rPr>
          <w:szCs w:val="21"/>
        </w:rPr>
        <w:t>）</w:t>
      </w:r>
    </w:p>
    <w:p w:rsidR="00D56F79" w:rsidRPr="009E035D" w:rsidRDefault="00D56F79" w:rsidP="00D56F79">
      <w:pPr>
        <w:pStyle w:val="a6"/>
      </w:pPr>
      <w:r w:rsidRPr="009E035D">
        <w:t>【答案】</w:t>
      </w:r>
      <w:r w:rsidRPr="009E035D">
        <w:t xml:space="preserve">2    </w:t>
      </w:r>
      <w:r w:rsidRPr="009E035D">
        <w:t>上浮</w:t>
      </w:r>
      <w:r w:rsidRPr="009E035D">
        <w:t xml:space="preserve">    1.8    </w:t>
      </w:r>
    </w:p>
    <w:p w:rsidR="00D56F79" w:rsidRPr="009E035D" w:rsidRDefault="00D56F79" w:rsidP="00D56F79">
      <w:pPr>
        <w:pStyle w:val="a6"/>
      </w:pPr>
      <w:r w:rsidRPr="009E035D">
        <w:t>【详解】</w:t>
      </w:r>
    </w:p>
    <w:p w:rsidR="00D56F79" w:rsidRPr="009E035D" w:rsidRDefault="00D56F79" w:rsidP="00D56F79">
      <w:pPr>
        <w:pStyle w:val="a6"/>
      </w:pPr>
      <w:r w:rsidRPr="009E035D">
        <w:t>[1]</w:t>
      </w:r>
      <w:r w:rsidRPr="009E035D">
        <w:t>当苹果浸没在水中时，排开水的体积就等于苹果的体积，即</w:t>
      </w:r>
    </w:p>
    <w:p w:rsidR="00D56F79" w:rsidRPr="009E035D" w:rsidRDefault="00D56F79" w:rsidP="00D56F79">
      <w:pPr>
        <w:pStyle w:val="a6"/>
      </w:pPr>
      <w:r w:rsidRPr="009E035D">
        <w:object w:dxaOrig="2085" w:dyaOrig="405">
          <v:shape id="_x0000_i1068" type="#_x0000_t75" alt="eqIdf542ced1ccb54890945feda3b826249d" style="width:104.25pt;height:20.25pt" o:ole="">
            <v:imagedata r:id="rId103" o:title="eqIdf542ced1ccb54890945feda3b826249d"/>
          </v:shape>
          <o:OLEObject Type="Embed" ProgID="Equation.DSMT4" ShapeID="_x0000_i1068" DrawAspect="Content" ObjectID="_1679903331" r:id="rId104"/>
        </w:object>
      </w:r>
    </w:p>
    <w:p w:rsidR="00D56F79" w:rsidRPr="009E035D" w:rsidRDefault="00D56F79" w:rsidP="00D56F79">
      <w:pPr>
        <w:pStyle w:val="a6"/>
      </w:pPr>
      <w:r w:rsidRPr="009E035D">
        <w:t>此时苹果受到的浮力为</w:t>
      </w:r>
    </w:p>
    <w:p w:rsidR="00D56F79" w:rsidRPr="009E035D" w:rsidRDefault="00D56F79" w:rsidP="00D56F79">
      <w:pPr>
        <w:pStyle w:val="a6"/>
      </w:pPr>
      <w:r w:rsidRPr="009E035D">
        <w:object w:dxaOrig="5265" w:dyaOrig="405">
          <v:shape id="_x0000_i1069" type="#_x0000_t75" alt="eqIdfa3a58c0adfc4a98839fb8d80b311c49" style="width:263.25pt;height:20.25pt" o:ole="">
            <v:imagedata r:id="rId105" o:title="eqIdfa3a58c0adfc4a98839fb8d80b311c49"/>
          </v:shape>
          <o:OLEObject Type="Embed" ProgID="Equation.DSMT4" ShapeID="_x0000_i1069" DrawAspect="Content" ObjectID="_1679903332" r:id="rId106"/>
        </w:object>
      </w:r>
    </w:p>
    <w:p w:rsidR="00D56F79" w:rsidRPr="009E035D" w:rsidRDefault="00D56F79" w:rsidP="00D56F79">
      <w:pPr>
        <w:pStyle w:val="a6"/>
      </w:pPr>
      <w:r w:rsidRPr="009E035D">
        <w:t>[2]</w:t>
      </w:r>
      <w:r w:rsidRPr="009E035D">
        <w:t>苹果受到的重力为</w:t>
      </w:r>
    </w:p>
    <w:p w:rsidR="00D56F79" w:rsidRPr="009E035D" w:rsidRDefault="00D56F79" w:rsidP="00D56F79">
      <w:pPr>
        <w:pStyle w:val="a6"/>
      </w:pPr>
      <w:r w:rsidRPr="009E035D">
        <w:object w:dxaOrig="3795" w:dyaOrig="360">
          <v:shape id="_x0000_i1070" type="#_x0000_t75" alt="eqId32fd8d698a134970b4d09c88325b85cd" style="width:189.75pt;height:18pt" o:ole="">
            <v:imagedata r:id="rId107" o:title="eqId32fd8d698a134970b4d09c88325b85cd"/>
          </v:shape>
          <o:OLEObject Type="Embed" ProgID="Equation.DSMT4" ShapeID="_x0000_i1070" DrawAspect="Content" ObjectID="_1679903333" r:id="rId108"/>
        </w:object>
      </w:r>
    </w:p>
    <w:p w:rsidR="00D56F79" w:rsidRPr="009E035D" w:rsidRDefault="00D56F79" w:rsidP="00D56F79">
      <w:pPr>
        <w:pStyle w:val="a6"/>
      </w:pPr>
      <w:r w:rsidRPr="009E035D">
        <w:t>因为</w:t>
      </w:r>
      <w:r w:rsidRPr="009E035D">
        <w:object w:dxaOrig="765" w:dyaOrig="360">
          <v:shape id="_x0000_i1071" type="#_x0000_t75" alt="eqId8f2231438e094b64af9f75caf20d3d7e" style="width:38.25pt;height:18pt" o:ole="">
            <v:imagedata r:id="rId109" o:title="eqId8f2231438e094b64af9f75caf20d3d7e"/>
          </v:shape>
          <o:OLEObject Type="Embed" ProgID="Equation.DSMT4" ShapeID="_x0000_i1071" DrawAspect="Content" ObjectID="_1679903334" r:id="rId110"/>
        </w:object>
      </w:r>
      <w:r w:rsidRPr="009E035D">
        <w:t>，所以松手后苹果会上浮。</w:t>
      </w:r>
    </w:p>
    <w:p w:rsidR="00D56F79" w:rsidRPr="009E035D" w:rsidRDefault="00D56F79" w:rsidP="00D56F79">
      <w:pPr>
        <w:pStyle w:val="a6"/>
      </w:pPr>
      <w:r w:rsidRPr="009E035D">
        <w:t>[3]</w:t>
      </w:r>
      <w:r w:rsidRPr="009E035D">
        <w:t>当苹果静止时处于漂浮状态，受到的浮力为</w:t>
      </w:r>
    </w:p>
    <w:p w:rsidR="00D56F79" w:rsidRPr="009E035D" w:rsidRDefault="00D56F79" w:rsidP="00D56F79">
      <w:pPr>
        <w:pStyle w:val="a6"/>
      </w:pPr>
      <w:r w:rsidRPr="009E035D">
        <w:object w:dxaOrig="1545" w:dyaOrig="360">
          <v:shape id="_x0000_i1072" type="#_x0000_t75" alt="eqIdb71cbf6a87c848f595270d46c1c0baa1" style="width:77.25pt;height:18pt" o:ole="">
            <v:imagedata r:id="rId111" o:title="eqIdb71cbf6a87c848f595270d46c1c0baa1"/>
          </v:shape>
          <o:OLEObject Type="Embed" ProgID="Equation.DSMT4" ShapeID="_x0000_i1072" DrawAspect="Content" ObjectID="_1679903335" r:id="rId112"/>
        </w:object>
      </w:r>
    </w:p>
    <w:p w:rsidR="00D56F79" w:rsidRPr="009E035D" w:rsidRDefault="00D56F79" w:rsidP="00D56F79">
      <w:pPr>
        <w:spacing w:line="360" w:lineRule="auto"/>
        <w:jc w:val="left"/>
        <w:textAlignment w:val="center"/>
        <w:rPr>
          <w:szCs w:val="21"/>
        </w:rPr>
      </w:pPr>
      <w:r w:rsidRPr="009E035D">
        <w:rPr>
          <w:szCs w:val="21"/>
        </w:rPr>
        <w:t>21</w:t>
      </w:r>
      <w:r w:rsidRPr="009E035D">
        <w:rPr>
          <w:szCs w:val="21"/>
        </w:rPr>
        <w:t>．（</w:t>
      </w:r>
      <w:r w:rsidRPr="009E035D">
        <w:rPr>
          <w:szCs w:val="21"/>
        </w:rPr>
        <w:t>2020·</w:t>
      </w:r>
      <w:r w:rsidRPr="009E035D">
        <w:rPr>
          <w:szCs w:val="21"/>
        </w:rPr>
        <w:t>江苏宿迁市</w:t>
      </w:r>
      <w:r w:rsidRPr="009E035D">
        <w:rPr>
          <w:szCs w:val="21"/>
        </w:rPr>
        <w:t>·</w:t>
      </w:r>
      <w:r w:rsidRPr="009E035D">
        <w:rPr>
          <w:szCs w:val="21"/>
        </w:rPr>
        <w:t>中考真题）</w:t>
      </w:r>
      <w:r w:rsidRPr="009E035D">
        <w:rPr>
          <w:szCs w:val="21"/>
        </w:rPr>
        <w:t>2019</w:t>
      </w:r>
      <w:r w:rsidRPr="009E035D">
        <w:rPr>
          <w:szCs w:val="21"/>
        </w:rPr>
        <w:t>年</w:t>
      </w:r>
      <w:r w:rsidRPr="009E035D">
        <w:rPr>
          <w:szCs w:val="21"/>
        </w:rPr>
        <w:t>12</w:t>
      </w:r>
      <w:r w:rsidRPr="009E035D">
        <w:rPr>
          <w:szCs w:val="21"/>
        </w:rPr>
        <w:t>月，宿迁正式进入高铁时代。如图所示高铁站</w:t>
      </w:r>
      <w:r w:rsidRPr="009E035D">
        <w:rPr>
          <w:szCs w:val="21"/>
        </w:rPr>
        <w:lastRenderedPageBreak/>
        <w:t>台安全线与缘的距离大于普通火车站台，这是因为</w:t>
      </w:r>
      <w:r w:rsidRPr="009E035D">
        <w:rPr>
          <w:szCs w:val="21"/>
          <w:u w:val="single"/>
        </w:rPr>
        <w:t xml:space="preserve">      </w:t>
      </w:r>
      <w:r w:rsidRPr="009E035D">
        <w:rPr>
          <w:szCs w:val="21"/>
        </w:rPr>
        <w:t>，当列车驶出站台时，车上乘客看到站台在后退，这是以</w:t>
      </w:r>
      <w:r w:rsidRPr="009E035D">
        <w:rPr>
          <w:szCs w:val="21"/>
          <w:u w:val="single"/>
        </w:rPr>
        <w:t xml:space="preserve">      </w:t>
      </w:r>
      <w:r w:rsidRPr="009E035D">
        <w:rPr>
          <w:szCs w:val="21"/>
        </w:rPr>
        <w:t>为参照物。</w:t>
      </w:r>
    </w:p>
    <w:p w:rsidR="00D56F79" w:rsidRPr="009E035D" w:rsidRDefault="00D56F79" w:rsidP="00D56F79">
      <w:pPr>
        <w:spacing w:line="360" w:lineRule="auto"/>
        <w:jc w:val="left"/>
        <w:textAlignment w:val="center"/>
        <w:rPr>
          <w:szCs w:val="21"/>
        </w:rPr>
      </w:pPr>
      <w:r>
        <w:rPr>
          <w:noProof/>
          <w:szCs w:val="21"/>
        </w:rPr>
        <w:drawing>
          <wp:inline distT="0" distB="0" distL="0" distR="0">
            <wp:extent cx="1000125" cy="857250"/>
            <wp:effectExtent l="0" t="0" r="9525" b="0"/>
            <wp:docPr id="103" name="图片 1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4" descr="figure"/>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000125" cy="857250"/>
                    </a:xfrm>
                    <a:prstGeom prst="rect">
                      <a:avLst/>
                    </a:prstGeom>
                    <a:noFill/>
                    <a:ln>
                      <a:noFill/>
                    </a:ln>
                  </pic:spPr>
                </pic:pic>
              </a:graphicData>
            </a:graphic>
          </wp:inline>
        </w:drawing>
      </w:r>
    </w:p>
    <w:p w:rsidR="00D56F79" w:rsidRPr="009E035D" w:rsidRDefault="00D56F79" w:rsidP="00D56F79">
      <w:pPr>
        <w:pStyle w:val="a6"/>
      </w:pPr>
      <w:r w:rsidRPr="009E035D">
        <w:t>【答案】高铁速度大于普通火车，空气流速越大，火车与站台间的压强越小</w:t>
      </w:r>
      <w:r w:rsidRPr="009E035D">
        <w:t xml:space="preserve">    </w:t>
      </w:r>
      <w:r w:rsidRPr="009E035D">
        <w:t>列车</w:t>
      </w:r>
      <w:r w:rsidRPr="009E035D">
        <w:t xml:space="preserve">    </w:t>
      </w:r>
    </w:p>
    <w:p w:rsidR="00D56F79" w:rsidRPr="009E035D" w:rsidRDefault="00D56F79" w:rsidP="00D56F79">
      <w:pPr>
        <w:pStyle w:val="a6"/>
      </w:pPr>
      <w:r w:rsidRPr="009E035D">
        <w:t>【详解】</w:t>
      </w:r>
    </w:p>
    <w:p w:rsidR="00D56F79" w:rsidRPr="009E035D" w:rsidRDefault="00D56F79" w:rsidP="00D56F79">
      <w:pPr>
        <w:pStyle w:val="a6"/>
      </w:pPr>
      <w:r w:rsidRPr="009E035D">
        <w:t>[1]</w:t>
      </w:r>
      <w:r w:rsidRPr="009E035D">
        <w:t>高铁速度大于普通火车，空气流速越大，火车与站台间的压强越小。</w:t>
      </w:r>
    </w:p>
    <w:p w:rsidR="00D56F79" w:rsidRPr="009E035D" w:rsidRDefault="00D56F79" w:rsidP="00D56F79">
      <w:pPr>
        <w:pStyle w:val="a6"/>
      </w:pPr>
      <w:r w:rsidRPr="009E035D">
        <w:t>[2]</w:t>
      </w:r>
      <w:r w:rsidRPr="009E035D">
        <w:t>当列车驶出站台时，以列车为参照物，车上乘客看到站台在后退。</w:t>
      </w:r>
    </w:p>
    <w:p w:rsidR="00D56F79" w:rsidRPr="009E035D" w:rsidRDefault="00D56F79" w:rsidP="00D56F79">
      <w:pPr>
        <w:spacing w:line="360" w:lineRule="auto"/>
        <w:jc w:val="left"/>
        <w:textAlignment w:val="center"/>
        <w:rPr>
          <w:szCs w:val="21"/>
        </w:rPr>
      </w:pPr>
      <w:r w:rsidRPr="009E035D">
        <w:rPr>
          <w:szCs w:val="21"/>
        </w:rPr>
        <w:t>22</w:t>
      </w:r>
      <w:r w:rsidRPr="009E035D">
        <w:rPr>
          <w:szCs w:val="21"/>
        </w:rPr>
        <w:t>．（</w:t>
      </w:r>
      <w:r w:rsidRPr="009E035D">
        <w:rPr>
          <w:szCs w:val="21"/>
        </w:rPr>
        <w:t>2020·</w:t>
      </w:r>
      <w:r w:rsidRPr="009E035D">
        <w:rPr>
          <w:szCs w:val="21"/>
        </w:rPr>
        <w:t>江苏无锡市</w:t>
      </w:r>
      <w:r w:rsidRPr="009E035D">
        <w:rPr>
          <w:szCs w:val="21"/>
        </w:rPr>
        <w:t>·</w:t>
      </w:r>
      <w:r w:rsidRPr="009E035D">
        <w:rPr>
          <w:szCs w:val="21"/>
        </w:rPr>
        <w:t>中考真题）定跳高可分解为下蹲、蹬伸和腾空三个过程。某运动员站立在地面上时，与地面的接触面积为</w:t>
      </w:r>
      <w:r w:rsidRPr="009E035D">
        <w:rPr>
          <w:szCs w:val="21"/>
        </w:rPr>
        <w:t>500 cm</w:t>
      </w:r>
      <w:r w:rsidRPr="009E035D">
        <w:rPr>
          <w:szCs w:val="21"/>
          <w:vertAlign w:val="superscript"/>
        </w:rPr>
        <w:t>2</w:t>
      </w:r>
      <w:r w:rsidRPr="009E035D">
        <w:rPr>
          <w:szCs w:val="21"/>
        </w:rPr>
        <w:t>，他下蹲后在蹬伸过程中所受地面支持力</w:t>
      </w:r>
      <w:r w:rsidRPr="009E035D">
        <w:rPr>
          <w:i/>
          <w:szCs w:val="21"/>
        </w:rPr>
        <w:t>F</w:t>
      </w:r>
      <w:r w:rsidRPr="009E035D">
        <w:rPr>
          <w:szCs w:val="21"/>
        </w:rPr>
        <w:t>随时间</w:t>
      </w:r>
      <w:r w:rsidRPr="009E035D">
        <w:rPr>
          <w:i/>
          <w:szCs w:val="21"/>
        </w:rPr>
        <w:t>t</w:t>
      </w:r>
      <w:r w:rsidRPr="009E035D">
        <w:rPr>
          <w:szCs w:val="21"/>
        </w:rPr>
        <w:t>变化的关系如图所示。则他站立时，对水平地面的压强为</w:t>
      </w:r>
      <w:r w:rsidRPr="009E035D">
        <w:rPr>
          <w:szCs w:val="21"/>
          <w:u w:val="single"/>
        </w:rPr>
        <w:t xml:space="preserve">      </w:t>
      </w:r>
      <w:r w:rsidRPr="009E035D">
        <w:rPr>
          <w:szCs w:val="21"/>
        </w:rPr>
        <w:t>Pa</w:t>
      </w:r>
      <w:r w:rsidRPr="009E035D">
        <w:rPr>
          <w:szCs w:val="21"/>
        </w:rPr>
        <w:t>；他在</w:t>
      </w:r>
      <w:r w:rsidRPr="009E035D">
        <w:rPr>
          <w:szCs w:val="21"/>
          <w:u w:val="single"/>
        </w:rPr>
        <w:t xml:space="preserve">     </w:t>
      </w:r>
      <w:r w:rsidRPr="009E035D">
        <w:rPr>
          <w:szCs w:val="21"/>
        </w:rPr>
        <w:t>（</w:t>
      </w:r>
      <w:r w:rsidRPr="009E035D">
        <w:rPr>
          <w:i/>
          <w:szCs w:val="21"/>
        </w:rPr>
        <w:t>t</w:t>
      </w:r>
      <w:r w:rsidRPr="009E035D">
        <w:rPr>
          <w:szCs w:val="21"/>
          <w:vertAlign w:val="subscript"/>
        </w:rPr>
        <w:t>1</w:t>
      </w:r>
      <w:r w:rsidRPr="009E035D">
        <w:rPr>
          <w:szCs w:val="21"/>
        </w:rPr>
        <w:t>/</w:t>
      </w:r>
      <w:r w:rsidRPr="009E035D">
        <w:rPr>
          <w:i/>
          <w:szCs w:val="21"/>
        </w:rPr>
        <w:t>t</w:t>
      </w:r>
      <w:r w:rsidRPr="009E035D">
        <w:rPr>
          <w:szCs w:val="21"/>
          <w:vertAlign w:val="subscript"/>
        </w:rPr>
        <w:t>2</w:t>
      </w:r>
      <w:r w:rsidRPr="009E035D">
        <w:rPr>
          <w:szCs w:val="21"/>
        </w:rPr>
        <w:t>/</w:t>
      </w:r>
      <w:r w:rsidRPr="009E035D">
        <w:rPr>
          <w:i/>
          <w:szCs w:val="21"/>
        </w:rPr>
        <w:t>t</w:t>
      </w:r>
      <w:r w:rsidRPr="009E035D">
        <w:rPr>
          <w:szCs w:val="21"/>
          <w:vertAlign w:val="subscript"/>
        </w:rPr>
        <w:t>3</w:t>
      </w:r>
      <w:r w:rsidRPr="009E035D">
        <w:rPr>
          <w:szCs w:val="21"/>
        </w:rPr>
        <w:t>/</w:t>
      </w:r>
      <w:r w:rsidRPr="009E035D">
        <w:rPr>
          <w:i/>
          <w:szCs w:val="21"/>
        </w:rPr>
        <w:t>t</w:t>
      </w:r>
      <w:r w:rsidRPr="009E035D">
        <w:rPr>
          <w:szCs w:val="21"/>
          <w:vertAlign w:val="subscript"/>
        </w:rPr>
        <w:t>4</w:t>
      </w:r>
      <w:r w:rsidRPr="009E035D">
        <w:rPr>
          <w:szCs w:val="21"/>
        </w:rPr>
        <w:t>）时刻获得向上的最大速度。</w:t>
      </w:r>
    </w:p>
    <w:p w:rsidR="00D56F79" w:rsidRPr="009E035D" w:rsidRDefault="00D56F79" w:rsidP="00D56F79">
      <w:pPr>
        <w:spacing w:line="360" w:lineRule="auto"/>
        <w:jc w:val="left"/>
        <w:textAlignment w:val="center"/>
        <w:rPr>
          <w:szCs w:val="21"/>
        </w:rPr>
      </w:pPr>
      <w:r>
        <w:rPr>
          <w:noProof/>
          <w:szCs w:val="21"/>
        </w:rPr>
        <w:drawing>
          <wp:inline distT="0" distB="0" distL="0" distR="0">
            <wp:extent cx="1771650" cy="1076325"/>
            <wp:effectExtent l="0" t="0" r="0" b="9525"/>
            <wp:docPr id="102" name="图片 1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6" descr="figure"/>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771650" cy="1076325"/>
                    </a:xfrm>
                    <a:prstGeom prst="rect">
                      <a:avLst/>
                    </a:prstGeom>
                    <a:noFill/>
                    <a:ln>
                      <a:noFill/>
                    </a:ln>
                  </pic:spPr>
                </pic:pic>
              </a:graphicData>
            </a:graphic>
          </wp:inline>
        </w:drawing>
      </w:r>
    </w:p>
    <w:p w:rsidR="00D56F79" w:rsidRPr="009E035D" w:rsidRDefault="00D56F79" w:rsidP="00D56F79">
      <w:pPr>
        <w:pStyle w:val="a6"/>
      </w:pPr>
      <w:r w:rsidRPr="009E035D">
        <w:t>【答案】</w:t>
      </w:r>
      <w:r w:rsidRPr="009E035D">
        <w:t>1×10</w:t>
      </w:r>
      <w:r w:rsidRPr="009E035D">
        <w:rPr>
          <w:vertAlign w:val="superscript"/>
        </w:rPr>
        <w:t>4</w:t>
      </w:r>
      <w:r w:rsidRPr="009E035D">
        <w:t xml:space="preserve">    </w:t>
      </w:r>
      <w:r w:rsidRPr="009E035D">
        <w:rPr>
          <w:i/>
        </w:rPr>
        <w:t>t</w:t>
      </w:r>
      <w:r w:rsidRPr="009E035D">
        <w:rPr>
          <w:vertAlign w:val="subscript"/>
        </w:rPr>
        <w:t>3</w:t>
      </w:r>
      <w:r w:rsidRPr="009E035D">
        <w:t xml:space="preserve">    </w:t>
      </w:r>
    </w:p>
    <w:p w:rsidR="00D56F79" w:rsidRPr="009E035D" w:rsidRDefault="00D56F79" w:rsidP="00D56F79">
      <w:pPr>
        <w:pStyle w:val="a6"/>
      </w:pPr>
      <w:r w:rsidRPr="009E035D">
        <w:t>【详解】</w:t>
      </w:r>
    </w:p>
    <w:p w:rsidR="00D56F79" w:rsidRPr="009E035D" w:rsidRDefault="00D56F79" w:rsidP="00D56F79">
      <w:pPr>
        <w:pStyle w:val="a6"/>
      </w:pPr>
      <w:r w:rsidRPr="009E035D">
        <w:t>[1]</w:t>
      </w:r>
      <w:r w:rsidRPr="009E035D">
        <w:t>他站立时与下蹲后蹬伸前对水平地面的压力相同为</w:t>
      </w:r>
      <w:r w:rsidRPr="009E035D">
        <w:t>500N</w:t>
      </w:r>
      <w:r w:rsidRPr="009E035D">
        <w:t>，则对水平地面的压强为</w:t>
      </w:r>
    </w:p>
    <w:p w:rsidR="00D56F79" w:rsidRPr="009E035D" w:rsidRDefault="00D56F79" w:rsidP="00D56F79">
      <w:pPr>
        <w:pStyle w:val="a6"/>
      </w:pPr>
      <w:r w:rsidRPr="009E035D">
        <w:object w:dxaOrig="3306" w:dyaOrig="626">
          <v:shape id="_x0000_i1073" type="#_x0000_t75" alt="eqId6db087dea4ba4e549f55b5a5aefc22b7" style="width:165pt;height:31.5pt" o:ole="">
            <v:imagedata r:id="rId115" o:title="eqId6db087dea4ba4e549f55b5a5aefc22b7"/>
          </v:shape>
          <o:OLEObject Type="Embed" ProgID="Equation.DSMT4" ShapeID="_x0000_i1073" DrawAspect="Content" ObjectID="_1679903336" r:id="rId116"/>
        </w:object>
      </w:r>
    </w:p>
    <w:p w:rsidR="00D56F79" w:rsidRPr="009E035D" w:rsidRDefault="00D56F79" w:rsidP="00D56F79">
      <w:pPr>
        <w:pStyle w:val="a6"/>
      </w:pPr>
      <w:r w:rsidRPr="009E035D">
        <w:t>[2]</w:t>
      </w:r>
      <w:r w:rsidRPr="009E035D">
        <w:t>蹬伸过程中，向上的力先变大后变小，运动员加速向上运动，在</w:t>
      </w:r>
      <w:r w:rsidRPr="009E035D">
        <w:rPr>
          <w:i/>
        </w:rPr>
        <w:t>t</w:t>
      </w:r>
      <w:r w:rsidRPr="009E035D">
        <w:rPr>
          <w:vertAlign w:val="subscript"/>
        </w:rPr>
        <w:t>3</w:t>
      </w:r>
      <w:r w:rsidRPr="009E035D">
        <w:t>时刻向上的力等于静止时所受的重力，此时向上的速度达到最大。</w:t>
      </w:r>
    </w:p>
    <w:p w:rsidR="00D56F79" w:rsidRPr="009E035D" w:rsidRDefault="00D56F79" w:rsidP="00D56F79">
      <w:pPr>
        <w:spacing w:line="360" w:lineRule="auto"/>
        <w:jc w:val="left"/>
        <w:textAlignment w:val="center"/>
        <w:rPr>
          <w:szCs w:val="21"/>
        </w:rPr>
      </w:pPr>
      <w:r w:rsidRPr="009E035D">
        <w:rPr>
          <w:szCs w:val="21"/>
        </w:rPr>
        <w:t>23</w:t>
      </w:r>
      <w:r w:rsidRPr="009E035D">
        <w:rPr>
          <w:szCs w:val="21"/>
        </w:rPr>
        <w:t>．（</w:t>
      </w:r>
      <w:r w:rsidRPr="009E035D">
        <w:rPr>
          <w:szCs w:val="21"/>
        </w:rPr>
        <w:t>2020·</w:t>
      </w:r>
      <w:r w:rsidRPr="009E035D">
        <w:rPr>
          <w:szCs w:val="21"/>
        </w:rPr>
        <w:t>江苏无锡市</w:t>
      </w:r>
      <w:r w:rsidRPr="009E035D">
        <w:rPr>
          <w:szCs w:val="21"/>
        </w:rPr>
        <w:t>·</w:t>
      </w:r>
      <w:r w:rsidRPr="009E035D">
        <w:rPr>
          <w:szCs w:val="21"/>
        </w:rPr>
        <w:t>中考真题）小明在做</w:t>
      </w:r>
      <w:r w:rsidRPr="009E035D">
        <w:rPr>
          <w:szCs w:val="21"/>
        </w:rPr>
        <w:t>“</w:t>
      </w:r>
      <w:r w:rsidRPr="009E035D">
        <w:rPr>
          <w:szCs w:val="21"/>
        </w:rPr>
        <w:t>探究影响液体内部压强的因素</w:t>
      </w:r>
      <w:r w:rsidRPr="009E035D">
        <w:rPr>
          <w:szCs w:val="21"/>
        </w:rPr>
        <w:t>”</w:t>
      </w:r>
      <w:r w:rsidRPr="009E035D">
        <w:rPr>
          <w:szCs w:val="21"/>
        </w:rPr>
        <w:t>的实验，如图甲所示，他用手按压金属盒上的橡皮膜，观察</w:t>
      </w:r>
      <w:r w:rsidRPr="009E035D">
        <w:rPr>
          <w:szCs w:val="21"/>
        </w:rPr>
        <w:t>U</w:t>
      </w:r>
      <w:r w:rsidRPr="009E035D">
        <w:rPr>
          <w:szCs w:val="21"/>
        </w:rPr>
        <w:t>形管两侧的液面是否发生变化，其目的是</w:t>
      </w:r>
      <w:r w:rsidRPr="009E035D">
        <w:rPr>
          <w:szCs w:val="21"/>
          <w:u w:val="single"/>
        </w:rPr>
        <w:t xml:space="preserve">          </w:t>
      </w:r>
      <w:r w:rsidRPr="009E035D">
        <w:rPr>
          <w:szCs w:val="21"/>
        </w:rPr>
        <w:t>；如图乙所示，金属盒进入水中的深度越深，</w:t>
      </w:r>
      <w:r w:rsidRPr="009E035D">
        <w:rPr>
          <w:szCs w:val="21"/>
        </w:rPr>
        <w:t>U</w:t>
      </w:r>
      <w:r w:rsidRPr="009E035D">
        <w:rPr>
          <w:szCs w:val="21"/>
        </w:rPr>
        <w:t>形管两侧的液面高度差越大，说明</w:t>
      </w:r>
      <w:r w:rsidRPr="009E035D">
        <w:rPr>
          <w:szCs w:val="21"/>
          <w:u w:val="single"/>
        </w:rPr>
        <w:t xml:space="preserve">         </w:t>
      </w:r>
      <w:r w:rsidRPr="009E035D">
        <w:rPr>
          <w:szCs w:val="21"/>
        </w:rPr>
        <w:t>；将金属盒从水中移至浓盐水中同一深度处，可以探究</w:t>
      </w:r>
      <w:r w:rsidRPr="009E035D">
        <w:rPr>
          <w:szCs w:val="21"/>
          <w:u w:val="single"/>
        </w:rPr>
        <w:t xml:space="preserve">           </w:t>
      </w:r>
      <w:r w:rsidRPr="009E035D">
        <w:rPr>
          <w:szCs w:val="21"/>
        </w:rPr>
        <w:t>。</w:t>
      </w:r>
    </w:p>
    <w:p w:rsidR="00D56F79" w:rsidRPr="009E035D" w:rsidRDefault="00D56F79" w:rsidP="00D56F79">
      <w:pPr>
        <w:spacing w:line="360" w:lineRule="auto"/>
        <w:jc w:val="left"/>
        <w:textAlignment w:val="center"/>
        <w:rPr>
          <w:szCs w:val="21"/>
        </w:rPr>
      </w:pPr>
      <w:r>
        <w:rPr>
          <w:noProof/>
          <w:szCs w:val="21"/>
        </w:rPr>
        <w:lastRenderedPageBreak/>
        <w:drawing>
          <wp:inline distT="0" distB="0" distL="0" distR="0">
            <wp:extent cx="1647825" cy="1352550"/>
            <wp:effectExtent l="0" t="0" r="9525" b="0"/>
            <wp:docPr id="101" name="图片 1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0906198" descr="figure"/>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647825" cy="1352550"/>
                    </a:xfrm>
                    <a:prstGeom prst="rect">
                      <a:avLst/>
                    </a:prstGeom>
                    <a:noFill/>
                    <a:ln>
                      <a:noFill/>
                    </a:ln>
                  </pic:spPr>
                </pic:pic>
              </a:graphicData>
            </a:graphic>
          </wp:inline>
        </w:drawing>
      </w:r>
    </w:p>
    <w:p w:rsidR="00D56F79" w:rsidRPr="009E035D" w:rsidRDefault="00D56F79" w:rsidP="00D56F79">
      <w:pPr>
        <w:pStyle w:val="a6"/>
      </w:pPr>
      <w:r w:rsidRPr="009E035D">
        <w:t>【答案】检查装置是否漏气</w:t>
      </w:r>
      <w:r w:rsidRPr="009E035D">
        <w:t xml:space="preserve">    </w:t>
      </w:r>
      <w:r w:rsidRPr="009E035D">
        <w:t>同种液体内部，深度越深，液体压强越大</w:t>
      </w:r>
      <w:r w:rsidRPr="009E035D">
        <w:t xml:space="preserve">    </w:t>
      </w:r>
      <w:r w:rsidRPr="009E035D">
        <w:t>液体密度对液体内部压强的影响</w:t>
      </w:r>
      <w:r w:rsidRPr="009E035D">
        <w:t xml:space="preserve">    </w:t>
      </w:r>
    </w:p>
    <w:p w:rsidR="00D56F79" w:rsidRPr="009E035D" w:rsidRDefault="00D56F79" w:rsidP="00D56F79">
      <w:pPr>
        <w:pStyle w:val="a6"/>
      </w:pPr>
      <w:r w:rsidRPr="009E035D">
        <w:t>【详解】</w:t>
      </w:r>
    </w:p>
    <w:p w:rsidR="00D56F79" w:rsidRPr="009E035D" w:rsidRDefault="00D56F79" w:rsidP="00D56F79">
      <w:pPr>
        <w:pStyle w:val="a6"/>
      </w:pPr>
      <w:r w:rsidRPr="009E035D">
        <w:t>[1]</w:t>
      </w:r>
      <w:r w:rsidRPr="009E035D">
        <w:t>做</w:t>
      </w:r>
      <w:r w:rsidRPr="009E035D">
        <w:t>“</w:t>
      </w:r>
      <w:r w:rsidRPr="009E035D">
        <w:t>探究影响液体内部压强的因素</w:t>
      </w:r>
      <w:r w:rsidRPr="009E035D">
        <w:t>”</w:t>
      </w:r>
      <w:r w:rsidRPr="009E035D">
        <w:t>的实验，用手按压金属盒上的橡皮膜，观察</w:t>
      </w:r>
      <w:r w:rsidRPr="009E035D">
        <w:t>U</w:t>
      </w:r>
      <w:r w:rsidRPr="009E035D">
        <w:t>形管两侧的液面是否发生变化，如液面发生变化则说明气密性良好，因此目的是检查装置是否漏气。</w:t>
      </w:r>
    </w:p>
    <w:p w:rsidR="00D56F79" w:rsidRPr="009E035D" w:rsidRDefault="00D56F79" w:rsidP="00D56F79">
      <w:pPr>
        <w:pStyle w:val="a6"/>
      </w:pPr>
      <w:r>
        <w:rPr>
          <w:noProof/>
        </w:rPr>
        <w:drawing>
          <wp:inline distT="0" distB="0" distL="0" distR="0">
            <wp:extent cx="257175" cy="257175"/>
            <wp:effectExtent l="0" t="0" r="9525"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9E035D">
        <w:t>[2]</w:t>
      </w:r>
      <w:r w:rsidRPr="009E035D">
        <w:t>金属盒进入水中的深度越深，</w:t>
      </w:r>
      <w:r w:rsidRPr="009E035D">
        <w:t>U</w:t>
      </w:r>
      <w:r w:rsidRPr="009E035D">
        <w:t>形管两侧的液面高度差越大，高度差是因液体压强造成，压强越大，高度差越大，故说明同种液体内部，深度越深，液体压强越大。</w:t>
      </w:r>
    </w:p>
    <w:p w:rsidR="00D56F79" w:rsidRPr="009E035D" w:rsidRDefault="00D56F79" w:rsidP="00D56F79">
      <w:pPr>
        <w:pStyle w:val="a6"/>
      </w:pPr>
      <w:r w:rsidRPr="009E035D">
        <w:t>[3]</w:t>
      </w:r>
      <w:r w:rsidRPr="009E035D">
        <w:t>将金属盒从水中移至浓盐水中同一深度处，是在同一深度处，比较不同液体的压强变化，故可以探究液体密度对液体内部压强的影响。</w:t>
      </w:r>
    </w:p>
    <w:p w:rsidR="00D56F79" w:rsidRPr="009E035D" w:rsidRDefault="00D56F79" w:rsidP="00D56F79">
      <w:pPr>
        <w:rPr>
          <w:szCs w:val="21"/>
        </w:rPr>
      </w:pPr>
    </w:p>
    <w:p w:rsidR="00D56F79" w:rsidRPr="002F4FBB" w:rsidRDefault="00D56F79" w:rsidP="00D56F79">
      <w:pPr>
        <w:rPr>
          <w:b/>
          <w:szCs w:val="21"/>
        </w:rPr>
      </w:pPr>
      <w:r w:rsidRPr="002F4FBB">
        <w:rPr>
          <w:b/>
          <w:szCs w:val="21"/>
        </w:rPr>
        <w:t>三、综合题</w:t>
      </w:r>
    </w:p>
    <w:p w:rsidR="00D56F79" w:rsidRPr="009E035D" w:rsidRDefault="00D56F79" w:rsidP="00D56F79">
      <w:pPr>
        <w:spacing w:line="360" w:lineRule="auto"/>
        <w:jc w:val="left"/>
        <w:textAlignment w:val="center"/>
        <w:rPr>
          <w:szCs w:val="21"/>
        </w:rPr>
      </w:pPr>
      <w:r w:rsidRPr="009E035D">
        <w:rPr>
          <w:szCs w:val="21"/>
        </w:rPr>
        <w:t>24</w:t>
      </w:r>
      <w:r w:rsidRPr="009E035D">
        <w:rPr>
          <w:szCs w:val="21"/>
        </w:rPr>
        <w:t>．（</w:t>
      </w:r>
      <w:r w:rsidRPr="009E035D">
        <w:rPr>
          <w:szCs w:val="21"/>
        </w:rPr>
        <w:t>2020·</w:t>
      </w:r>
      <w:r w:rsidRPr="009E035D">
        <w:rPr>
          <w:szCs w:val="21"/>
        </w:rPr>
        <w:t>江苏南京市</w:t>
      </w:r>
      <w:r w:rsidRPr="009E035D">
        <w:rPr>
          <w:szCs w:val="21"/>
        </w:rPr>
        <w:t>·</w:t>
      </w:r>
      <w:r w:rsidRPr="009E035D">
        <w:rPr>
          <w:szCs w:val="21"/>
        </w:rPr>
        <w:t>九年级二模）同学们用手边的铅笔可以做很多物理小实验，如图所示。</w:t>
      </w:r>
    </w:p>
    <w:p w:rsidR="00D56F79" w:rsidRPr="009E035D" w:rsidRDefault="00D56F79" w:rsidP="00D56F79">
      <w:pPr>
        <w:spacing w:line="360" w:lineRule="auto"/>
        <w:jc w:val="left"/>
        <w:textAlignment w:val="center"/>
        <w:rPr>
          <w:szCs w:val="21"/>
        </w:rPr>
      </w:pPr>
      <w:r>
        <w:rPr>
          <w:noProof/>
          <w:szCs w:val="21"/>
        </w:rPr>
        <w:drawing>
          <wp:inline distT="0" distB="0" distL="0" distR="0">
            <wp:extent cx="4391025" cy="866775"/>
            <wp:effectExtent l="0" t="0" r="9525" b="9525"/>
            <wp:docPr id="69" name="图片 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915833" descr="figure"/>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391025" cy="866775"/>
                    </a:xfrm>
                    <a:prstGeom prst="rect">
                      <a:avLst/>
                    </a:prstGeom>
                    <a:noFill/>
                    <a:ln>
                      <a:noFill/>
                    </a:ln>
                  </pic:spPr>
                </pic:pic>
              </a:graphicData>
            </a:graphic>
          </wp:inline>
        </w:drawing>
      </w:r>
    </w:p>
    <w:p w:rsidR="00D56F79" w:rsidRPr="009E035D" w:rsidRDefault="00D56F79" w:rsidP="00D56F79">
      <w:pPr>
        <w:spacing w:line="360" w:lineRule="auto"/>
        <w:jc w:val="left"/>
        <w:textAlignment w:val="center"/>
        <w:rPr>
          <w:szCs w:val="21"/>
        </w:rPr>
      </w:pPr>
      <w:r w:rsidRPr="009E035D">
        <w:rPr>
          <w:szCs w:val="21"/>
        </w:rPr>
        <w:t>(1)</w:t>
      </w:r>
      <w:r w:rsidRPr="009E035D">
        <w:rPr>
          <w:szCs w:val="21"/>
        </w:rPr>
        <w:t>图甲中铅笔的长度是</w:t>
      </w:r>
      <w:r w:rsidRPr="009E035D">
        <w:rPr>
          <w:szCs w:val="21"/>
          <w:u w:val="single"/>
        </w:rPr>
        <w:t xml:space="preserve">  </w:t>
      </w:r>
      <w:r w:rsidRPr="009E035D">
        <w:rPr>
          <w:szCs w:val="21"/>
        </w:rPr>
        <w:t>cm</w:t>
      </w:r>
      <w:r w:rsidRPr="009E035D">
        <w:rPr>
          <w:szCs w:val="21"/>
        </w:rPr>
        <w:t>。</w:t>
      </w:r>
    </w:p>
    <w:p w:rsidR="00D56F79" w:rsidRPr="009E035D" w:rsidRDefault="00D56F79" w:rsidP="00D56F79">
      <w:pPr>
        <w:spacing w:line="360" w:lineRule="auto"/>
        <w:jc w:val="left"/>
        <w:textAlignment w:val="center"/>
        <w:rPr>
          <w:szCs w:val="21"/>
        </w:rPr>
      </w:pPr>
      <w:r w:rsidRPr="009E035D">
        <w:rPr>
          <w:szCs w:val="21"/>
        </w:rPr>
        <w:t>(2)</w:t>
      </w:r>
      <w:r w:rsidRPr="009E035D">
        <w:rPr>
          <w:szCs w:val="21"/>
        </w:rPr>
        <w:t>图乙中插入水中的铅笔看起来弯折了，是因为光从</w:t>
      </w:r>
      <w:r w:rsidRPr="009E035D">
        <w:rPr>
          <w:szCs w:val="21"/>
          <w:u w:val="single"/>
        </w:rPr>
        <w:t xml:space="preserve">  </w:t>
      </w:r>
      <w:r w:rsidRPr="009E035D">
        <w:rPr>
          <w:szCs w:val="21"/>
        </w:rPr>
        <w:t>中斜射入</w:t>
      </w:r>
      <w:r w:rsidRPr="009E035D">
        <w:rPr>
          <w:szCs w:val="21"/>
          <w:u w:val="single"/>
        </w:rPr>
        <w:t xml:space="preserve">  </w:t>
      </w:r>
      <w:r w:rsidRPr="009E035D">
        <w:rPr>
          <w:szCs w:val="21"/>
        </w:rPr>
        <w:t>中时发生了折射现象。</w:t>
      </w:r>
    </w:p>
    <w:p w:rsidR="00D56F79" w:rsidRPr="009E035D" w:rsidRDefault="00D56F79" w:rsidP="00D56F79">
      <w:pPr>
        <w:spacing w:line="360" w:lineRule="auto"/>
        <w:jc w:val="left"/>
        <w:textAlignment w:val="center"/>
        <w:rPr>
          <w:szCs w:val="21"/>
        </w:rPr>
      </w:pPr>
      <w:r w:rsidRPr="009E035D">
        <w:rPr>
          <w:szCs w:val="21"/>
        </w:rPr>
        <w:t>(3)</w:t>
      </w:r>
      <w:r w:rsidRPr="009E035D">
        <w:rPr>
          <w:szCs w:val="21"/>
        </w:rPr>
        <w:t>图丙中，用两手指压住铅笔的两端，铅笔静止时，两手指对铅笔的压力</w:t>
      </w:r>
      <w:r w:rsidRPr="009E035D">
        <w:rPr>
          <w:szCs w:val="21"/>
          <w:u w:val="single"/>
        </w:rPr>
        <w:t xml:space="preserve">  </w:t>
      </w:r>
      <w:r w:rsidRPr="009E035D">
        <w:rPr>
          <w:szCs w:val="21"/>
        </w:rPr>
        <w:t>平衡力（选填</w:t>
      </w:r>
      <w:r w:rsidRPr="009E035D">
        <w:rPr>
          <w:szCs w:val="21"/>
        </w:rPr>
        <w:t>“</w:t>
      </w:r>
      <w:r w:rsidRPr="009E035D">
        <w:rPr>
          <w:szCs w:val="21"/>
        </w:rPr>
        <w:t>是</w:t>
      </w:r>
      <w:r w:rsidRPr="009E035D">
        <w:rPr>
          <w:szCs w:val="21"/>
        </w:rPr>
        <w:t>”</w:t>
      </w:r>
      <w:r w:rsidRPr="009E035D">
        <w:rPr>
          <w:szCs w:val="21"/>
        </w:rPr>
        <w:t>或</w:t>
      </w:r>
      <w:r w:rsidRPr="009E035D">
        <w:rPr>
          <w:szCs w:val="21"/>
        </w:rPr>
        <w:t>“</w:t>
      </w:r>
      <w:r w:rsidRPr="009E035D">
        <w:rPr>
          <w:szCs w:val="21"/>
        </w:rPr>
        <w:t>不是</w:t>
      </w:r>
      <w:r w:rsidRPr="009E035D">
        <w:rPr>
          <w:szCs w:val="21"/>
        </w:rPr>
        <w:t>”</w:t>
      </w:r>
      <w:r w:rsidRPr="009E035D">
        <w:rPr>
          <w:szCs w:val="21"/>
        </w:rPr>
        <w:t>）。</w:t>
      </w:r>
    </w:p>
    <w:p w:rsidR="00D56F79" w:rsidRPr="009E035D" w:rsidRDefault="00D56F79" w:rsidP="00D56F79">
      <w:pPr>
        <w:spacing w:line="360" w:lineRule="auto"/>
        <w:jc w:val="left"/>
        <w:textAlignment w:val="center"/>
        <w:rPr>
          <w:szCs w:val="21"/>
        </w:rPr>
      </w:pPr>
      <w:r w:rsidRPr="009E035D">
        <w:rPr>
          <w:szCs w:val="21"/>
        </w:rPr>
        <w:t>(4)</w:t>
      </w:r>
      <w:r w:rsidRPr="009E035D">
        <w:rPr>
          <w:szCs w:val="21"/>
        </w:rPr>
        <w:t>将一些细铜丝绕在铅笔下端，如图丁所示。将它分别置于</w:t>
      </w:r>
      <w:r w:rsidRPr="009E035D">
        <w:rPr>
          <w:szCs w:val="21"/>
        </w:rPr>
        <w:t>A</w:t>
      </w:r>
      <w:r w:rsidRPr="009E035D">
        <w:rPr>
          <w:szCs w:val="21"/>
        </w:rPr>
        <w:t>、</w:t>
      </w:r>
      <w:r w:rsidRPr="009E035D">
        <w:rPr>
          <w:szCs w:val="21"/>
        </w:rPr>
        <w:t>B</w:t>
      </w:r>
      <w:r w:rsidRPr="009E035D">
        <w:rPr>
          <w:szCs w:val="21"/>
        </w:rPr>
        <w:t>两杯液体中，观察到静止时的情形，</w:t>
      </w:r>
      <w:r w:rsidRPr="009E035D">
        <w:rPr>
          <w:szCs w:val="21"/>
        </w:rPr>
        <w:t>A</w:t>
      </w:r>
      <w:r w:rsidRPr="009E035D">
        <w:rPr>
          <w:szCs w:val="21"/>
        </w:rPr>
        <w:t>杯液体的密度</w:t>
      </w:r>
      <w:r w:rsidRPr="009E035D">
        <w:rPr>
          <w:szCs w:val="21"/>
          <w:u w:val="single"/>
        </w:rPr>
        <w:t xml:space="preserve">  </w:t>
      </w:r>
      <w:r w:rsidRPr="009E035D">
        <w:rPr>
          <w:szCs w:val="21"/>
        </w:rPr>
        <w:t>B</w:t>
      </w:r>
      <w:r w:rsidRPr="009E035D">
        <w:rPr>
          <w:szCs w:val="21"/>
        </w:rPr>
        <w:t>杯液体的密度（填</w:t>
      </w:r>
      <w:r w:rsidRPr="009E035D">
        <w:rPr>
          <w:szCs w:val="21"/>
        </w:rPr>
        <w:t>“</w:t>
      </w:r>
      <w:r w:rsidRPr="009E035D">
        <w:rPr>
          <w:szCs w:val="21"/>
        </w:rPr>
        <w:t>大于</w:t>
      </w:r>
      <w:r w:rsidRPr="009E035D">
        <w:rPr>
          <w:szCs w:val="21"/>
        </w:rPr>
        <w:t>”</w:t>
      </w:r>
      <w:r w:rsidRPr="009E035D">
        <w:rPr>
          <w:szCs w:val="21"/>
        </w:rPr>
        <w:t>、</w:t>
      </w:r>
      <w:r w:rsidRPr="009E035D">
        <w:rPr>
          <w:szCs w:val="21"/>
        </w:rPr>
        <w:t>“</w:t>
      </w:r>
      <w:r w:rsidRPr="009E035D">
        <w:rPr>
          <w:szCs w:val="21"/>
        </w:rPr>
        <w:t>小于</w:t>
      </w:r>
      <w:r w:rsidRPr="009E035D">
        <w:rPr>
          <w:szCs w:val="21"/>
        </w:rPr>
        <w:t>”</w:t>
      </w:r>
      <w:r w:rsidRPr="009E035D">
        <w:rPr>
          <w:szCs w:val="21"/>
        </w:rPr>
        <w:t>或</w:t>
      </w:r>
      <w:r w:rsidRPr="009E035D">
        <w:rPr>
          <w:szCs w:val="21"/>
        </w:rPr>
        <w:t>“</w:t>
      </w:r>
      <w:r w:rsidRPr="009E035D">
        <w:rPr>
          <w:szCs w:val="21"/>
        </w:rPr>
        <w:t>等于</w:t>
      </w:r>
      <w:r w:rsidRPr="009E035D">
        <w:rPr>
          <w:szCs w:val="21"/>
        </w:rPr>
        <w:t>”</w:t>
      </w:r>
      <w:r w:rsidRPr="009E035D">
        <w:rPr>
          <w:szCs w:val="21"/>
        </w:rPr>
        <w:t>）。</w:t>
      </w:r>
    </w:p>
    <w:p w:rsidR="00D56F79" w:rsidRPr="009E035D" w:rsidRDefault="00D56F79" w:rsidP="00D56F79">
      <w:pPr>
        <w:pStyle w:val="a6"/>
      </w:pPr>
      <w:r w:rsidRPr="009E035D">
        <w:t>【答案】</w:t>
      </w:r>
      <w:r w:rsidRPr="009E035D">
        <w:t xml:space="preserve">3.00    </w:t>
      </w:r>
      <w:r w:rsidRPr="009E035D">
        <w:t>水</w:t>
      </w:r>
      <w:r w:rsidRPr="009E035D">
        <w:t xml:space="preserve">    </w:t>
      </w:r>
      <w:r w:rsidRPr="009E035D">
        <w:t>空气</w:t>
      </w:r>
      <w:r w:rsidRPr="009E035D">
        <w:t xml:space="preserve">    </w:t>
      </w:r>
      <w:r w:rsidRPr="009E035D">
        <w:t>是</w:t>
      </w:r>
      <w:r w:rsidRPr="009E035D">
        <w:t xml:space="preserve">    </w:t>
      </w:r>
      <w:r w:rsidRPr="009E035D">
        <w:t>小于</w:t>
      </w:r>
      <w:r w:rsidRPr="009E035D">
        <w:t xml:space="preserve">    </w:t>
      </w:r>
    </w:p>
    <w:p w:rsidR="00D56F79" w:rsidRPr="009E035D" w:rsidRDefault="00D56F79" w:rsidP="00D56F79">
      <w:pPr>
        <w:pStyle w:val="a6"/>
      </w:pPr>
      <w:r w:rsidRPr="009E035D">
        <w:t>【详解】</w:t>
      </w:r>
    </w:p>
    <w:p w:rsidR="00D56F79" w:rsidRPr="009E035D" w:rsidRDefault="00D56F79" w:rsidP="00D56F79">
      <w:pPr>
        <w:pStyle w:val="a6"/>
      </w:pPr>
      <w:r w:rsidRPr="009E035D">
        <w:t>由图知：</w:t>
      </w:r>
    </w:p>
    <w:p w:rsidR="00D56F79" w:rsidRPr="009E035D" w:rsidRDefault="00D56F79" w:rsidP="00D56F79">
      <w:pPr>
        <w:pStyle w:val="a6"/>
      </w:pPr>
      <w:r w:rsidRPr="009E035D">
        <w:t>(1)[1]</w:t>
      </w:r>
      <w:r w:rsidRPr="009E035D">
        <w:t>刻度尺的分度值为</w:t>
      </w:r>
      <w:r w:rsidRPr="009E035D">
        <w:object w:dxaOrig="1262" w:dyaOrig="276">
          <v:shape id="_x0000_i1074" type="#_x0000_t75" alt="eqId20bcb72593ff47dabe0b6eb05021b9ea" style="width:63pt;height:13.5pt" o:ole="">
            <v:imagedata r:id="rId120" o:title="eqId20bcb72593ff47dabe0b6eb05021b9ea"/>
          </v:shape>
          <o:OLEObject Type="Embed" ProgID="Equation.DSMT4" ShapeID="_x0000_i1074" DrawAspect="Content" ObjectID="_1679903337" r:id="rId121"/>
        </w:object>
      </w:r>
      <w:r w:rsidRPr="009E035D">
        <w:t>，铅笔左侧与</w:t>
      </w:r>
      <w:r w:rsidRPr="009E035D">
        <w:t>0</w:t>
      </w:r>
      <w:r w:rsidRPr="009E035D">
        <w:t>刻度线对齐，右侧与</w:t>
      </w:r>
      <w:r w:rsidRPr="009E035D">
        <w:object w:dxaOrig="780" w:dyaOrig="285">
          <v:shape id="_x0000_i1075" type="#_x0000_t75" alt="eqIdd2f78e8e60544e6eaa8a3b483d4ef8cc" style="width:39pt;height:14.25pt" o:ole="">
            <v:imagedata r:id="rId122" o:title="eqIdd2f78e8e60544e6eaa8a3b483d4ef8cc"/>
          </v:shape>
          <o:OLEObject Type="Embed" ProgID="Equation.DSMT4" ShapeID="_x0000_i1075" DrawAspect="Content" ObjectID="_1679903338" r:id="rId123"/>
        </w:object>
      </w:r>
      <w:r w:rsidRPr="009E035D">
        <w:t>对齐，所以铅笔的长度为</w:t>
      </w:r>
      <w:r w:rsidRPr="009E035D">
        <w:object w:dxaOrig="780" w:dyaOrig="285">
          <v:shape id="_x0000_i1076" type="#_x0000_t75" alt="eqIdd2f78e8e60544e6eaa8a3b483d4ef8cc" style="width:39pt;height:14.25pt" o:ole="">
            <v:imagedata r:id="rId122" o:title="eqIdd2f78e8e60544e6eaa8a3b483d4ef8cc"/>
          </v:shape>
          <o:OLEObject Type="Embed" ProgID="Equation.DSMT4" ShapeID="_x0000_i1076" DrawAspect="Content" ObjectID="_1679903339" r:id="rId124"/>
        </w:object>
      </w:r>
      <w:r w:rsidRPr="009E035D">
        <w:t>。</w:t>
      </w:r>
    </w:p>
    <w:p w:rsidR="00D56F79" w:rsidRPr="009E035D" w:rsidRDefault="00D56F79" w:rsidP="00D56F79">
      <w:pPr>
        <w:pStyle w:val="a6"/>
      </w:pPr>
      <w:r w:rsidRPr="009E035D">
        <w:t>(2)[2][3]</w:t>
      </w:r>
      <w:r w:rsidRPr="009E035D">
        <w:t>水中铅笔看起来变弯折，是因为光从水中斜射入空气中时发生了折射现象。</w:t>
      </w:r>
    </w:p>
    <w:p w:rsidR="00D56F79" w:rsidRPr="009E035D" w:rsidRDefault="00D56F79" w:rsidP="00D56F79">
      <w:pPr>
        <w:pStyle w:val="a6"/>
      </w:pPr>
      <w:r w:rsidRPr="009E035D">
        <w:lastRenderedPageBreak/>
        <w:t>(3)[4]</w:t>
      </w:r>
      <w:r w:rsidRPr="009E035D">
        <w:t>铅笔处于静止状态，受到的两手指的压力大小相等，方向相反，作用在同一物体上，作用在同一直线上，是一对平衡力。</w:t>
      </w:r>
    </w:p>
    <w:p w:rsidR="00D56F79" w:rsidRPr="009E035D" w:rsidRDefault="00D56F79" w:rsidP="00D56F79">
      <w:pPr>
        <w:pStyle w:val="a6"/>
      </w:pPr>
      <w:r w:rsidRPr="009E035D">
        <w:t>(4)[5]</w:t>
      </w:r>
      <w:r w:rsidRPr="009E035D">
        <w:t>因为铅笔漂浮在液面上，受到的浮力等于铅笔的重力，所以两种液体内铅笔受浮力相等，由图可看出</w:t>
      </w:r>
      <w:r w:rsidRPr="009E035D">
        <w:t>A</w:t>
      </w:r>
      <w:r w:rsidRPr="009E035D">
        <w:t>中排开水的体积比</w:t>
      </w:r>
      <w:r w:rsidRPr="009E035D">
        <w:t>B</w:t>
      </w:r>
      <w:r w:rsidRPr="009E035D">
        <w:t>中的大，则由</w:t>
      </w:r>
    </w:p>
    <w:p w:rsidR="00D56F79" w:rsidRPr="009E035D" w:rsidRDefault="00D56F79" w:rsidP="00D56F79">
      <w:pPr>
        <w:pStyle w:val="a6"/>
      </w:pPr>
      <w:r w:rsidRPr="009E035D">
        <w:object w:dxaOrig="1320" w:dyaOrig="375">
          <v:shape id="_x0000_i1077" type="#_x0000_t75" alt="eqIde9caf20c4aec49e4b05e571c2283e647" style="width:66pt;height:18.75pt" o:ole="">
            <v:imagedata r:id="rId42" o:title="eqIde9caf20c4aec49e4b05e571c2283e647"/>
          </v:shape>
          <o:OLEObject Type="Embed" ProgID="Equation.DSMT4" ShapeID="_x0000_i1077" DrawAspect="Content" ObjectID="_1679903340" r:id="rId125"/>
        </w:object>
      </w:r>
    </w:p>
    <w:p w:rsidR="00D56F79" w:rsidRPr="009E035D" w:rsidRDefault="00D56F79" w:rsidP="00D56F79">
      <w:pPr>
        <w:pStyle w:val="a6"/>
      </w:pPr>
      <w:r w:rsidRPr="009E035D">
        <w:t>得</w:t>
      </w:r>
      <w:r w:rsidRPr="009E035D">
        <w:t>A</w:t>
      </w:r>
      <w:r w:rsidRPr="009E035D">
        <w:t>杯液体的密度比</w:t>
      </w:r>
      <w:r w:rsidRPr="009E035D">
        <w:t>B</w:t>
      </w:r>
      <w:r w:rsidRPr="009E035D">
        <w:t>杯密度小。</w:t>
      </w:r>
    </w:p>
    <w:p w:rsidR="00D56F79" w:rsidRPr="009E035D" w:rsidRDefault="00D56F79" w:rsidP="00D56F79">
      <w:pPr>
        <w:spacing w:line="360" w:lineRule="auto"/>
        <w:jc w:val="left"/>
        <w:textAlignment w:val="center"/>
        <w:rPr>
          <w:szCs w:val="21"/>
        </w:rPr>
      </w:pPr>
      <w:r w:rsidRPr="009E035D">
        <w:rPr>
          <w:szCs w:val="21"/>
        </w:rPr>
        <w:t>25</w:t>
      </w:r>
      <w:r w:rsidRPr="009E035D">
        <w:rPr>
          <w:szCs w:val="21"/>
        </w:rPr>
        <w:t>．（</w:t>
      </w:r>
      <w:r w:rsidRPr="009E035D">
        <w:rPr>
          <w:szCs w:val="21"/>
        </w:rPr>
        <w:t>2020·</w:t>
      </w:r>
      <w:r w:rsidRPr="009E035D">
        <w:rPr>
          <w:szCs w:val="21"/>
        </w:rPr>
        <w:t>江苏徐州市</w:t>
      </w:r>
      <w:r w:rsidRPr="009E035D">
        <w:rPr>
          <w:szCs w:val="21"/>
        </w:rPr>
        <w:t>·</w:t>
      </w:r>
      <w:r w:rsidRPr="009E035D">
        <w:rPr>
          <w:szCs w:val="21"/>
        </w:rPr>
        <w:t>中考真题）阅读短文，回答文后问题</w:t>
      </w:r>
    </w:p>
    <w:p w:rsidR="00D56F79" w:rsidRPr="009E035D" w:rsidRDefault="00D56F79" w:rsidP="00D56F79">
      <w:pPr>
        <w:spacing w:line="360" w:lineRule="auto"/>
        <w:jc w:val="center"/>
        <w:textAlignment w:val="center"/>
        <w:rPr>
          <w:szCs w:val="21"/>
        </w:rPr>
      </w:pPr>
      <w:r w:rsidRPr="009E035D">
        <w:rPr>
          <w:szCs w:val="21"/>
        </w:rPr>
        <w:t>地基沉降</w:t>
      </w:r>
    </w:p>
    <w:p w:rsidR="00D56F79" w:rsidRPr="009E035D" w:rsidRDefault="00D56F79" w:rsidP="00D56F79">
      <w:pPr>
        <w:spacing w:line="360" w:lineRule="auto"/>
        <w:jc w:val="left"/>
        <w:textAlignment w:val="center"/>
        <w:rPr>
          <w:szCs w:val="21"/>
        </w:rPr>
      </w:pPr>
      <w:r w:rsidRPr="009E035D">
        <w:rPr>
          <w:szCs w:val="21"/>
        </w:rPr>
        <w:t>建在地面的房屋往往会面临地基沉降问题，意大利的比萨斜塔就是图为地基沉降不均匀而倾斜的。房屋下方的地层通常包括土层和岩石层，岩石风化、脱落形成的细小颗粒称为土粒，土粒很坚硬，很难被压缩。但土粒之间有很多孔隙。如图</w:t>
      </w:r>
      <w:r w:rsidRPr="009E035D">
        <w:rPr>
          <w:i/>
          <w:szCs w:val="21"/>
        </w:rPr>
        <w:t>a</w:t>
      </w:r>
      <w:r w:rsidRPr="009E035D">
        <w:rPr>
          <w:szCs w:val="21"/>
        </w:rPr>
        <w:t>所示，土由土粒和土粒间的孔隙构成，土中孔隙的总体积和土粒的总体积之比称为土的孔隙比，与坚固的岩石层不同，外加压力时，土粒会发生移动。重新排列、靠紧，土的体积就变小了，如图</w:t>
      </w:r>
      <w:r w:rsidRPr="009E035D">
        <w:rPr>
          <w:i/>
          <w:szCs w:val="21"/>
        </w:rPr>
        <w:t>b</w:t>
      </w:r>
      <w:r w:rsidRPr="009E035D">
        <w:rPr>
          <w:szCs w:val="21"/>
        </w:rPr>
        <w:t>所示，房屋对下方地层的压力很大。土层被压缩，就造成了房屋的地基沉降，因此在建造房屋之前要勤测地层，预估地基的沉降量。</w:t>
      </w:r>
    </w:p>
    <w:p w:rsidR="00D56F79" w:rsidRPr="009E035D" w:rsidRDefault="00D56F79" w:rsidP="00D56F79">
      <w:pPr>
        <w:spacing w:line="360" w:lineRule="auto"/>
        <w:jc w:val="left"/>
        <w:textAlignment w:val="center"/>
        <w:rPr>
          <w:szCs w:val="21"/>
        </w:rPr>
      </w:pPr>
      <w:r>
        <w:rPr>
          <w:noProof/>
          <w:szCs w:val="21"/>
        </w:rPr>
        <w:drawing>
          <wp:inline distT="0" distB="0" distL="0" distR="0">
            <wp:extent cx="4086225" cy="2428875"/>
            <wp:effectExtent l="0" t="0" r="9525" b="9525"/>
            <wp:docPr id="68" name="图片 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3620474" descr="figure"/>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086225" cy="2428875"/>
                    </a:xfrm>
                    <a:prstGeom prst="rect">
                      <a:avLst/>
                    </a:prstGeom>
                    <a:noFill/>
                    <a:ln>
                      <a:noFill/>
                    </a:ln>
                  </pic:spPr>
                </pic:pic>
              </a:graphicData>
            </a:graphic>
          </wp:inline>
        </w:drawing>
      </w:r>
    </w:p>
    <w:p w:rsidR="00D56F79" w:rsidRPr="009E035D" w:rsidRDefault="00D56F79" w:rsidP="00D56F79">
      <w:pPr>
        <w:spacing w:line="360" w:lineRule="auto"/>
        <w:jc w:val="left"/>
        <w:textAlignment w:val="center"/>
        <w:rPr>
          <w:szCs w:val="21"/>
        </w:rPr>
      </w:pPr>
      <w:r w:rsidRPr="009E035D">
        <w:rPr>
          <w:szCs w:val="21"/>
        </w:rPr>
        <w:t>(1)</w:t>
      </w:r>
      <w:r w:rsidRPr="009E035D">
        <w:rPr>
          <w:szCs w:val="21"/>
        </w:rPr>
        <w:t>从土的构成看，土被压缩的体积可以认为等于</w:t>
      </w:r>
      <w:r w:rsidRPr="009E035D">
        <w:rPr>
          <w:szCs w:val="21"/>
          <w:u w:val="single"/>
        </w:rPr>
        <w:t xml:space="preserve">      </w:t>
      </w:r>
      <w:r w:rsidRPr="009E035D">
        <w:rPr>
          <w:szCs w:val="21"/>
        </w:rPr>
        <w:t>减小的体积；</w:t>
      </w:r>
    </w:p>
    <w:p w:rsidR="00D56F79" w:rsidRPr="009E035D" w:rsidRDefault="00D56F79" w:rsidP="00D56F79">
      <w:pPr>
        <w:spacing w:line="360" w:lineRule="auto"/>
        <w:jc w:val="left"/>
        <w:textAlignment w:val="center"/>
        <w:rPr>
          <w:szCs w:val="21"/>
        </w:rPr>
      </w:pPr>
      <w:r w:rsidRPr="009E035D">
        <w:rPr>
          <w:szCs w:val="21"/>
        </w:rPr>
        <w:t>(2)</w:t>
      </w:r>
      <w:r w:rsidRPr="009E035D">
        <w:rPr>
          <w:szCs w:val="21"/>
        </w:rPr>
        <w:t>在一次建造房屋前的地层勘测中，从上层中取一些土作为样木，烘干后测得密度为</w:t>
      </w:r>
      <w:r w:rsidRPr="009E035D">
        <w:rPr>
          <w:szCs w:val="21"/>
        </w:rPr>
        <w:t>1.8×10</w:t>
      </w:r>
      <w:r w:rsidRPr="009E035D">
        <w:rPr>
          <w:szCs w:val="21"/>
          <w:vertAlign w:val="superscript"/>
        </w:rPr>
        <w:t>3</w:t>
      </w:r>
      <w:r w:rsidRPr="009E035D">
        <w:rPr>
          <w:szCs w:val="21"/>
        </w:rPr>
        <w:t>kg/m</w:t>
      </w:r>
      <w:r w:rsidRPr="009E035D">
        <w:rPr>
          <w:szCs w:val="21"/>
          <w:vertAlign w:val="superscript"/>
        </w:rPr>
        <w:t>3</w:t>
      </w:r>
      <w:r w:rsidRPr="009E035D">
        <w:rPr>
          <w:szCs w:val="21"/>
        </w:rPr>
        <w:t>，已知土粒的密度为</w:t>
      </w:r>
      <w:r w:rsidRPr="009E035D">
        <w:rPr>
          <w:szCs w:val="21"/>
        </w:rPr>
        <w:t>2.7×10</w:t>
      </w:r>
      <w:r w:rsidRPr="009E035D">
        <w:rPr>
          <w:szCs w:val="21"/>
          <w:vertAlign w:val="superscript"/>
        </w:rPr>
        <w:t>3</w:t>
      </w:r>
      <w:r w:rsidRPr="009E035D">
        <w:rPr>
          <w:szCs w:val="21"/>
        </w:rPr>
        <w:t>kg/m</w:t>
      </w:r>
      <w:r w:rsidRPr="009E035D">
        <w:rPr>
          <w:szCs w:val="21"/>
          <w:vertAlign w:val="superscript"/>
        </w:rPr>
        <w:t>3</w:t>
      </w:r>
      <w:r w:rsidRPr="009E035D">
        <w:rPr>
          <w:szCs w:val="21"/>
        </w:rPr>
        <w:t>，则土的孔隙比为</w:t>
      </w:r>
      <w:r w:rsidRPr="009E035D">
        <w:rPr>
          <w:szCs w:val="21"/>
          <w:u w:val="single"/>
        </w:rPr>
        <w:t xml:space="preserve">      </w:t>
      </w:r>
      <w:r w:rsidRPr="009E035D">
        <w:rPr>
          <w:szCs w:val="21"/>
        </w:rPr>
        <w:t>；</w:t>
      </w:r>
    </w:p>
    <w:p w:rsidR="00D56F79" w:rsidRPr="009E035D" w:rsidRDefault="00D56F79" w:rsidP="00D56F79">
      <w:pPr>
        <w:spacing w:line="360" w:lineRule="auto"/>
        <w:jc w:val="left"/>
        <w:textAlignment w:val="center"/>
        <w:rPr>
          <w:szCs w:val="21"/>
        </w:rPr>
      </w:pPr>
      <w:r w:rsidRPr="009E035D">
        <w:rPr>
          <w:szCs w:val="21"/>
        </w:rPr>
        <w:t>(3)</w:t>
      </w:r>
      <w:r w:rsidRPr="009E035D">
        <w:rPr>
          <w:szCs w:val="21"/>
        </w:rPr>
        <w:t>对上述样本土进行压缩试验，根据得到孔隙比和所加压强的数据，画出</w:t>
      </w:r>
      <w:r w:rsidRPr="009E035D">
        <w:rPr>
          <w:i/>
          <w:szCs w:val="21"/>
        </w:rPr>
        <w:t>e</w:t>
      </w:r>
      <w:r w:rsidRPr="009E035D">
        <w:rPr>
          <w:szCs w:val="21"/>
        </w:rPr>
        <w:t>﹣</w:t>
      </w:r>
      <w:r w:rsidRPr="009E035D">
        <w:rPr>
          <w:i/>
          <w:szCs w:val="21"/>
        </w:rPr>
        <w:t>p</w:t>
      </w:r>
      <w:r w:rsidRPr="009E035D">
        <w:rPr>
          <w:szCs w:val="21"/>
        </w:rPr>
        <w:t>关系图象；</w:t>
      </w:r>
    </w:p>
    <w:tbl>
      <w:tblPr>
        <w:tblW w:w="6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250"/>
        <w:gridCol w:w="1380"/>
        <w:gridCol w:w="1380"/>
        <w:gridCol w:w="1380"/>
      </w:tblGrid>
      <w:tr w:rsidR="00D56F79" w:rsidTr="00840336">
        <w:trPr>
          <w:trHeight w:val="330"/>
        </w:trPr>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6F79" w:rsidRPr="009E035D" w:rsidRDefault="00D56F79" w:rsidP="00840336">
            <w:pPr>
              <w:spacing w:line="360" w:lineRule="auto"/>
              <w:jc w:val="center"/>
              <w:textAlignment w:val="center"/>
              <w:rPr>
                <w:i/>
                <w:szCs w:val="21"/>
              </w:rPr>
            </w:pPr>
            <w:r w:rsidRPr="009E035D">
              <w:rPr>
                <w:szCs w:val="21"/>
              </w:rPr>
              <w:t>孔隙比</w:t>
            </w:r>
            <w:r w:rsidRPr="009E035D">
              <w:rPr>
                <w:i/>
                <w:szCs w:val="21"/>
              </w:rPr>
              <w:t>e</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6F79" w:rsidRPr="009E035D" w:rsidRDefault="00D56F79" w:rsidP="00840336">
            <w:pPr>
              <w:spacing w:line="360" w:lineRule="auto"/>
              <w:jc w:val="center"/>
              <w:textAlignment w:val="center"/>
              <w:rPr>
                <w:szCs w:val="21"/>
              </w:rPr>
            </w:pPr>
            <w:r w:rsidRPr="009E035D">
              <w:rPr>
                <w:szCs w:val="21"/>
              </w:rPr>
              <w:t>0.50</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6F79" w:rsidRPr="009E035D" w:rsidRDefault="00D56F79" w:rsidP="00840336">
            <w:pPr>
              <w:spacing w:line="360" w:lineRule="auto"/>
              <w:jc w:val="center"/>
              <w:textAlignment w:val="center"/>
              <w:rPr>
                <w:szCs w:val="21"/>
              </w:rPr>
            </w:pPr>
            <w:r w:rsidRPr="009E035D">
              <w:rPr>
                <w:szCs w:val="21"/>
              </w:rPr>
              <w:t>0.42</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6F79" w:rsidRPr="009E035D" w:rsidRDefault="00D56F79" w:rsidP="00840336">
            <w:pPr>
              <w:spacing w:line="360" w:lineRule="auto"/>
              <w:jc w:val="center"/>
              <w:textAlignment w:val="center"/>
              <w:rPr>
                <w:szCs w:val="21"/>
              </w:rPr>
            </w:pPr>
            <w:r w:rsidRPr="009E035D">
              <w:rPr>
                <w:szCs w:val="21"/>
              </w:rPr>
              <w:t>0.38</w:t>
            </w:r>
          </w:p>
        </w:tc>
      </w:tr>
      <w:tr w:rsidR="00D56F79" w:rsidTr="00840336">
        <w:trPr>
          <w:trHeight w:val="330"/>
        </w:trPr>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6F79" w:rsidRPr="009E035D" w:rsidRDefault="00D56F79" w:rsidP="00840336">
            <w:pPr>
              <w:spacing w:line="360" w:lineRule="auto"/>
              <w:jc w:val="center"/>
              <w:textAlignment w:val="center"/>
              <w:rPr>
                <w:szCs w:val="21"/>
              </w:rPr>
            </w:pPr>
            <w:r w:rsidRPr="009E035D">
              <w:rPr>
                <w:szCs w:val="21"/>
              </w:rPr>
              <w:t>压强</w:t>
            </w:r>
            <w:r w:rsidRPr="009E035D">
              <w:rPr>
                <w:i/>
                <w:szCs w:val="21"/>
              </w:rPr>
              <w:t>p</w:t>
            </w:r>
            <w:r w:rsidRPr="009E035D">
              <w:rPr>
                <w:szCs w:val="21"/>
              </w:rPr>
              <w:t>（</w:t>
            </w:r>
            <w:r w:rsidRPr="009E035D">
              <w:rPr>
                <w:szCs w:val="21"/>
              </w:rPr>
              <w:t>×10</w:t>
            </w:r>
            <w:r w:rsidRPr="009E035D">
              <w:rPr>
                <w:szCs w:val="21"/>
                <w:vertAlign w:val="superscript"/>
              </w:rPr>
              <w:t>5</w:t>
            </w:r>
            <w:r w:rsidRPr="009E035D">
              <w:rPr>
                <w:szCs w:val="21"/>
              </w:rPr>
              <w:t>Pa</w:t>
            </w:r>
            <w:r w:rsidRPr="009E035D">
              <w:rPr>
                <w:szCs w:val="21"/>
              </w:rPr>
              <w:t>）</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6F79" w:rsidRPr="009E035D" w:rsidRDefault="00D56F79" w:rsidP="00840336">
            <w:pPr>
              <w:spacing w:line="360" w:lineRule="auto"/>
              <w:jc w:val="center"/>
              <w:textAlignment w:val="center"/>
              <w:rPr>
                <w:szCs w:val="21"/>
              </w:rPr>
            </w:pPr>
            <w:r w:rsidRPr="009E035D">
              <w:rPr>
                <w:szCs w:val="21"/>
              </w:rPr>
              <w:t>0</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6F79" w:rsidRPr="009E035D" w:rsidRDefault="00D56F79" w:rsidP="00840336">
            <w:pPr>
              <w:spacing w:line="360" w:lineRule="auto"/>
              <w:jc w:val="center"/>
              <w:textAlignment w:val="center"/>
              <w:rPr>
                <w:szCs w:val="21"/>
              </w:rPr>
            </w:pPr>
            <w:r w:rsidRPr="009E035D">
              <w:rPr>
                <w:szCs w:val="21"/>
              </w:rPr>
              <w:t>2.5</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6F79" w:rsidRPr="009E035D" w:rsidRDefault="00D56F79" w:rsidP="00840336">
            <w:pPr>
              <w:spacing w:line="360" w:lineRule="auto"/>
              <w:jc w:val="center"/>
              <w:textAlignment w:val="center"/>
              <w:rPr>
                <w:szCs w:val="21"/>
              </w:rPr>
            </w:pPr>
            <w:r w:rsidRPr="009E035D">
              <w:rPr>
                <w:szCs w:val="21"/>
              </w:rPr>
              <w:t>5</w:t>
            </w:r>
          </w:p>
        </w:tc>
      </w:tr>
    </w:tbl>
    <w:p w:rsidR="00D56F79" w:rsidRPr="009E035D" w:rsidRDefault="00D56F79" w:rsidP="00D56F79">
      <w:pPr>
        <w:spacing w:line="360" w:lineRule="auto"/>
        <w:jc w:val="left"/>
        <w:textAlignment w:val="center"/>
        <w:rPr>
          <w:szCs w:val="21"/>
        </w:rPr>
      </w:pPr>
      <w:r w:rsidRPr="009E035D">
        <w:rPr>
          <w:szCs w:val="21"/>
        </w:rPr>
        <w:lastRenderedPageBreak/>
        <w:t>（</w:t>
      </w:r>
      <w:r w:rsidRPr="009E035D">
        <w:rPr>
          <w:szCs w:val="21"/>
          <w:u w:val="single"/>
        </w:rPr>
        <w:t xml:space="preserve">    </w:t>
      </w:r>
      <w:r w:rsidRPr="009E035D">
        <w:rPr>
          <w:szCs w:val="21"/>
        </w:rPr>
        <w:t>）</w:t>
      </w:r>
    </w:p>
    <w:p w:rsidR="00D56F79" w:rsidRPr="009E035D" w:rsidRDefault="00D56F79" w:rsidP="00D56F79">
      <w:pPr>
        <w:spacing w:line="360" w:lineRule="auto"/>
        <w:jc w:val="left"/>
        <w:textAlignment w:val="center"/>
        <w:rPr>
          <w:szCs w:val="21"/>
        </w:rPr>
      </w:pPr>
      <w:r w:rsidRPr="009E035D">
        <w:rPr>
          <w:szCs w:val="21"/>
        </w:rPr>
        <w:t>(4)</w:t>
      </w:r>
      <w:r w:rsidRPr="009E035D">
        <w:rPr>
          <w:szCs w:val="21"/>
        </w:rPr>
        <w:t>若该房屋的重力为</w:t>
      </w:r>
      <w:r w:rsidRPr="009E035D">
        <w:rPr>
          <w:szCs w:val="21"/>
        </w:rPr>
        <w:t>1×10</w:t>
      </w:r>
      <w:r w:rsidRPr="009E035D">
        <w:rPr>
          <w:szCs w:val="21"/>
          <w:vertAlign w:val="superscript"/>
        </w:rPr>
        <w:t>7</w:t>
      </w:r>
      <w:r w:rsidRPr="009E035D">
        <w:rPr>
          <w:szCs w:val="21"/>
        </w:rPr>
        <w:t>N</w:t>
      </w:r>
      <w:r w:rsidRPr="009E035D">
        <w:rPr>
          <w:szCs w:val="21"/>
        </w:rPr>
        <w:t>，地基面积为</w:t>
      </w:r>
      <w:r w:rsidRPr="009E035D">
        <w:rPr>
          <w:szCs w:val="21"/>
        </w:rPr>
        <w:t>40m</w:t>
      </w:r>
      <w:r w:rsidRPr="009E035D">
        <w:rPr>
          <w:szCs w:val="21"/>
          <w:vertAlign w:val="superscript"/>
        </w:rPr>
        <w:t>2</w:t>
      </w:r>
      <w:r w:rsidRPr="009E035D">
        <w:rPr>
          <w:szCs w:val="21"/>
        </w:rPr>
        <w:t>，下方土层厚度为</w:t>
      </w:r>
      <w:r w:rsidRPr="009E035D">
        <w:rPr>
          <w:szCs w:val="21"/>
        </w:rPr>
        <w:t>6m</w:t>
      </w:r>
      <w:r w:rsidRPr="009E035D">
        <w:rPr>
          <w:szCs w:val="21"/>
        </w:rPr>
        <w:t>。请根据以上数据，预估地基的沉降量为</w:t>
      </w:r>
      <w:r w:rsidRPr="009E035D">
        <w:rPr>
          <w:szCs w:val="21"/>
          <w:u w:val="single"/>
        </w:rPr>
        <w:t xml:space="preserve">   </w:t>
      </w:r>
      <w:r>
        <w:rPr>
          <w:szCs w:val="21"/>
          <w:u w:val="single"/>
        </w:rPr>
        <w:t xml:space="preserve"> </w:t>
      </w:r>
      <w:r w:rsidRPr="009E035D">
        <w:rPr>
          <w:szCs w:val="21"/>
          <w:u w:val="single"/>
        </w:rPr>
        <w:t xml:space="preserve">   </w:t>
      </w:r>
      <w:r w:rsidRPr="009E035D">
        <w:rPr>
          <w:szCs w:val="21"/>
        </w:rPr>
        <w:t>m</w:t>
      </w:r>
      <w:r w:rsidRPr="009E035D">
        <w:rPr>
          <w:szCs w:val="21"/>
        </w:rPr>
        <w:t>。</w:t>
      </w:r>
    </w:p>
    <w:p w:rsidR="00D56F79" w:rsidRPr="009E035D" w:rsidRDefault="00D56F79" w:rsidP="00D56F79">
      <w:pPr>
        <w:pStyle w:val="a6"/>
      </w:pPr>
      <w:r w:rsidRPr="009E035D">
        <w:t>【答案】土粒间的孔隙</w:t>
      </w:r>
      <w:r w:rsidRPr="009E035D">
        <w:t xml:space="preserve">    0.5    </w:t>
      </w:r>
      <w:r>
        <w:rPr>
          <w:noProof/>
        </w:rPr>
        <w:drawing>
          <wp:inline distT="0" distB="0" distL="0" distR="0">
            <wp:extent cx="3019425" cy="2190750"/>
            <wp:effectExtent l="0" t="0" r="9525" b="0"/>
            <wp:docPr id="67" name="图片 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7834755" descr="figure"/>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019425" cy="2190750"/>
                    </a:xfrm>
                    <a:prstGeom prst="rect">
                      <a:avLst/>
                    </a:prstGeom>
                    <a:noFill/>
                    <a:ln>
                      <a:noFill/>
                    </a:ln>
                  </pic:spPr>
                </pic:pic>
              </a:graphicData>
            </a:graphic>
          </wp:inline>
        </w:drawing>
      </w:r>
      <w:r w:rsidRPr="009E035D">
        <w:t xml:space="preserve">    0.32    </w:t>
      </w:r>
    </w:p>
    <w:p w:rsidR="00D56F79" w:rsidRPr="009E035D" w:rsidRDefault="00D56F79" w:rsidP="00D56F79">
      <w:pPr>
        <w:pStyle w:val="a6"/>
      </w:pPr>
      <w:r w:rsidRPr="009E035D">
        <w:t>【详解】</w:t>
      </w:r>
    </w:p>
    <w:p w:rsidR="00D56F79" w:rsidRPr="009E035D" w:rsidRDefault="00D56F79" w:rsidP="00D56F79">
      <w:pPr>
        <w:pStyle w:val="a6"/>
      </w:pPr>
      <w:r w:rsidRPr="009E035D">
        <w:t>(1)[1]</w:t>
      </w:r>
      <w:r w:rsidRPr="009E035D">
        <w:t>由材料可知，土被压缩的体积可以认为等于土粒间的孔隙减小的体积。</w:t>
      </w:r>
    </w:p>
    <w:p w:rsidR="00D56F79" w:rsidRPr="009E035D" w:rsidRDefault="00D56F79" w:rsidP="00D56F79">
      <w:pPr>
        <w:pStyle w:val="a6"/>
      </w:pPr>
      <w:r w:rsidRPr="009E035D">
        <w:t>(2)[2]</w:t>
      </w:r>
      <w:r w:rsidRPr="009E035D">
        <w:t>由题可知土的密度为</w:t>
      </w:r>
      <w:r w:rsidRPr="009E035D">
        <w:object w:dxaOrig="304" w:dyaOrig="368">
          <v:shape id="_x0000_i1078" type="#_x0000_t75" alt="eqId290a1c2d16dc4d8f930c2b6ad2e488dd" style="width:15pt;height:18.75pt" o:ole="">
            <v:imagedata r:id="rId128" o:title="eqId290a1c2d16dc4d8f930c2b6ad2e488dd"/>
          </v:shape>
          <o:OLEObject Type="Embed" ProgID="Equation.DSMT4" ShapeID="_x0000_i1078" DrawAspect="Content" ObjectID="_1679903341" r:id="rId129"/>
        </w:object>
      </w:r>
      <w:r w:rsidRPr="009E035D">
        <w:t>=1.8×10</w:t>
      </w:r>
      <w:r w:rsidRPr="009E035D">
        <w:rPr>
          <w:vertAlign w:val="superscript"/>
        </w:rPr>
        <w:t>3</w:t>
      </w:r>
      <w:r w:rsidRPr="009E035D">
        <w:t>kg/m</w:t>
      </w:r>
      <w:r w:rsidRPr="009E035D">
        <w:rPr>
          <w:vertAlign w:val="superscript"/>
        </w:rPr>
        <w:t>3</w:t>
      </w:r>
      <w:r w:rsidRPr="009E035D">
        <w:t>，土粒的密度为</w:t>
      </w:r>
      <w:r w:rsidRPr="009E035D">
        <w:object w:dxaOrig="272" w:dyaOrig="368">
          <v:shape id="_x0000_i1079" type="#_x0000_t75" alt="eqIde339891f35d54fdc8d26bc4272ac1b19" style="width:13.5pt;height:18.75pt" o:ole="">
            <v:imagedata r:id="rId130" o:title="eqIde339891f35d54fdc8d26bc4272ac1b19"/>
          </v:shape>
          <o:OLEObject Type="Embed" ProgID="Equation.DSMT4" ShapeID="_x0000_i1079" DrawAspect="Content" ObjectID="_1679903342" r:id="rId131"/>
        </w:object>
      </w:r>
      <w:r w:rsidRPr="009E035D">
        <w:t>=2.7×10</w:t>
      </w:r>
      <w:r w:rsidRPr="009E035D">
        <w:rPr>
          <w:vertAlign w:val="superscript"/>
        </w:rPr>
        <w:t>3</w:t>
      </w:r>
      <w:r w:rsidRPr="009E035D">
        <w:t>kg/m</w:t>
      </w:r>
      <w:r w:rsidRPr="009E035D">
        <w:rPr>
          <w:vertAlign w:val="superscript"/>
        </w:rPr>
        <w:t>3</w:t>
      </w:r>
      <w:r w:rsidRPr="009E035D">
        <w:t>，烘干前后土的质量不变，只是蒸发掉了水分，设土的质量为</w:t>
      </w:r>
      <w:r w:rsidRPr="009E035D">
        <w:t>m</w:t>
      </w:r>
      <w:r w:rsidRPr="009E035D">
        <w:t>，则土的孔隙比为</w:t>
      </w:r>
    </w:p>
    <w:p w:rsidR="00D56F79" w:rsidRPr="009E035D" w:rsidRDefault="00D56F79" w:rsidP="00D56F79">
      <w:pPr>
        <w:pStyle w:val="a6"/>
      </w:pPr>
      <w:r w:rsidRPr="009E035D">
        <w:rPr>
          <w:i/>
        </w:rPr>
        <w:t>e</w:t>
      </w:r>
      <w:r w:rsidRPr="009E035D">
        <w:t>=</w:t>
      </w:r>
      <w:r w:rsidRPr="009E035D">
        <w:object w:dxaOrig="5461" w:dyaOrig="1318">
          <v:shape id="_x0000_i1080" type="#_x0000_t75" alt="eqId5d0662d7303c4f419062e73e9ec72288" style="width:273pt;height:66pt" o:ole="">
            <v:imagedata r:id="rId132" o:title="eqId5d0662d7303c4f419062e73e9ec72288"/>
          </v:shape>
          <o:OLEObject Type="Embed" ProgID="Equation.DSMT4" ShapeID="_x0000_i1080" DrawAspect="Content" ObjectID="_1679903343" r:id="rId133"/>
        </w:object>
      </w:r>
      <w:r w:rsidRPr="009E035D">
        <w:t>=0.5</w:t>
      </w:r>
    </w:p>
    <w:p w:rsidR="00D56F79" w:rsidRPr="009E035D" w:rsidRDefault="00D56F79" w:rsidP="00D56F79">
      <w:pPr>
        <w:pStyle w:val="a6"/>
      </w:pPr>
      <w:r w:rsidRPr="009E035D">
        <w:t>(4)[3]</w:t>
      </w:r>
      <w:r w:rsidRPr="009E035D">
        <w:t>地面受到的压强</w:t>
      </w:r>
    </w:p>
    <w:p w:rsidR="00D56F79" w:rsidRPr="009E035D" w:rsidRDefault="00D56F79" w:rsidP="00D56F79">
      <w:pPr>
        <w:pStyle w:val="a6"/>
      </w:pPr>
      <w:r w:rsidRPr="009E035D">
        <w:object w:dxaOrig="2963" w:dyaOrig="665">
          <v:shape id="_x0000_i1081" type="#_x0000_t75" alt="eqId94ca8f817c8640aebfb86a4ea6a59bd1" style="width:148.5pt;height:33pt" o:ole="">
            <v:imagedata r:id="rId134" o:title="eqId94ca8f817c8640aebfb86a4ea6a59bd1"/>
          </v:shape>
          <o:OLEObject Type="Embed" ProgID="Equation.DSMT4" ShapeID="_x0000_i1081" DrawAspect="Content" ObjectID="_1679903344" r:id="rId135"/>
        </w:object>
      </w:r>
    </w:p>
    <w:p w:rsidR="00D56F79" w:rsidRPr="009E035D" w:rsidRDefault="00D56F79" w:rsidP="00D56F79">
      <w:pPr>
        <w:pStyle w:val="a6"/>
      </w:pPr>
      <w:r w:rsidRPr="009E035D">
        <w:t>由题可知孔隙比</w:t>
      </w:r>
      <w:r w:rsidRPr="009E035D">
        <w:rPr>
          <w:i/>
        </w:rPr>
        <w:t>e</w:t>
      </w:r>
      <w:r w:rsidRPr="009E035D">
        <w:t>=</w:t>
      </w:r>
      <w:r w:rsidRPr="009E035D">
        <w:object w:dxaOrig="561" w:dyaOrig="720">
          <v:shape id="_x0000_i1082" type="#_x0000_t75" alt="eqIdadaff407ba2e47daae2d16bf396a512d" style="width:27.75pt;height:36pt" o:ole="">
            <v:imagedata r:id="rId136" o:title="eqIdadaff407ba2e47daae2d16bf396a512d"/>
          </v:shape>
          <o:OLEObject Type="Embed" ProgID="Equation.DSMT4" ShapeID="_x0000_i1082" DrawAspect="Content" ObjectID="_1679903345" r:id="rId137"/>
        </w:object>
      </w:r>
      <w:r w:rsidRPr="009E035D">
        <w:t>=</w:t>
      </w:r>
      <w:r w:rsidRPr="009E035D">
        <w:object w:dxaOrig="842" w:dyaOrig="720">
          <v:shape id="_x0000_i1083" type="#_x0000_t75" alt="eqIdbbf24beba0b145afa5f553212e5b7849" style="width:42pt;height:36pt" o:ole="">
            <v:imagedata r:id="rId138" o:title="eqIdbbf24beba0b145afa5f553212e5b7849"/>
          </v:shape>
          <o:OLEObject Type="Embed" ProgID="Equation.DSMT4" ShapeID="_x0000_i1083" DrawAspect="Content" ObjectID="_1679903346" r:id="rId139"/>
        </w:object>
      </w:r>
      <w:r w:rsidRPr="009E035D">
        <w:t>则有</w:t>
      </w:r>
    </w:p>
    <w:p w:rsidR="00D56F79" w:rsidRPr="009E035D" w:rsidRDefault="00D56F79" w:rsidP="00D56F79">
      <w:pPr>
        <w:pStyle w:val="a6"/>
      </w:pPr>
      <w:r w:rsidRPr="009E035D">
        <w:rPr>
          <w:i/>
        </w:rPr>
        <w:t>V</w:t>
      </w:r>
      <w:r w:rsidRPr="009E035D">
        <w:rPr>
          <w:vertAlign w:val="subscript"/>
        </w:rPr>
        <w:t>孔</w:t>
      </w:r>
      <w:r w:rsidRPr="009E035D">
        <w:t xml:space="preserve">= </w:t>
      </w:r>
      <w:r w:rsidRPr="009E035D">
        <w:object w:dxaOrig="804" w:dyaOrig="617">
          <v:shape id="_x0000_i1084" type="#_x0000_t75" alt="eqIda6d3ea5eb0a145c3a80f3479bfde946f" style="width:40.5pt;height:30.75pt" o:ole="">
            <v:imagedata r:id="rId140" o:title="eqIda6d3ea5eb0a145c3a80f3479bfde946f"/>
          </v:shape>
          <o:OLEObject Type="Embed" ProgID="Equation.DSMT4" ShapeID="_x0000_i1084" DrawAspect="Content" ObjectID="_1679903347" r:id="rId141"/>
        </w:object>
      </w:r>
    </w:p>
    <w:p w:rsidR="00D56F79" w:rsidRPr="009E035D" w:rsidRDefault="00D56F79" w:rsidP="00D56F79">
      <w:pPr>
        <w:pStyle w:val="a6"/>
      </w:pPr>
      <w:r w:rsidRPr="009E035D">
        <w:t>由图可知，土没有受到压强时孔隙的总体积是</w:t>
      </w:r>
    </w:p>
    <w:p w:rsidR="00D56F79" w:rsidRPr="009E035D" w:rsidRDefault="00D56F79" w:rsidP="00D56F79">
      <w:pPr>
        <w:pStyle w:val="a6"/>
      </w:pPr>
      <w:r w:rsidRPr="009E035D">
        <w:rPr>
          <w:i/>
        </w:rPr>
        <w:t>V</w:t>
      </w:r>
      <w:r w:rsidRPr="009E035D">
        <w:rPr>
          <w:vertAlign w:val="subscript"/>
        </w:rPr>
        <w:t>孔</w:t>
      </w:r>
      <w:r w:rsidRPr="009E035D">
        <w:rPr>
          <w:vertAlign w:val="subscript"/>
        </w:rPr>
        <w:t>1</w:t>
      </w:r>
      <w:r w:rsidRPr="009E035D">
        <w:t>=</w:t>
      </w:r>
      <w:r w:rsidRPr="009E035D">
        <w:rPr>
          <w:i/>
        </w:rPr>
        <w:t>V</w:t>
      </w:r>
      <w:r w:rsidRPr="009E035D">
        <w:rPr>
          <w:vertAlign w:val="subscript"/>
        </w:rPr>
        <w:t>土</w:t>
      </w:r>
      <w:r w:rsidRPr="009E035D">
        <w:t>×40m</w:t>
      </w:r>
      <w:r w:rsidRPr="009E035D">
        <w:rPr>
          <w:vertAlign w:val="superscript"/>
        </w:rPr>
        <w:t>2</w:t>
      </w:r>
      <w:r w:rsidRPr="009E035D">
        <w:t>×6m×(</w:t>
      </w:r>
      <w:r w:rsidRPr="009E035D">
        <w:object w:dxaOrig="701" w:dyaOrig="617">
          <v:shape id="_x0000_i1085" type="#_x0000_t75" alt="eqIde671401795274b069178a02f9fdfc1db" style="width:35.25pt;height:30.75pt" o:ole="">
            <v:imagedata r:id="rId142" o:title="eqIde671401795274b069178a02f9fdfc1db"/>
          </v:shape>
          <o:OLEObject Type="Embed" ProgID="Equation.DSMT4" ShapeID="_x0000_i1085" DrawAspect="Content" ObjectID="_1679903348" r:id="rId143"/>
        </w:object>
      </w:r>
      <w:r w:rsidRPr="009E035D">
        <w:t>)=80m</w:t>
      </w:r>
      <w:r w:rsidRPr="009E035D">
        <w:rPr>
          <w:vertAlign w:val="superscript"/>
        </w:rPr>
        <w:t>3</w:t>
      </w:r>
    </w:p>
    <w:p w:rsidR="00D56F79" w:rsidRPr="009E035D" w:rsidRDefault="00D56F79" w:rsidP="00D56F79">
      <w:pPr>
        <w:pStyle w:val="a6"/>
      </w:pPr>
      <w:r w:rsidRPr="009E035D">
        <w:t>此时压强是</w:t>
      </w:r>
      <w:r w:rsidRPr="009E035D">
        <w:t>2.5×10</w:t>
      </w:r>
      <w:r w:rsidRPr="009E035D">
        <w:rPr>
          <w:vertAlign w:val="superscript"/>
        </w:rPr>
        <w:t>5</w:t>
      </w:r>
      <w:r w:rsidRPr="009E035D">
        <w:t>Pa</w:t>
      </w:r>
      <w:r w:rsidRPr="009E035D">
        <w:t>对应的孔隙比是</w:t>
      </w:r>
      <w:r w:rsidRPr="009E035D">
        <w:t>0.42</w:t>
      </w:r>
      <w:r w:rsidRPr="009E035D">
        <w:t>，房屋下面土中孔隙的总体积是</w:t>
      </w:r>
    </w:p>
    <w:p w:rsidR="00D56F79" w:rsidRPr="009E035D" w:rsidRDefault="00D56F79" w:rsidP="00D56F79">
      <w:pPr>
        <w:pStyle w:val="a6"/>
      </w:pPr>
      <w:r w:rsidRPr="009E035D">
        <w:rPr>
          <w:i/>
        </w:rPr>
        <w:lastRenderedPageBreak/>
        <w:t>V</w:t>
      </w:r>
      <w:r w:rsidRPr="009E035D">
        <w:rPr>
          <w:vertAlign w:val="subscript"/>
        </w:rPr>
        <w:t>孔</w:t>
      </w:r>
      <w:r w:rsidRPr="009E035D">
        <w:rPr>
          <w:vertAlign w:val="subscript"/>
        </w:rPr>
        <w:t>2</w:t>
      </w:r>
      <w:r w:rsidRPr="009E035D">
        <w:t>=40m</w:t>
      </w:r>
      <w:r w:rsidRPr="009E035D">
        <w:rPr>
          <w:vertAlign w:val="superscript"/>
        </w:rPr>
        <w:t>2</w:t>
      </w:r>
      <w:r w:rsidRPr="009E035D">
        <w:t>×6m×(</w:t>
      </w:r>
      <w:r w:rsidRPr="009E035D">
        <w:object w:dxaOrig="823" w:dyaOrig="617">
          <v:shape id="_x0000_i1086" type="#_x0000_t75" alt="eqIdd2ea1b5e513842c7bde87c15136cf42b" style="width:41.25pt;height:30.75pt" o:ole="">
            <v:imagedata r:id="rId144" o:title="eqIdd2ea1b5e513842c7bde87c15136cf42b"/>
          </v:shape>
          <o:OLEObject Type="Embed" ProgID="Equation.DSMT4" ShapeID="_x0000_i1086" DrawAspect="Content" ObjectID="_1679903349" r:id="rId145"/>
        </w:object>
      </w:r>
      <w:r w:rsidRPr="009E035D">
        <w:t>)=67.2m</w:t>
      </w:r>
      <w:r w:rsidRPr="009E035D">
        <w:rPr>
          <w:vertAlign w:val="superscript"/>
        </w:rPr>
        <w:t>3</w:t>
      </w:r>
    </w:p>
    <w:p w:rsidR="00D56F79" w:rsidRPr="009E035D" w:rsidRDefault="00D56F79" w:rsidP="00D56F79">
      <w:pPr>
        <w:pStyle w:val="a6"/>
      </w:pPr>
      <w:r w:rsidRPr="009E035D">
        <w:t>孔隙压缩的体积</w:t>
      </w:r>
    </w:p>
    <w:p w:rsidR="00D56F79" w:rsidRPr="009E035D" w:rsidRDefault="00D56F79" w:rsidP="00D56F79">
      <w:pPr>
        <w:pStyle w:val="a6"/>
      </w:pPr>
      <w:r w:rsidRPr="009E035D">
        <w:t>Δ</w:t>
      </w:r>
      <w:r w:rsidRPr="009E035D">
        <w:rPr>
          <w:i/>
        </w:rPr>
        <w:t>V</w:t>
      </w:r>
      <w:r w:rsidRPr="009E035D">
        <w:rPr>
          <w:vertAlign w:val="subscript"/>
        </w:rPr>
        <w:t>孔</w:t>
      </w:r>
      <w:r w:rsidRPr="009E035D">
        <w:t>=</w:t>
      </w:r>
      <w:r w:rsidRPr="009E035D">
        <w:rPr>
          <w:i/>
        </w:rPr>
        <w:t>V</w:t>
      </w:r>
      <w:r w:rsidRPr="009E035D">
        <w:rPr>
          <w:vertAlign w:val="subscript"/>
        </w:rPr>
        <w:t>孔</w:t>
      </w:r>
      <w:r w:rsidRPr="009E035D">
        <w:rPr>
          <w:vertAlign w:val="subscript"/>
        </w:rPr>
        <w:t>1</w:t>
      </w:r>
      <w:r w:rsidRPr="009E035D">
        <w:t>-</w:t>
      </w:r>
      <w:r w:rsidRPr="009E035D">
        <w:rPr>
          <w:i/>
        </w:rPr>
        <w:t>V</w:t>
      </w:r>
      <w:r w:rsidRPr="009E035D">
        <w:rPr>
          <w:vertAlign w:val="subscript"/>
        </w:rPr>
        <w:t>孔</w:t>
      </w:r>
      <w:r w:rsidRPr="009E035D">
        <w:rPr>
          <w:vertAlign w:val="subscript"/>
        </w:rPr>
        <w:t>2</w:t>
      </w:r>
      <w:r w:rsidRPr="009E035D">
        <w:t>=80m</w:t>
      </w:r>
      <w:r w:rsidRPr="009E035D">
        <w:rPr>
          <w:vertAlign w:val="superscript"/>
        </w:rPr>
        <w:t>3</w:t>
      </w:r>
      <w:r w:rsidRPr="009E035D">
        <w:t>-67.2m</w:t>
      </w:r>
      <w:r w:rsidRPr="009E035D">
        <w:rPr>
          <w:vertAlign w:val="superscript"/>
        </w:rPr>
        <w:t>3</w:t>
      </w:r>
      <w:r w:rsidRPr="009E035D">
        <w:t>=12.8m</w:t>
      </w:r>
      <w:r w:rsidRPr="009E035D">
        <w:rPr>
          <w:vertAlign w:val="superscript"/>
        </w:rPr>
        <w:t>3</w:t>
      </w:r>
    </w:p>
    <w:p w:rsidR="00D56F79" w:rsidRPr="009E035D" w:rsidRDefault="00D56F79" w:rsidP="00D56F79">
      <w:pPr>
        <w:pStyle w:val="a6"/>
      </w:pPr>
      <w:r w:rsidRPr="009E035D">
        <w:t>地基的沉降量</w:t>
      </w:r>
    </w:p>
    <w:p w:rsidR="00D56F79" w:rsidRPr="009E035D" w:rsidRDefault="00D56F79" w:rsidP="00D56F79">
      <w:pPr>
        <w:pStyle w:val="a6"/>
      </w:pPr>
      <w:r w:rsidRPr="009E035D">
        <w:object w:dxaOrig="2880" w:dyaOrig="664">
          <v:shape id="_x0000_i1087" type="#_x0000_t75" alt="eqId2fc4460d0ad742108284bf693a048c38" style="width:2in;height:33pt" o:ole="">
            <v:imagedata r:id="rId146" o:title="eqId2fc4460d0ad742108284bf693a048c38"/>
          </v:shape>
          <o:OLEObject Type="Embed" ProgID="Equation.DSMT4" ShapeID="_x0000_i1087" DrawAspect="Content" ObjectID="_1679903350" r:id="rId147"/>
        </w:object>
      </w:r>
    </w:p>
    <w:p w:rsidR="00D56F79" w:rsidRPr="009E035D" w:rsidRDefault="00D56F79" w:rsidP="00D56F79">
      <w:pPr>
        <w:rPr>
          <w:szCs w:val="21"/>
        </w:rPr>
      </w:pPr>
    </w:p>
    <w:p w:rsidR="00D56F79" w:rsidRPr="00776FB6" w:rsidRDefault="00D56F79" w:rsidP="00D56F79">
      <w:pPr>
        <w:rPr>
          <w:b/>
          <w:szCs w:val="21"/>
        </w:rPr>
      </w:pPr>
      <w:r w:rsidRPr="00776FB6">
        <w:rPr>
          <w:b/>
          <w:szCs w:val="21"/>
        </w:rPr>
        <w:t>四、作图题</w:t>
      </w:r>
    </w:p>
    <w:p w:rsidR="00D56F79" w:rsidRPr="009E035D" w:rsidRDefault="00D56F79" w:rsidP="00D56F79">
      <w:pPr>
        <w:spacing w:line="360" w:lineRule="auto"/>
        <w:jc w:val="left"/>
        <w:textAlignment w:val="center"/>
        <w:rPr>
          <w:szCs w:val="21"/>
        </w:rPr>
      </w:pPr>
      <w:r w:rsidRPr="009E035D">
        <w:rPr>
          <w:szCs w:val="21"/>
        </w:rPr>
        <w:t>26</w:t>
      </w:r>
      <w:r w:rsidRPr="009E035D">
        <w:rPr>
          <w:szCs w:val="21"/>
        </w:rPr>
        <w:t>．（</w:t>
      </w:r>
      <w:r w:rsidRPr="009E035D">
        <w:rPr>
          <w:szCs w:val="21"/>
        </w:rPr>
        <w:t>2020·</w:t>
      </w:r>
      <w:r w:rsidRPr="009E035D">
        <w:rPr>
          <w:szCs w:val="21"/>
        </w:rPr>
        <w:t>江苏无锡市</w:t>
      </w:r>
      <w:r w:rsidRPr="009E035D">
        <w:rPr>
          <w:szCs w:val="21"/>
        </w:rPr>
        <w:t>·</w:t>
      </w:r>
      <w:r w:rsidRPr="009E035D">
        <w:rPr>
          <w:szCs w:val="21"/>
        </w:rPr>
        <w:t>中考真题）如图所示，鸡蛋悬浮在盐水中，请画出鸡蛋受到的重力</w:t>
      </w:r>
      <w:r w:rsidRPr="009E035D">
        <w:rPr>
          <w:szCs w:val="21"/>
        </w:rPr>
        <w:object w:dxaOrig="259" w:dyaOrig="280">
          <v:shape id="_x0000_i1088" type="#_x0000_t75" alt="eqId92869ac114124367b45f631d030ed6bd" style="width:12.75pt;height:14.25pt" o:ole="">
            <v:imagedata r:id="rId148" o:title="eqId92869ac114124367b45f631d030ed6bd"/>
          </v:shape>
          <o:OLEObject Type="Embed" ProgID="Equation.DSMT4" ShapeID="_x0000_i1088" DrawAspect="Content" ObjectID="_1679903351" r:id="rId149"/>
        </w:object>
      </w:r>
      <w:r w:rsidRPr="009E035D">
        <w:rPr>
          <w:szCs w:val="21"/>
        </w:rPr>
        <w:t>和浮力</w:t>
      </w:r>
      <w:r w:rsidRPr="009E035D">
        <w:rPr>
          <w:szCs w:val="21"/>
        </w:rPr>
        <w:object w:dxaOrig="255" w:dyaOrig="255">
          <v:shape id="_x0000_i1089" type="#_x0000_t75" alt="eqId63db14a5b4334f3ea583c8fb12b0d175" style="width:12.75pt;height:12.75pt" o:ole="">
            <v:imagedata r:id="rId150" o:title="eqId63db14a5b4334f3ea583c8fb12b0d175"/>
          </v:shape>
          <o:OLEObject Type="Embed" ProgID="Equation.DSMT4" ShapeID="_x0000_i1089" DrawAspect="Content" ObjectID="_1679903352" r:id="rId151"/>
        </w:object>
      </w:r>
      <w:r w:rsidRPr="009E035D">
        <w:rPr>
          <w:szCs w:val="21"/>
        </w:rPr>
        <w:t>的示意图。</w:t>
      </w:r>
    </w:p>
    <w:p w:rsidR="00D56F79" w:rsidRPr="009E035D" w:rsidRDefault="00D56F79" w:rsidP="00D56F79">
      <w:pPr>
        <w:spacing w:line="360" w:lineRule="auto"/>
        <w:jc w:val="left"/>
        <w:textAlignment w:val="center"/>
        <w:rPr>
          <w:szCs w:val="21"/>
        </w:rPr>
      </w:pPr>
      <w:r>
        <w:rPr>
          <w:noProof/>
          <w:szCs w:val="21"/>
        </w:rPr>
        <w:drawing>
          <wp:inline distT="0" distB="0" distL="0" distR="0">
            <wp:extent cx="1228725" cy="1390650"/>
            <wp:effectExtent l="0" t="0" r="9525" b="0"/>
            <wp:docPr id="66" name="图片 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7" descr="figure"/>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228725" cy="1390650"/>
                    </a:xfrm>
                    <a:prstGeom prst="rect">
                      <a:avLst/>
                    </a:prstGeom>
                    <a:noFill/>
                    <a:ln>
                      <a:noFill/>
                    </a:ln>
                  </pic:spPr>
                </pic:pic>
              </a:graphicData>
            </a:graphic>
          </wp:inline>
        </w:drawing>
      </w:r>
    </w:p>
    <w:p w:rsidR="00D56F79" w:rsidRPr="009E035D" w:rsidRDefault="00D56F79" w:rsidP="00D56F79">
      <w:pPr>
        <w:pStyle w:val="a6"/>
      </w:pPr>
      <w:r w:rsidRPr="009E035D">
        <w:t>【答案】</w:t>
      </w:r>
      <w:r>
        <w:rPr>
          <w:noProof/>
        </w:rPr>
        <w:drawing>
          <wp:inline distT="0" distB="0" distL="0" distR="0">
            <wp:extent cx="1247775" cy="2200275"/>
            <wp:effectExtent l="0" t="0" r="9525" b="9525"/>
            <wp:docPr id="65" name="图片 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8" descr="figure"/>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247775" cy="2200275"/>
                    </a:xfrm>
                    <a:prstGeom prst="rect">
                      <a:avLst/>
                    </a:prstGeom>
                    <a:noFill/>
                    <a:ln>
                      <a:noFill/>
                    </a:ln>
                  </pic:spPr>
                </pic:pic>
              </a:graphicData>
            </a:graphic>
          </wp:inline>
        </w:drawing>
      </w:r>
    </w:p>
    <w:p w:rsidR="00D56F79" w:rsidRPr="009E035D" w:rsidRDefault="00D56F79" w:rsidP="00D56F79">
      <w:pPr>
        <w:pStyle w:val="a6"/>
      </w:pPr>
      <w:r w:rsidRPr="009E035D">
        <w:t>【详解】</w:t>
      </w:r>
    </w:p>
    <w:p w:rsidR="00D56F79" w:rsidRPr="009E035D" w:rsidRDefault="00D56F79" w:rsidP="00D56F79">
      <w:pPr>
        <w:pStyle w:val="a6"/>
      </w:pPr>
      <w:r w:rsidRPr="009E035D">
        <w:t>鸡蛋所受浮力的方向是竖直向上的，从重心开始竖直向上画一条带箭头的线段表示出浮力，并标出符号</w:t>
      </w:r>
      <w:r w:rsidRPr="009E035D">
        <w:object w:dxaOrig="255" w:dyaOrig="255">
          <v:shape id="_x0000_i1090" type="#_x0000_t75" alt="eqId63db14a5b4334f3ea583c8fb12b0d175" style="width:12.75pt;height:12.75pt" o:ole="">
            <v:imagedata r:id="rId150" o:title="eqId63db14a5b4334f3ea583c8fb12b0d175"/>
          </v:shape>
          <o:OLEObject Type="Embed" ProgID="Equation.DSMT4" ShapeID="_x0000_i1090" DrawAspect="Content" ObjectID="_1679903353" r:id="rId154"/>
        </w:object>
      </w:r>
      <w:r w:rsidRPr="009E035D">
        <w:t>；鸡蛋悬浮在盐水中，鸡蛋受到的重力与浮力大小相等，方向相反，作用点都在重心，同理作出重力的示意图，并标出符号</w:t>
      </w:r>
      <w:r w:rsidRPr="009E035D">
        <w:object w:dxaOrig="259" w:dyaOrig="280">
          <v:shape id="_x0000_i1091" type="#_x0000_t75" alt="eqId92869ac114124367b45f631d030ed6bd" style="width:12.75pt;height:14.25pt" o:ole="">
            <v:imagedata r:id="rId148" o:title="eqId92869ac114124367b45f631d030ed6bd"/>
          </v:shape>
          <o:OLEObject Type="Embed" ProgID="Equation.DSMT4" ShapeID="_x0000_i1091" DrawAspect="Content" ObjectID="_1679903354" r:id="rId155"/>
        </w:object>
      </w:r>
      <w:r w:rsidRPr="009E035D">
        <w:t>。如图所示：</w:t>
      </w:r>
    </w:p>
    <w:p w:rsidR="00D56F79" w:rsidRPr="009E035D" w:rsidRDefault="00D56F79" w:rsidP="00D56F79">
      <w:pPr>
        <w:pStyle w:val="a6"/>
      </w:pPr>
      <w:r>
        <w:rPr>
          <w:noProof/>
        </w:rPr>
        <w:lastRenderedPageBreak/>
        <w:drawing>
          <wp:inline distT="0" distB="0" distL="0" distR="0">
            <wp:extent cx="1247775" cy="2200275"/>
            <wp:effectExtent l="0" t="0" r="9525" b="9525"/>
            <wp:docPr id="64" name="图片 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9" descr="figure"/>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247775" cy="2200275"/>
                    </a:xfrm>
                    <a:prstGeom prst="rect">
                      <a:avLst/>
                    </a:prstGeom>
                    <a:noFill/>
                    <a:ln>
                      <a:noFill/>
                    </a:ln>
                  </pic:spPr>
                </pic:pic>
              </a:graphicData>
            </a:graphic>
          </wp:inline>
        </w:drawing>
      </w:r>
      <w:r w:rsidRPr="009E035D">
        <w:t>。</w:t>
      </w:r>
      <w:r w:rsidRPr="009E035D">
        <w:t xml:space="preserve">  </w:t>
      </w:r>
    </w:p>
    <w:p w:rsidR="00D56F79" w:rsidRPr="009E035D" w:rsidRDefault="00D56F79" w:rsidP="00D56F79">
      <w:pPr>
        <w:rPr>
          <w:szCs w:val="21"/>
        </w:rPr>
      </w:pPr>
    </w:p>
    <w:p w:rsidR="00D56F79" w:rsidRPr="00776FB6" w:rsidRDefault="00D56F79" w:rsidP="00D56F79">
      <w:pPr>
        <w:rPr>
          <w:b/>
          <w:szCs w:val="21"/>
        </w:rPr>
      </w:pPr>
      <w:r w:rsidRPr="00776FB6">
        <w:rPr>
          <w:b/>
          <w:szCs w:val="21"/>
        </w:rPr>
        <w:t>五、实验题</w:t>
      </w:r>
    </w:p>
    <w:p w:rsidR="00D56F79" w:rsidRPr="009E035D" w:rsidRDefault="00D56F79" w:rsidP="00D56F79">
      <w:pPr>
        <w:spacing w:line="360" w:lineRule="auto"/>
        <w:jc w:val="left"/>
        <w:textAlignment w:val="center"/>
        <w:rPr>
          <w:szCs w:val="21"/>
        </w:rPr>
      </w:pPr>
      <w:r w:rsidRPr="009E035D">
        <w:rPr>
          <w:szCs w:val="21"/>
        </w:rPr>
        <w:t>27</w:t>
      </w:r>
      <w:r w:rsidRPr="009E035D">
        <w:rPr>
          <w:szCs w:val="21"/>
        </w:rPr>
        <w:t>．（</w:t>
      </w:r>
      <w:r w:rsidRPr="009E035D">
        <w:rPr>
          <w:szCs w:val="21"/>
        </w:rPr>
        <w:t>2020·</w:t>
      </w:r>
      <w:r w:rsidRPr="009E035D">
        <w:rPr>
          <w:szCs w:val="21"/>
        </w:rPr>
        <w:t>江苏泰州市</w:t>
      </w:r>
      <w:r w:rsidRPr="009E035D">
        <w:rPr>
          <w:szCs w:val="21"/>
        </w:rPr>
        <w:t>·</w:t>
      </w:r>
      <w:r w:rsidRPr="009E035D">
        <w:rPr>
          <w:szCs w:val="21"/>
        </w:rPr>
        <w:t>九年级三模）小明利用一次性注射器等器材，对大气压值进行估测。</w:t>
      </w:r>
    </w:p>
    <w:p w:rsidR="00D56F79" w:rsidRPr="009E035D" w:rsidRDefault="00D56F79" w:rsidP="00D56F79">
      <w:pPr>
        <w:spacing w:line="360" w:lineRule="auto"/>
        <w:jc w:val="left"/>
        <w:textAlignment w:val="center"/>
        <w:rPr>
          <w:szCs w:val="21"/>
        </w:rPr>
      </w:pPr>
      <w:r>
        <w:rPr>
          <w:noProof/>
          <w:szCs w:val="21"/>
        </w:rPr>
        <w:drawing>
          <wp:inline distT="0" distB="0" distL="0" distR="0">
            <wp:extent cx="1962150" cy="695325"/>
            <wp:effectExtent l="0" t="0" r="0" b="9525"/>
            <wp:docPr id="31" name="图片 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0200216" descr="figure"/>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962150" cy="695325"/>
                    </a:xfrm>
                    <a:prstGeom prst="rect">
                      <a:avLst/>
                    </a:prstGeom>
                    <a:noFill/>
                    <a:ln>
                      <a:noFill/>
                    </a:ln>
                  </pic:spPr>
                </pic:pic>
              </a:graphicData>
            </a:graphic>
          </wp:inline>
        </w:drawing>
      </w:r>
    </w:p>
    <w:p w:rsidR="00D56F79" w:rsidRPr="009E035D" w:rsidRDefault="00D56F79" w:rsidP="00D56F79">
      <w:pPr>
        <w:spacing w:line="360" w:lineRule="auto"/>
        <w:jc w:val="left"/>
        <w:textAlignment w:val="center"/>
        <w:rPr>
          <w:szCs w:val="21"/>
        </w:rPr>
      </w:pPr>
      <w:r w:rsidRPr="009E035D">
        <w:rPr>
          <w:szCs w:val="21"/>
        </w:rPr>
        <w:t>(1)</w:t>
      </w:r>
      <w:r w:rsidRPr="009E035D">
        <w:rPr>
          <w:szCs w:val="21"/>
        </w:rPr>
        <w:t>小明的实验步骤如下：</w:t>
      </w:r>
    </w:p>
    <w:p w:rsidR="00D56F79" w:rsidRPr="009E035D" w:rsidRDefault="00D56F79" w:rsidP="00D56F79">
      <w:pPr>
        <w:spacing w:line="360" w:lineRule="auto"/>
        <w:jc w:val="left"/>
        <w:textAlignment w:val="center"/>
        <w:rPr>
          <w:szCs w:val="21"/>
        </w:rPr>
      </w:pPr>
      <w:r w:rsidRPr="009E035D">
        <w:rPr>
          <w:szCs w:val="21"/>
        </w:rPr>
        <w:t>A</w:t>
      </w:r>
      <w:r w:rsidRPr="009E035D">
        <w:rPr>
          <w:szCs w:val="21"/>
        </w:rPr>
        <w:t>．把注射器的活塞推至注射器筒的底端，然后用橡皮帽封住注射器小孔；</w:t>
      </w:r>
    </w:p>
    <w:p w:rsidR="00D56F79" w:rsidRPr="009E035D" w:rsidRDefault="00D56F79" w:rsidP="00D56F79">
      <w:pPr>
        <w:spacing w:line="360" w:lineRule="auto"/>
        <w:jc w:val="left"/>
        <w:textAlignment w:val="center"/>
        <w:rPr>
          <w:szCs w:val="21"/>
        </w:rPr>
      </w:pPr>
      <w:r w:rsidRPr="009E035D">
        <w:rPr>
          <w:szCs w:val="21"/>
        </w:rPr>
        <w:t>B</w:t>
      </w:r>
      <w:r w:rsidRPr="009E035D">
        <w:rPr>
          <w:szCs w:val="21"/>
        </w:rPr>
        <w:t>．用细尼龙绳拴住注射器活塞颈部，使绳的一端与弹簧测力计的挂钩相连，然后水平向右慢慢拉动</w:t>
      </w:r>
      <w:r w:rsidRPr="009E035D">
        <w:rPr>
          <w:szCs w:val="21"/>
          <w:u w:val="single"/>
        </w:rPr>
        <w:t xml:space="preserve">       </w:t>
      </w:r>
      <w:r w:rsidRPr="009E035D">
        <w:rPr>
          <w:szCs w:val="21"/>
        </w:rPr>
        <w:t>（选填</w:t>
      </w:r>
      <w:r w:rsidRPr="009E035D">
        <w:rPr>
          <w:szCs w:val="21"/>
        </w:rPr>
        <w:t>“</w:t>
      </w:r>
      <w:r w:rsidRPr="009E035D">
        <w:rPr>
          <w:szCs w:val="21"/>
        </w:rPr>
        <w:t>活塞</w:t>
      </w:r>
      <w:r w:rsidRPr="009E035D">
        <w:rPr>
          <w:szCs w:val="21"/>
        </w:rPr>
        <w:t>”</w:t>
      </w:r>
      <w:r w:rsidRPr="009E035D">
        <w:rPr>
          <w:szCs w:val="21"/>
        </w:rPr>
        <w:t>或</w:t>
      </w:r>
      <w:r w:rsidRPr="009E035D">
        <w:rPr>
          <w:szCs w:val="21"/>
        </w:rPr>
        <w:t>“</w:t>
      </w:r>
      <w:r w:rsidRPr="009E035D">
        <w:rPr>
          <w:szCs w:val="21"/>
        </w:rPr>
        <w:t>注射器筒</w:t>
      </w:r>
      <w:r w:rsidRPr="009E035D">
        <w:rPr>
          <w:szCs w:val="21"/>
        </w:rPr>
        <w:t>”</w:t>
      </w:r>
      <w:r w:rsidRPr="009E035D">
        <w:rPr>
          <w:szCs w:val="21"/>
        </w:rPr>
        <w:t>）。当活塞开始滑动时，记下测力计的示数，即等于大气对活塞的压力</w:t>
      </w:r>
      <w:r w:rsidRPr="009E035D">
        <w:rPr>
          <w:i/>
          <w:szCs w:val="21"/>
        </w:rPr>
        <w:t>F</w:t>
      </w:r>
      <w:r w:rsidRPr="009E035D">
        <w:rPr>
          <w:szCs w:val="21"/>
        </w:rPr>
        <w:t>；</w:t>
      </w:r>
    </w:p>
    <w:p w:rsidR="00D56F79" w:rsidRPr="009E035D" w:rsidRDefault="00D56F79" w:rsidP="00D56F79">
      <w:pPr>
        <w:spacing w:line="360" w:lineRule="auto"/>
        <w:jc w:val="left"/>
        <w:textAlignment w:val="center"/>
        <w:rPr>
          <w:szCs w:val="21"/>
        </w:rPr>
      </w:pPr>
      <w:r w:rsidRPr="009E035D">
        <w:rPr>
          <w:szCs w:val="21"/>
        </w:rPr>
        <w:t>C</w:t>
      </w:r>
      <w:r w:rsidRPr="009E035D">
        <w:rPr>
          <w:szCs w:val="21"/>
        </w:rPr>
        <w:t>．用刻度尺测出注射器刻度部分的长度，记为</w:t>
      </w:r>
      <w:r w:rsidRPr="009E035D">
        <w:rPr>
          <w:i/>
          <w:szCs w:val="21"/>
        </w:rPr>
        <w:t>L</w:t>
      </w:r>
      <w:r w:rsidRPr="009E035D">
        <w:rPr>
          <w:szCs w:val="21"/>
        </w:rPr>
        <w:t>，读出注射器的容积</w:t>
      </w:r>
      <w:r w:rsidRPr="009E035D">
        <w:rPr>
          <w:i/>
          <w:szCs w:val="21"/>
        </w:rPr>
        <w:t>V</w:t>
      </w:r>
      <w:r w:rsidRPr="009E035D">
        <w:rPr>
          <w:szCs w:val="21"/>
        </w:rPr>
        <w:t>，算出面积；</w:t>
      </w:r>
    </w:p>
    <w:p w:rsidR="00D56F79" w:rsidRPr="009E035D" w:rsidRDefault="00D56F79" w:rsidP="00D56F79">
      <w:pPr>
        <w:spacing w:line="360" w:lineRule="auto"/>
        <w:jc w:val="left"/>
        <w:textAlignment w:val="center"/>
        <w:rPr>
          <w:szCs w:val="21"/>
        </w:rPr>
      </w:pPr>
      <w:r w:rsidRPr="009E035D">
        <w:rPr>
          <w:szCs w:val="21"/>
        </w:rPr>
        <w:t>D</w:t>
      </w:r>
      <w:r w:rsidRPr="009E035D">
        <w:rPr>
          <w:szCs w:val="21"/>
        </w:rPr>
        <w:t>．最后计算出此时大气压的数值</w:t>
      </w:r>
      <w:r w:rsidRPr="009E035D">
        <w:rPr>
          <w:i/>
          <w:szCs w:val="21"/>
        </w:rPr>
        <w:t>p</w:t>
      </w:r>
      <w:r w:rsidRPr="009E035D">
        <w:rPr>
          <w:szCs w:val="21"/>
        </w:rPr>
        <w:t>=</w:t>
      </w:r>
      <w:r w:rsidRPr="009E035D">
        <w:rPr>
          <w:szCs w:val="21"/>
          <w:u w:val="single"/>
        </w:rPr>
        <w:t xml:space="preserve">       </w:t>
      </w:r>
      <w:r w:rsidRPr="009E035D">
        <w:rPr>
          <w:szCs w:val="21"/>
        </w:rPr>
        <w:t>。（用测得的和已知的物理量符号表示）</w:t>
      </w:r>
    </w:p>
    <w:p w:rsidR="00D56F79" w:rsidRPr="009E035D" w:rsidRDefault="00D56F79" w:rsidP="00D56F79">
      <w:pPr>
        <w:spacing w:line="360" w:lineRule="auto"/>
        <w:jc w:val="left"/>
        <w:textAlignment w:val="center"/>
        <w:rPr>
          <w:szCs w:val="21"/>
        </w:rPr>
      </w:pPr>
      <w:r w:rsidRPr="009E035D">
        <w:rPr>
          <w:szCs w:val="21"/>
        </w:rPr>
        <w:t>(2)</w:t>
      </w:r>
      <w:r w:rsidRPr="009E035D">
        <w:rPr>
          <w:szCs w:val="21"/>
        </w:rPr>
        <w:t>小吴一组实验多次后发现测量结果总比当天气压大得多，于是小吴在完成</w:t>
      </w:r>
      <w:r w:rsidRPr="009E035D">
        <w:rPr>
          <w:szCs w:val="21"/>
        </w:rPr>
        <w:t>a</w:t>
      </w:r>
      <w:r w:rsidRPr="009E035D">
        <w:rPr>
          <w:szCs w:val="21"/>
        </w:rPr>
        <w:t>、</w:t>
      </w:r>
      <w:r w:rsidRPr="009E035D">
        <w:rPr>
          <w:szCs w:val="21"/>
        </w:rPr>
        <w:t>b</w:t>
      </w:r>
      <w:r w:rsidRPr="009E035D">
        <w:rPr>
          <w:szCs w:val="21"/>
        </w:rPr>
        <w:t>步骤、活塞回到注射器底端后，添加了</w:t>
      </w:r>
      <w:r w:rsidRPr="009E035D">
        <w:rPr>
          <w:szCs w:val="21"/>
        </w:rPr>
        <w:t>“</w:t>
      </w:r>
      <w:r w:rsidRPr="009E035D">
        <w:rPr>
          <w:szCs w:val="21"/>
        </w:rPr>
        <w:t>取下封住注射器小孔的橡皮帽，再次水平向右匀速拉动，记下弹簧测力计的示数为</w:t>
      </w:r>
      <w:r w:rsidRPr="009E035D">
        <w:rPr>
          <w:szCs w:val="21"/>
        </w:rPr>
        <w:t>1.2N”</w:t>
      </w:r>
      <w:r w:rsidRPr="009E035D">
        <w:rPr>
          <w:szCs w:val="21"/>
        </w:rPr>
        <w:t>这一实验步骤，目的是</w:t>
      </w:r>
      <w:r w:rsidRPr="009E035D">
        <w:rPr>
          <w:szCs w:val="21"/>
          <w:u w:val="single"/>
        </w:rPr>
        <w:t xml:space="preserve">    </w:t>
      </w:r>
      <w:r>
        <w:rPr>
          <w:szCs w:val="21"/>
          <w:u w:val="single"/>
        </w:rPr>
        <w:t xml:space="preserve">      </w:t>
      </w:r>
      <w:r w:rsidRPr="009E035D">
        <w:rPr>
          <w:szCs w:val="21"/>
          <w:u w:val="single"/>
        </w:rPr>
        <w:t xml:space="preserve">   </w:t>
      </w:r>
      <w:r w:rsidRPr="009E035D">
        <w:rPr>
          <w:szCs w:val="21"/>
        </w:rPr>
        <w:t>。</w:t>
      </w:r>
    </w:p>
    <w:p w:rsidR="00D56F79" w:rsidRPr="009E035D" w:rsidRDefault="00D56F79" w:rsidP="00D56F79">
      <w:pPr>
        <w:pStyle w:val="a6"/>
      </w:pPr>
      <w:r w:rsidRPr="009E035D">
        <w:t>【答案】注射器筒</w:t>
      </w:r>
      <w:r w:rsidRPr="009E035D">
        <w:t xml:space="preserve">    </w:t>
      </w:r>
      <w:r w:rsidRPr="009E035D">
        <w:object w:dxaOrig="405" w:dyaOrig="615">
          <v:shape id="_x0000_i1092" type="#_x0000_t75" alt="eqId0e8124ca27ce4453b7a94432ec0e9725" style="width:20.25pt;height:30.75pt" o:ole="">
            <v:imagedata r:id="rId157" o:title="eqId0e8124ca27ce4453b7a94432ec0e9725"/>
          </v:shape>
          <o:OLEObject Type="Embed" ProgID="Equation.DSMT4" ShapeID="_x0000_i1092" DrawAspect="Content" ObjectID="_1679903355" r:id="rId158"/>
        </w:object>
      </w:r>
      <w:r w:rsidRPr="009E035D">
        <w:t xml:space="preserve">    </w:t>
      </w:r>
      <w:r w:rsidRPr="009E035D">
        <w:t>测出活塞和筒壁间的摩擦力</w:t>
      </w:r>
      <w:r w:rsidRPr="009E035D">
        <w:t xml:space="preserve">    </w:t>
      </w:r>
    </w:p>
    <w:p w:rsidR="00D56F79" w:rsidRPr="009E035D" w:rsidRDefault="00D56F79" w:rsidP="00D56F79">
      <w:pPr>
        <w:pStyle w:val="a6"/>
      </w:pPr>
      <w:r w:rsidRPr="009E035D">
        <w:t>【详解】</w:t>
      </w:r>
    </w:p>
    <w:p w:rsidR="00D56F79" w:rsidRPr="009E035D" w:rsidRDefault="00D56F79" w:rsidP="00D56F79">
      <w:pPr>
        <w:pStyle w:val="a6"/>
      </w:pPr>
      <w:r w:rsidRPr="009E035D">
        <w:t>(1)[1][2]</w:t>
      </w:r>
      <w:r w:rsidRPr="009E035D">
        <w:t>实验装置中，活塞连同弹簧测力计固定在墙壁上，因此水平向右慢慢拉动的应该是注射器筒；大气压的值可用公式</w:t>
      </w:r>
      <w:r w:rsidRPr="009E035D">
        <w:object w:dxaOrig="675" w:dyaOrig="615">
          <v:shape id="_x0000_i1093" type="#_x0000_t75" alt="eqIdccae9445c74642239ef958a1699531b1" style="width:33.75pt;height:30.75pt" o:ole="">
            <v:imagedata r:id="rId55" o:title="eqIdccae9445c74642239ef958a1699531b1"/>
          </v:shape>
          <o:OLEObject Type="Embed" ProgID="Equation.DSMT4" ShapeID="_x0000_i1093" DrawAspect="Content" ObjectID="_1679903356" r:id="rId159"/>
        </w:object>
      </w:r>
      <w:r w:rsidRPr="009E035D">
        <w:t>表示，受力面积</w:t>
      </w:r>
      <w:r w:rsidRPr="009E035D">
        <w:object w:dxaOrig="660" w:dyaOrig="615">
          <v:shape id="_x0000_i1094" type="#_x0000_t75" alt="eqId8ba5e4800f2d489dbfa1e06d6e8c1d67" style="width:33pt;height:30.75pt" o:ole="">
            <v:imagedata r:id="rId160" o:title="eqId8ba5e4800f2d489dbfa1e06d6e8c1d67"/>
          </v:shape>
          <o:OLEObject Type="Embed" ProgID="Equation.DSMT4" ShapeID="_x0000_i1094" DrawAspect="Content" ObjectID="_1679903357" r:id="rId161"/>
        </w:object>
      </w:r>
      <w:r w:rsidRPr="009E035D">
        <w:t>，因此大气压的值为</w:t>
      </w:r>
      <w:r w:rsidRPr="009E035D">
        <w:object w:dxaOrig="405" w:dyaOrig="615">
          <v:shape id="_x0000_i1095" type="#_x0000_t75" alt="eqId0e8124ca27ce4453b7a94432ec0e9725" style="width:20.25pt;height:30.75pt" o:ole="">
            <v:imagedata r:id="rId157" o:title="eqId0e8124ca27ce4453b7a94432ec0e9725"/>
          </v:shape>
          <o:OLEObject Type="Embed" ProgID="Equation.DSMT4" ShapeID="_x0000_i1095" DrawAspect="Content" ObjectID="_1679903358" r:id="rId162"/>
        </w:object>
      </w:r>
      <w:r w:rsidRPr="009E035D">
        <w:t>。</w:t>
      </w:r>
    </w:p>
    <w:p w:rsidR="00D56F79" w:rsidRPr="009E035D" w:rsidRDefault="00D56F79" w:rsidP="00D56F79">
      <w:pPr>
        <w:pStyle w:val="a6"/>
      </w:pPr>
      <w:r w:rsidRPr="009E035D">
        <w:t>(2)[3]</w:t>
      </w:r>
      <w:r w:rsidRPr="009E035D">
        <w:t>在第一次拉动注射器筒的过程中，我们忽略了活塞和筒壁间的摩擦力，但是活塞和筒壁间的摩擦力在本实验中不能忽略，因此取下封住注射器小孔的橡皮帽，再次水平向右匀速</w:t>
      </w:r>
      <w:r w:rsidRPr="009E035D">
        <w:lastRenderedPageBreak/>
        <w:t>拉动，其目的是测出活塞和筒壁间的摩擦力。</w:t>
      </w:r>
    </w:p>
    <w:p w:rsidR="00D56F79" w:rsidRPr="009E035D" w:rsidRDefault="00D56F79" w:rsidP="00D56F79">
      <w:pPr>
        <w:spacing w:line="360" w:lineRule="auto"/>
        <w:jc w:val="left"/>
        <w:textAlignment w:val="center"/>
        <w:rPr>
          <w:szCs w:val="21"/>
        </w:rPr>
      </w:pPr>
      <w:r w:rsidRPr="009E035D">
        <w:rPr>
          <w:szCs w:val="21"/>
        </w:rPr>
        <w:t>28</w:t>
      </w:r>
      <w:r w:rsidRPr="009E035D">
        <w:rPr>
          <w:szCs w:val="21"/>
        </w:rPr>
        <w:t>．（</w:t>
      </w:r>
      <w:r w:rsidRPr="009E035D">
        <w:rPr>
          <w:szCs w:val="21"/>
        </w:rPr>
        <w:t>2020·</w:t>
      </w:r>
      <w:r w:rsidRPr="009E035D">
        <w:rPr>
          <w:szCs w:val="21"/>
        </w:rPr>
        <w:t>江苏扬州市</w:t>
      </w:r>
      <w:r w:rsidRPr="009E035D">
        <w:rPr>
          <w:szCs w:val="21"/>
        </w:rPr>
        <w:t>·</w:t>
      </w:r>
      <w:r w:rsidRPr="009E035D">
        <w:rPr>
          <w:szCs w:val="21"/>
        </w:rPr>
        <w:t>中考真题）</w:t>
      </w:r>
      <w:r w:rsidRPr="009E035D">
        <w:rPr>
          <w:szCs w:val="21"/>
        </w:rPr>
        <w:t>“</w:t>
      </w:r>
      <w:r w:rsidRPr="009E035D">
        <w:rPr>
          <w:szCs w:val="21"/>
        </w:rPr>
        <w:t>探究影响液体内部压强因素</w:t>
      </w:r>
      <w:r w:rsidRPr="009E035D">
        <w:rPr>
          <w:szCs w:val="21"/>
        </w:rPr>
        <w:t>”</w:t>
      </w:r>
      <w:r w:rsidRPr="009E035D">
        <w:rPr>
          <w:szCs w:val="21"/>
        </w:rPr>
        <w:t>活动中：</w:t>
      </w:r>
    </w:p>
    <w:p w:rsidR="00D56F79" w:rsidRPr="009E035D" w:rsidRDefault="00D56F79" w:rsidP="00D56F79">
      <w:pPr>
        <w:spacing w:line="360" w:lineRule="auto"/>
        <w:jc w:val="left"/>
        <w:textAlignment w:val="center"/>
        <w:rPr>
          <w:szCs w:val="21"/>
        </w:rPr>
      </w:pPr>
      <w:r w:rsidRPr="009E035D">
        <w:rPr>
          <w:szCs w:val="21"/>
        </w:rPr>
        <w:t>(1)</w:t>
      </w:r>
      <w:r w:rsidRPr="009E035D">
        <w:rPr>
          <w:szCs w:val="21"/>
        </w:rPr>
        <w:t>如图甲，使用前用手指按压强计的橡皮膜，是为了检查实验装置的</w:t>
      </w:r>
      <w:r w:rsidRPr="009E035D">
        <w:rPr>
          <w:szCs w:val="21"/>
          <w:u w:val="single"/>
        </w:rPr>
        <w:t xml:space="preserve">  </w:t>
      </w:r>
      <w:r w:rsidRPr="009E035D">
        <w:rPr>
          <w:szCs w:val="21"/>
        </w:rPr>
        <w:t>。实验过程中通过</w:t>
      </w:r>
      <w:r w:rsidRPr="009E035D">
        <w:rPr>
          <w:szCs w:val="21"/>
        </w:rPr>
        <w:t>U</w:t>
      </w:r>
      <w:r w:rsidRPr="009E035D">
        <w:rPr>
          <w:szCs w:val="21"/>
        </w:rPr>
        <w:t>形管两侧液面的</w:t>
      </w:r>
      <w:r w:rsidRPr="009E035D">
        <w:rPr>
          <w:szCs w:val="21"/>
          <w:u w:val="single"/>
        </w:rPr>
        <w:t xml:space="preserve">  </w:t>
      </w:r>
      <w:r w:rsidRPr="009E035D">
        <w:rPr>
          <w:szCs w:val="21"/>
        </w:rPr>
        <w:t>来比较液体内部压强的大小。</w:t>
      </w:r>
    </w:p>
    <w:p w:rsidR="00D56F79" w:rsidRPr="009E035D" w:rsidRDefault="00D56F79" w:rsidP="00D56F79">
      <w:pPr>
        <w:spacing w:line="360" w:lineRule="auto"/>
        <w:jc w:val="left"/>
        <w:textAlignment w:val="center"/>
        <w:rPr>
          <w:szCs w:val="21"/>
        </w:rPr>
      </w:pPr>
      <w:r w:rsidRPr="009E035D">
        <w:rPr>
          <w:szCs w:val="21"/>
        </w:rPr>
        <w:t>(2)</w:t>
      </w:r>
      <w:r w:rsidRPr="009E035D">
        <w:rPr>
          <w:szCs w:val="21"/>
        </w:rPr>
        <w:t>比较图乙中的</w:t>
      </w:r>
      <w:r w:rsidRPr="009E035D">
        <w:rPr>
          <w:szCs w:val="21"/>
        </w:rPr>
        <w:t>A</w:t>
      </w:r>
      <w:r w:rsidRPr="009E035D">
        <w:rPr>
          <w:szCs w:val="21"/>
        </w:rPr>
        <w:t>、</w:t>
      </w:r>
      <w:r w:rsidRPr="009E035D">
        <w:rPr>
          <w:szCs w:val="21"/>
        </w:rPr>
        <w:t>B</w:t>
      </w:r>
      <w:r w:rsidRPr="009E035D">
        <w:rPr>
          <w:szCs w:val="21"/>
        </w:rPr>
        <w:t>、</w:t>
      </w:r>
      <w:r w:rsidRPr="009E035D">
        <w:rPr>
          <w:szCs w:val="21"/>
        </w:rPr>
        <w:t>C</w:t>
      </w:r>
      <w:r w:rsidRPr="009E035D">
        <w:rPr>
          <w:szCs w:val="21"/>
        </w:rPr>
        <w:t>，可得出结论：同种液体，同一深度，</w:t>
      </w:r>
      <w:r w:rsidRPr="009E035D">
        <w:rPr>
          <w:szCs w:val="21"/>
          <w:u w:val="single"/>
        </w:rPr>
        <w:t xml:space="preserve">  </w:t>
      </w:r>
      <w:r w:rsidRPr="009E035D">
        <w:rPr>
          <w:szCs w:val="21"/>
        </w:rPr>
        <w:t>。</w:t>
      </w:r>
    </w:p>
    <w:p w:rsidR="00D56F79" w:rsidRPr="009E035D" w:rsidRDefault="00D56F79" w:rsidP="00D56F79">
      <w:pPr>
        <w:spacing w:line="360" w:lineRule="auto"/>
        <w:jc w:val="left"/>
        <w:textAlignment w:val="center"/>
        <w:rPr>
          <w:szCs w:val="21"/>
        </w:rPr>
      </w:pPr>
      <w:r>
        <w:rPr>
          <w:noProof/>
          <w:szCs w:val="21"/>
        </w:rPr>
        <w:drawing>
          <wp:inline distT="0" distB="0" distL="0" distR="0">
            <wp:extent cx="5105400" cy="2057400"/>
            <wp:effectExtent l="0" t="0" r="0" b="0"/>
            <wp:docPr id="30" name="图片 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934571" descr="figure"/>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105400" cy="2057400"/>
                    </a:xfrm>
                    <a:prstGeom prst="rect">
                      <a:avLst/>
                    </a:prstGeom>
                    <a:noFill/>
                    <a:ln>
                      <a:noFill/>
                    </a:ln>
                  </pic:spPr>
                </pic:pic>
              </a:graphicData>
            </a:graphic>
          </wp:inline>
        </w:drawing>
      </w:r>
    </w:p>
    <w:p w:rsidR="00D56F79" w:rsidRPr="009E035D" w:rsidRDefault="00D56F79" w:rsidP="00D56F79">
      <w:pPr>
        <w:spacing w:line="360" w:lineRule="auto"/>
        <w:jc w:val="left"/>
        <w:textAlignment w:val="center"/>
        <w:rPr>
          <w:szCs w:val="21"/>
        </w:rPr>
      </w:pPr>
      <w:r w:rsidRPr="009E035D">
        <w:rPr>
          <w:szCs w:val="21"/>
        </w:rPr>
        <w:t>(3)</w:t>
      </w:r>
      <w:r w:rsidRPr="009E035D">
        <w:rPr>
          <w:szCs w:val="21"/>
        </w:rPr>
        <w:t>在实验过程中发现，在同种液体的同深度处，使用不同的压强计时，</w:t>
      </w:r>
      <w:r w:rsidRPr="009E035D">
        <w:rPr>
          <w:szCs w:val="21"/>
        </w:rPr>
        <w:t>U</w:t>
      </w:r>
      <w:r w:rsidRPr="009E035D">
        <w:rPr>
          <w:szCs w:val="21"/>
        </w:rPr>
        <w:t>形管两侧液面的高度差不完全相同。小明猜想可能是实验时</w:t>
      </w:r>
      <w:r w:rsidRPr="009E035D">
        <w:rPr>
          <w:szCs w:val="21"/>
        </w:rPr>
        <w:t>U</w:t>
      </w:r>
      <w:r w:rsidRPr="009E035D">
        <w:rPr>
          <w:szCs w:val="21"/>
        </w:rPr>
        <w:t>形管没有</w:t>
      </w:r>
      <w:r w:rsidRPr="009E035D">
        <w:rPr>
          <w:szCs w:val="21"/>
          <w:u w:val="single"/>
        </w:rPr>
        <w:t xml:space="preserve">  </w:t>
      </w:r>
      <w:r w:rsidRPr="009E035D">
        <w:rPr>
          <w:szCs w:val="21"/>
        </w:rPr>
        <w:t>放置；小强则认为可能是</w:t>
      </w:r>
      <w:r w:rsidRPr="009E035D">
        <w:rPr>
          <w:szCs w:val="21"/>
        </w:rPr>
        <w:t>U</w:t>
      </w:r>
      <w:r w:rsidRPr="009E035D">
        <w:rPr>
          <w:szCs w:val="21"/>
        </w:rPr>
        <w:t>形管中初始液面没有在中间</w:t>
      </w:r>
      <w:r w:rsidRPr="009E035D">
        <w:rPr>
          <w:szCs w:val="21"/>
        </w:rPr>
        <w:t>0</w:t>
      </w:r>
      <w:r w:rsidRPr="009E035D">
        <w:rPr>
          <w:szCs w:val="21"/>
        </w:rPr>
        <w:t>刻度线。这种说法是</w:t>
      </w:r>
      <w:r w:rsidRPr="009E035D">
        <w:rPr>
          <w:szCs w:val="21"/>
          <w:u w:val="single"/>
        </w:rPr>
        <w:t xml:space="preserve">  </w:t>
      </w:r>
      <w:r w:rsidRPr="009E035D">
        <w:rPr>
          <w:szCs w:val="21"/>
        </w:rPr>
        <w:t>（填</w:t>
      </w:r>
      <w:r w:rsidRPr="009E035D">
        <w:rPr>
          <w:szCs w:val="21"/>
        </w:rPr>
        <w:t>“</w:t>
      </w:r>
      <w:r w:rsidRPr="009E035D">
        <w:rPr>
          <w:szCs w:val="21"/>
        </w:rPr>
        <w:t>正确</w:t>
      </w:r>
      <w:r w:rsidRPr="009E035D">
        <w:rPr>
          <w:szCs w:val="21"/>
        </w:rPr>
        <w:t>”</w:t>
      </w:r>
      <w:r w:rsidRPr="009E035D">
        <w:rPr>
          <w:szCs w:val="21"/>
        </w:rPr>
        <w:t>或</w:t>
      </w:r>
      <w:r w:rsidRPr="009E035D">
        <w:rPr>
          <w:szCs w:val="21"/>
        </w:rPr>
        <w:t>“</w:t>
      </w:r>
      <w:r w:rsidRPr="009E035D">
        <w:rPr>
          <w:szCs w:val="21"/>
        </w:rPr>
        <w:t>错误</w:t>
      </w:r>
      <w:r w:rsidRPr="009E035D">
        <w:rPr>
          <w:szCs w:val="21"/>
        </w:rPr>
        <w:t xml:space="preserve">” </w:t>
      </w:r>
      <w:r w:rsidRPr="009E035D">
        <w:rPr>
          <w:szCs w:val="21"/>
        </w:rPr>
        <w:object w:dxaOrig="165" w:dyaOrig="315">
          <v:shape id="_x0000_i1096" type="#_x0000_t75" alt="eqId8fbdf36fcfa44dddb74ad17d601f601d" style="width:8.25pt;height:15.75pt" o:ole="">
            <v:imagedata r:id="rId14" o:title="eqId8fbdf36fcfa44dddb74ad17d601f601d"/>
          </v:shape>
          <o:OLEObject Type="Embed" ProgID="Equation.DSMT4" ShapeID="_x0000_i1096" DrawAspect="Content" ObjectID="_1679903359" r:id="rId164"/>
        </w:object>
      </w:r>
      <w:r w:rsidRPr="009E035D">
        <w:rPr>
          <w:szCs w:val="21"/>
        </w:rPr>
        <w:t>的；小华认为可能与金属盒的橡皮膜安装时松紧有关。小华将砝码放在水平放置的金属盒橡皮膜上，改变橡皮膜的松紧程度，发现橡皮膜较紧时，</w:t>
      </w:r>
      <w:r w:rsidRPr="009E035D">
        <w:rPr>
          <w:szCs w:val="21"/>
        </w:rPr>
        <w:t>U</w:t>
      </w:r>
      <w:r w:rsidRPr="009E035D">
        <w:rPr>
          <w:szCs w:val="21"/>
        </w:rPr>
        <w:t>型管两侧液面的高度差较</w:t>
      </w:r>
      <w:r w:rsidRPr="009E035D">
        <w:rPr>
          <w:szCs w:val="21"/>
          <w:u w:val="single"/>
        </w:rPr>
        <w:t xml:space="preserve">  </w:t>
      </w:r>
      <w:r w:rsidRPr="009E035D">
        <w:rPr>
          <w:szCs w:val="21"/>
        </w:rPr>
        <w:t>。你认为</w:t>
      </w:r>
      <w:r w:rsidRPr="009E035D">
        <w:rPr>
          <w:szCs w:val="21"/>
        </w:rPr>
        <w:t>U</w:t>
      </w:r>
      <w:r w:rsidRPr="009E035D">
        <w:rPr>
          <w:szCs w:val="21"/>
        </w:rPr>
        <w:t>型管两侧液面的高度差还与橡皮膜的</w:t>
      </w:r>
      <w:r w:rsidRPr="009E035D">
        <w:rPr>
          <w:szCs w:val="21"/>
          <w:u w:val="single"/>
        </w:rPr>
        <w:t xml:space="preserve">  </w:t>
      </w:r>
      <w:r w:rsidRPr="009E035D">
        <w:rPr>
          <w:szCs w:val="21"/>
        </w:rPr>
        <w:t>有关。</w:t>
      </w:r>
    </w:p>
    <w:p w:rsidR="00D56F79" w:rsidRPr="009E035D" w:rsidRDefault="00D56F79" w:rsidP="00D56F79">
      <w:pPr>
        <w:pStyle w:val="a6"/>
      </w:pPr>
      <w:r w:rsidRPr="009E035D">
        <w:t>【答案】气密性</w:t>
      </w:r>
      <w:r w:rsidRPr="009E035D">
        <w:t xml:space="preserve">    </w:t>
      </w:r>
      <w:r w:rsidRPr="009E035D">
        <w:t>高度差</w:t>
      </w:r>
      <w:r w:rsidRPr="009E035D">
        <w:t xml:space="preserve">    </w:t>
      </w:r>
      <w:r w:rsidRPr="009E035D">
        <w:t>液体向各个方向的压强相等</w:t>
      </w:r>
      <w:r w:rsidRPr="009E035D">
        <w:t xml:space="preserve">    </w:t>
      </w:r>
      <w:r w:rsidRPr="009E035D">
        <w:t>竖直</w:t>
      </w:r>
      <w:r w:rsidRPr="009E035D">
        <w:t xml:space="preserve">    </w:t>
      </w:r>
      <w:r w:rsidRPr="009E035D">
        <w:t>错误</w:t>
      </w:r>
      <w:r w:rsidRPr="009E035D">
        <w:t xml:space="preserve">    </w:t>
      </w:r>
      <w:r w:rsidRPr="009E035D">
        <w:t>小</w:t>
      </w:r>
      <w:r w:rsidRPr="009E035D">
        <w:t xml:space="preserve">    </w:t>
      </w:r>
      <w:r w:rsidRPr="009E035D">
        <w:t>大小</w:t>
      </w:r>
      <w:r w:rsidRPr="009E035D">
        <w:t xml:space="preserve">    </w:t>
      </w:r>
    </w:p>
    <w:p w:rsidR="00D56F79" w:rsidRPr="009E035D" w:rsidRDefault="00D56F79" w:rsidP="00D56F79">
      <w:pPr>
        <w:pStyle w:val="a6"/>
      </w:pPr>
      <w:r w:rsidRPr="009E035D">
        <w:t>【详解】</w:t>
      </w:r>
    </w:p>
    <w:p w:rsidR="00D56F79" w:rsidRPr="009E035D" w:rsidRDefault="00D56F79" w:rsidP="00D56F79">
      <w:pPr>
        <w:pStyle w:val="a6"/>
      </w:pPr>
      <w:r w:rsidRPr="009E035D">
        <w:t>(1)[1][2]</w:t>
      </w:r>
      <w:r w:rsidRPr="009E035D">
        <w:t>为了能使实验顺利进行，使用前用手指按压强计的橡皮膜，是为了检查实验装置的气密性；根据转换法，如图甲所示压强计是通过</w:t>
      </w:r>
      <w:r w:rsidRPr="009E035D">
        <w:t>U</w:t>
      </w:r>
      <w:r w:rsidRPr="009E035D">
        <w:t>形管中两侧液面的高度差来反映压强大小。</w:t>
      </w:r>
    </w:p>
    <w:p w:rsidR="00D56F79" w:rsidRPr="009E035D" w:rsidRDefault="00D56F79" w:rsidP="00D56F79">
      <w:pPr>
        <w:pStyle w:val="a6"/>
      </w:pPr>
      <w:r w:rsidRPr="009E035D">
        <w:t>(2)[3]</w:t>
      </w:r>
      <w:r w:rsidRPr="009E035D">
        <w:t>由图可知，三个图中金属盒距液面的距离相同时，只改变金属盒的方向，</w:t>
      </w:r>
      <w:r w:rsidRPr="009E035D">
        <w:t>U</w:t>
      </w:r>
      <w:r w:rsidRPr="009E035D">
        <w:t>形管两边液柱的高度差不变，因此同种液体，同一深度，液体向各个方向的压强相等。</w:t>
      </w:r>
    </w:p>
    <w:p w:rsidR="00D56F79" w:rsidRPr="009E035D" w:rsidRDefault="00D56F79" w:rsidP="00D56F79">
      <w:pPr>
        <w:pStyle w:val="a6"/>
      </w:pPr>
      <w:r w:rsidRPr="009E035D">
        <w:t>(3)[4]</w:t>
      </w:r>
      <w:r w:rsidRPr="009E035D">
        <w:t>探究影响液体内部压强因素实验中，需要将</w:t>
      </w:r>
      <w:r w:rsidRPr="009E035D">
        <w:t>U</w:t>
      </w:r>
      <w:r w:rsidRPr="009E035D">
        <w:t>型管竖直放置，这样测量结果更准确。</w:t>
      </w:r>
    </w:p>
    <w:p w:rsidR="00D56F79" w:rsidRPr="009E035D" w:rsidRDefault="00D56F79" w:rsidP="00D56F79">
      <w:pPr>
        <w:pStyle w:val="a6"/>
      </w:pPr>
      <w:r w:rsidRPr="009E035D">
        <w:t>[5]</w:t>
      </w:r>
      <w:r w:rsidRPr="009E035D">
        <w:t>根据实验结论可知，同种液体同一深度，液体产生的压强是相同的，</w:t>
      </w:r>
      <w:r w:rsidRPr="009E035D">
        <w:t>U</w:t>
      </w:r>
      <w:r w:rsidRPr="009E035D">
        <w:t>形管中初始液面没有在中间</w:t>
      </w:r>
      <w:r w:rsidRPr="009E035D">
        <w:t>0</w:t>
      </w:r>
      <w:r w:rsidRPr="009E035D">
        <w:t>刻度线时，不影响两边液面的高度差。</w:t>
      </w:r>
    </w:p>
    <w:p w:rsidR="00D56F79" w:rsidRPr="009E035D" w:rsidRDefault="00D56F79" w:rsidP="00D56F79">
      <w:pPr>
        <w:pStyle w:val="a6"/>
      </w:pPr>
      <w:r w:rsidRPr="009E035D">
        <w:t>[6]</w:t>
      </w:r>
      <w:r w:rsidRPr="009E035D">
        <w:t>改变橡皮膜的松紧程度，橡皮膜较紧时，橡皮膜越不容易发生形变，所以</w:t>
      </w:r>
      <w:r w:rsidRPr="009E035D">
        <w:t>U</w:t>
      </w:r>
      <w:r w:rsidRPr="009E035D">
        <w:t>型管两侧液面的高度差较小。</w:t>
      </w:r>
    </w:p>
    <w:p w:rsidR="00D56F79" w:rsidRPr="009E035D" w:rsidRDefault="00D56F79" w:rsidP="00D56F79">
      <w:pPr>
        <w:pStyle w:val="a6"/>
      </w:pPr>
      <w:r w:rsidRPr="009E035D">
        <w:t>[7] U</w:t>
      </w:r>
      <w:r w:rsidRPr="009E035D">
        <w:t>型管两侧液面的高度差还与橡皮膜的大小有关，橡皮膜受到的压强相同时，如果橡皮膜面积越大，则受到的压力越大，</w:t>
      </w:r>
      <w:r w:rsidRPr="009E035D">
        <w:t>U</w:t>
      </w:r>
      <w:r w:rsidRPr="009E035D">
        <w:t>形管两边的液面高度差就越大。</w:t>
      </w:r>
    </w:p>
    <w:p w:rsidR="00D56F79" w:rsidRPr="009E035D" w:rsidRDefault="00D56F79" w:rsidP="00D56F79">
      <w:pPr>
        <w:spacing w:line="360" w:lineRule="auto"/>
        <w:jc w:val="left"/>
        <w:textAlignment w:val="center"/>
        <w:rPr>
          <w:szCs w:val="21"/>
        </w:rPr>
      </w:pPr>
      <w:r w:rsidRPr="009E035D">
        <w:rPr>
          <w:szCs w:val="21"/>
        </w:rPr>
        <w:t>29</w:t>
      </w:r>
      <w:r w:rsidRPr="009E035D">
        <w:rPr>
          <w:szCs w:val="21"/>
        </w:rPr>
        <w:t>．（</w:t>
      </w:r>
      <w:r w:rsidRPr="009E035D">
        <w:rPr>
          <w:szCs w:val="21"/>
        </w:rPr>
        <w:t>2020·</w:t>
      </w:r>
      <w:r w:rsidRPr="009E035D">
        <w:rPr>
          <w:szCs w:val="21"/>
        </w:rPr>
        <w:t>江苏扬州市</w:t>
      </w:r>
      <w:r w:rsidRPr="009E035D">
        <w:rPr>
          <w:szCs w:val="21"/>
        </w:rPr>
        <w:t>·</w:t>
      </w:r>
      <w:r w:rsidRPr="009E035D">
        <w:rPr>
          <w:szCs w:val="21"/>
        </w:rPr>
        <w:t>九年级三模）利用一瓶矿泉水，我们可以探究很多物理问题：</w:t>
      </w:r>
    </w:p>
    <w:p w:rsidR="00D56F79" w:rsidRPr="009E035D" w:rsidRDefault="00D56F79" w:rsidP="00D56F79">
      <w:pPr>
        <w:spacing w:line="360" w:lineRule="auto"/>
        <w:jc w:val="left"/>
        <w:textAlignment w:val="center"/>
        <w:rPr>
          <w:szCs w:val="21"/>
        </w:rPr>
      </w:pPr>
      <w:r>
        <w:rPr>
          <w:noProof/>
          <w:szCs w:val="21"/>
        </w:rPr>
        <w:lastRenderedPageBreak/>
        <w:drawing>
          <wp:inline distT="0" distB="0" distL="0" distR="0">
            <wp:extent cx="2867025" cy="1628775"/>
            <wp:effectExtent l="0" t="0" r="9525" b="9525"/>
            <wp:docPr id="29" name="图片 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5726609" descr="figure"/>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867025" cy="1628775"/>
                    </a:xfrm>
                    <a:prstGeom prst="rect">
                      <a:avLst/>
                    </a:prstGeom>
                    <a:noFill/>
                    <a:ln>
                      <a:noFill/>
                    </a:ln>
                  </pic:spPr>
                </pic:pic>
              </a:graphicData>
            </a:graphic>
          </wp:inline>
        </w:drawing>
      </w:r>
      <w:r>
        <w:rPr>
          <w:noProof/>
          <w:szCs w:val="21"/>
        </w:rPr>
        <w:drawing>
          <wp:inline distT="0" distB="0" distL="0" distR="0">
            <wp:extent cx="2581275" cy="1619250"/>
            <wp:effectExtent l="0" t="0" r="9525" b="0"/>
            <wp:docPr id="28" name="图片 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384972" descr="figure"/>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581275" cy="1619250"/>
                    </a:xfrm>
                    <a:prstGeom prst="rect">
                      <a:avLst/>
                    </a:prstGeom>
                    <a:noFill/>
                    <a:ln>
                      <a:noFill/>
                    </a:ln>
                  </pic:spPr>
                </pic:pic>
              </a:graphicData>
            </a:graphic>
          </wp:inline>
        </w:drawing>
      </w:r>
    </w:p>
    <w:p w:rsidR="00D56F79" w:rsidRPr="009E035D" w:rsidRDefault="00D56F79" w:rsidP="00D56F79">
      <w:pPr>
        <w:spacing w:line="360" w:lineRule="auto"/>
        <w:jc w:val="left"/>
        <w:textAlignment w:val="center"/>
        <w:rPr>
          <w:szCs w:val="21"/>
        </w:rPr>
      </w:pPr>
      <w:r w:rsidRPr="009E035D">
        <w:rPr>
          <w:szCs w:val="21"/>
        </w:rPr>
        <w:t>（</w:t>
      </w:r>
      <w:r w:rsidRPr="009E035D">
        <w:rPr>
          <w:szCs w:val="21"/>
        </w:rPr>
        <w:t>1</w:t>
      </w:r>
      <w:r w:rsidRPr="009E035D">
        <w:rPr>
          <w:szCs w:val="21"/>
        </w:rPr>
        <w:t>）如图（</w:t>
      </w:r>
      <w:r w:rsidRPr="009E035D">
        <w:rPr>
          <w:szCs w:val="21"/>
        </w:rPr>
        <w:t>1</w:t>
      </w:r>
      <w:r w:rsidRPr="009E035D">
        <w:rPr>
          <w:szCs w:val="21"/>
        </w:rPr>
        <w:t>）所示这瓶矿泉水所装水的质量为</w:t>
      </w:r>
      <w:r w:rsidRPr="009E035D">
        <w:rPr>
          <w:szCs w:val="21"/>
          <w:u w:val="single"/>
        </w:rPr>
        <w:t xml:space="preserve">          </w:t>
      </w:r>
      <w:r w:rsidRPr="009E035D">
        <w:rPr>
          <w:szCs w:val="21"/>
        </w:rPr>
        <w:t>g</w:t>
      </w:r>
      <w:r w:rsidRPr="009E035D">
        <w:rPr>
          <w:szCs w:val="21"/>
        </w:rPr>
        <w:t>；</w:t>
      </w:r>
    </w:p>
    <w:p w:rsidR="00D56F79" w:rsidRPr="009E035D" w:rsidRDefault="00D56F79" w:rsidP="00D56F79">
      <w:pPr>
        <w:spacing w:line="360" w:lineRule="auto"/>
        <w:jc w:val="left"/>
        <w:textAlignment w:val="center"/>
        <w:rPr>
          <w:szCs w:val="21"/>
        </w:rPr>
      </w:pPr>
      <w:r w:rsidRPr="009E035D">
        <w:rPr>
          <w:szCs w:val="21"/>
        </w:rPr>
        <w:t>（</w:t>
      </w:r>
      <w:r w:rsidRPr="009E035D">
        <w:rPr>
          <w:szCs w:val="21"/>
        </w:rPr>
        <w:t>2</w:t>
      </w:r>
      <w:r w:rsidRPr="009E035D">
        <w:rPr>
          <w:szCs w:val="21"/>
        </w:rPr>
        <w:t>）小明将矿泉水如图（</w:t>
      </w:r>
      <w:r w:rsidRPr="009E035D">
        <w:rPr>
          <w:szCs w:val="21"/>
        </w:rPr>
        <w:t>2</w:t>
      </w:r>
      <w:r w:rsidRPr="009E035D">
        <w:rPr>
          <w:szCs w:val="21"/>
        </w:rPr>
        <w:t>）</w:t>
      </w:r>
      <w:r w:rsidRPr="009E035D">
        <w:rPr>
          <w:szCs w:val="21"/>
        </w:rPr>
        <w:t>A</w:t>
      </w:r>
      <w:r w:rsidRPr="009E035D">
        <w:rPr>
          <w:szCs w:val="21"/>
        </w:rPr>
        <w:t>、</w:t>
      </w:r>
      <w:r w:rsidRPr="009E035D">
        <w:rPr>
          <w:szCs w:val="21"/>
        </w:rPr>
        <w:t>B</w:t>
      </w:r>
      <w:r w:rsidRPr="009E035D">
        <w:rPr>
          <w:szCs w:val="21"/>
        </w:rPr>
        <w:t>两种方式放置，用手推</w:t>
      </w:r>
      <w:r w:rsidRPr="009E035D">
        <w:rPr>
          <w:szCs w:val="21"/>
        </w:rPr>
        <w:t>A</w:t>
      </w:r>
      <w:r w:rsidRPr="009E035D">
        <w:rPr>
          <w:szCs w:val="21"/>
        </w:rPr>
        <w:t>的上部，瓶会倒，而推</w:t>
      </w:r>
      <w:r w:rsidRPr="009E035D">
        <w:rPr>
          <w:szCs w:val="21"/>
        </w:rPr>
        <w:t>A</w:t>
      </w:r>
      <w:r w:rsidRPr="009E035D">
        <w:rPr>
          <w:szCs w:val="21"/>
        </w:rPr>
        <w:t>的下部，瓶会移动，这表明力的作用效果跟力的</w:t>
      </w:r>
      <w:r w:rsidRPr="009E035D">
        <w:rPr>
          <w:szCs w:val="21"/>
          <w:u w:val="single"/>
        </w:rPr>
        <w:t xml:space="preserve">            </w:t>
      </w:r>
      <w:r w:rsidRPr="009E035D">
        <w:rPr>
          <w:szCs w:val="21"/>
        </w:rPr>
        <w:t>有关。分别沿箭头方向向右吹</w:t>
      </w:r>
      <w:r w:rsidRPr="009E035D">
        <w:rPr>
          <w:szCs w:val="21"/>
        </w:rPr>
        <w:t>A</w:t>
      </w:r>
      <w:r w:rsidRPr="009E035D">
        <w:rPr>
          <w:szCs w:val="21"/>
        </w:rPr>
        <w:t>和向前吹</w:t>
      </w:r>
      <w:r w:rsidRPr="009E035D">
        <w:rPr>
          <w:szCs w:val="21"/>
        </w:rPr>
        <w:t>B</w:t>
      </w:r>
      <w:r w:rsidRPr="009E035D">
        <w:rPr>
          <w:szCs w:val="21"/>
        </w:rPr>
        <w:t>，发现</w:t>
      </w:r>
      <w:r w:rsidRPr="009E035D">
        <w:rPr>
          <w:szCs w:val="21"/>
        </w:rPr>
        <w:t>B</w:t>
      </w:r>
      <w:r w:rsidRPr="009E035D">
        <w:rPr>
          <w:szCs w:val="21"/>
        </w:rPr>
        <w:t>很容易被吹动，这说明</w:t>
      </w:r>
      <w:r w:rsidRPr="009E035D">
        <w:rPr>
          <w:szCs w:val="21"/>
          <w:u w:val="single"/>
        </w:rPr>
        <w:t xml:space="preserve">               </w:t>
      </w:r>
      <w:r w:rsidRPr="009E035D">
        <w:rPr>
          <w:szCs w:val="21"/>
        </w:rPr>
        <w:t>；</w:t>
      </w:r>
    </w:p>
    <w:p w:rsidR="00D56F79" w:rsidRPr="009E035D" w:rsidRDefault="00D56F79" w:rsidP="00D56F79">
      <w:pPr>
        <w:spacing w:line="360" w:lineRule="auto"/>
        <w:jc w:val="left"/>
        <w:textAlignment w:val="center"/>
        <w:rPr>
          <w:szCs w:val="21"/>
        </w:rPr>
      </w:pPr>
      <w:r w:rsidRPr="009E035D">
        <w:rPr>
          <w:szCs w:val="21"/>
        </w:rPr>
        <w:t>（</w:t>
      </w:r>
      <w:r w:rsidRPr="009E035D">
        <w:rPr>
          <w:szCs w:val="21"/>
        </w:rPr>
        <w:t>3</w:t>
      </w:r>
      <w:r w:rsidRPr="009E035D">
        <w:rPr>
          <w:szCs w:val="21"/>
        </w:rPr>
        <w:t>）如图（</w:t>
      </w:r>
      <w:r w:rsidRPr="009E035D">
        <w:rPr>
          <w:szCs w:val="21"/>
        </w:rPr>
        <w:t>3</w:t>
      </w:r>
      <w:r w:rsidRPr="009E035D">
        <w:rPr>
          <w:szCs w:val="21"/>
        </w:rPr>
        <w:t>）所示，在瓶的</w:t>
      </w:r>
      <w:r w:rsidRPr="009E035D">
        <w:rPr>
          <w:i/>
          <w:szCs w:val="21"/>
        </w:rPr>
        <w:t>a</w:t>
      </w:r>
      <w:r w:rsidRPr="009E035D">
        <w:rPr>
          <w:szCs w:val="21"/>
        </w:rPr>
        <w:t>、</w:t>
      </w:r>
      <w:r w:rsidRPr="009E035D">
        <w:rPr>
          <w:i/>
          <w:szCs w:val="21"/>
        </w:rPr>
        <w:t>b</w:t>
      </w:r>
      <w:r w:rsidRPr="009E035D">
        <w:rPr>
          <w:szCs w:val="21"/>
        </w:rPr>
        <w:t>两处各扎一个小孔，并将孔封住。在瓶中注满水，打开</w:t>
      </w:r>
      <w:r w:rsidRPr="009E035D">
        <w:rPr>
          <w:i/>
          <w:szCs w:val="21"/>
        </w:rPr>
        <w:t>a</w:t>
      </w:r>
      <w:r w:rsidRPr="009E035D">
        <w:rPr>
          <w:szCs w:val="21"/>
        </w:rPr>
        <w:t>、</w:t>
      </w:r>
      <w:r w:rsidRPr="009E035D">
        <w:rPr>
          <w:i/>
          <w:szCs w:val="21"/>
        </w:rPr>
        <w:t>b</w:t>
      </w:r>
      <w:r w:rsidRPr="009E035D">
        <w:rPr>
          <w:szCs w:val="21"/>
        </w:rPr>
        <w:t>两孔后观察到图示的情况，这说明：液体对容器的</w:t>
      </w:r>
      <w:r w:rsidRPr="009E035D">
        <w:rPr>
          <w:szCs w:val="21"/>
          <w:u w:val="single"/>
        </w:rPr>
        <w:t xml:space="preserve">     </w:t>
      </w:r>
      <w:r w:rsidRPr="009E035D">
        <w:rPr>
          <w:szCs w:val="21"/>
        </w:rPr>
        <w:t>（底</w:t>
      </w:r>
      <w:r w:rsidRPr="009E035D">
        <w:rPr>
          <w:szCs w:val="21"/>
        </w:rPr>
        <w:t>/</w:t>
      </w:r>
      <w:r w:rsidRPr="009E035D">
        <w:rPr>
          <w:szCs w:val="21"/>
        </w:rPr>
        <w:t>侧壁）有压强。且液体的压强随</w:t>
      </w:r>
      <w:r w:rsidRPr="009E035D">
        <w:rPr>
          <w:szCs w:val="21"/>
          <w:u w:val="single"/>
        </w:rPr>
        <w:t xml:space="preserve">       </w:t>
      </w:r>
      <w:r w:rsidRPr="009E035D">
        <w:rPr>
          <w:szCs w:val="21"/>
        </w:rPr>
        <w:t>的增大而增大；若盖紧瓶盖，则瓶侧</w:t>
      </w:r>
      <w:r w:rsidRPr="009E035D">
        <w:rPr>
          <w:szCs w:val="21"/>
          <w:u w:val="single"/>
        </w:rPr>
        <w:t xml:space="preserve">       </w:t>
      </w:r>
      <w:r w:rsidRPr="009E035D">
        <w:rPr>
          <w:szCs w:val="21"/>
        </w:rPr>
        <w:t>（</w:t>
      </w:r>
      <w:r w:rsidRPr="009E035D">
        <w:rPr>
          <w:i/>
          <w:szCs w:val="21"/>
        </w:rPr>
        <w:t>a</w:t>
      </w:r>
      <w:r w:rsidRPr="009E035D">
        <w:rPr>
          <w:szCs w:val="21"/>
        </w:rPr>
        <w:t>、</w:t>
      </w:r>
      <w:r w:rsidRPr="009E035D">
        <w:rPr>
          <w:i/>
          <w:szCs w:val="21"/>
        </w:rPr>
        <w:t>b</w:t>
      </w:r>
      <w:r w:rsidRPr="009E035D">
        <w:rPr>
          <w:szCs w:val="21"/>
        </w:rPr>
        <w:t>、</w:t>
      </w:r>
      <w:r w:rsidRPr="009E035D">
        <w:rPr>
          <w:i/>
          <w:szCs w:val="21"/>
        </w:rPr>
        <w:t>a</w:t>
      </w:r>
      <w:r w:rsidRPr="009E035D">
        <w:rPr>
          <w:szCs w:val="21"/>
        </w:rPr>
        <w:t>和</w:t>
      </w:r>
      <w:r w:rsidRPr="009E035D">
        <w:rPr>
          <w:i/>
          <w:szCs w:val="21"/>
        </w:rPr>
        <w:t>b</w:t>
      </w:r>
      <w:r w:rsidRPr="009E035D">
        <w:rPr>
          <w:szCs w:val="21"/>
        </w:rPr>
        <w:t>）处有水喷出。小明用喝完的矿泉水瓶又做了如图（</w:t>
      </w:r>
      <w:r w:rsidRPr="009E035D">
        <w:rPr>
          <w:szCs w:val="21"/>
        </w:rPr>
        <w:t>4</w:t>
      </w:r>
      <w:r w:rsidRPr="009E035D">
        <w:rPr>
          <w:szCs w:val="21"/>
        </w:rPr>
        <w:t>）所示的一个实验，发现纸片和水不会落下，这实验证明了</w:t>
      </w:r>
      <w:r w:rsidRPr="009E035D">
        <w:rPr>
          <w:szCs w:val="21"/>
          <w:u w:val="single"/>
        </w:rPr>
        <w:t xml:space="preserve">          </w:t>
      </w:r>
      <w:r w:rsidRPr="009E035D">
        <w:rPr>
          <w:szCs w:val="21"/>
        </w:rPr>
        <w:t>的存在。</w:t>
      </w:r>
    </w:p>
    <w:p w:rsidR="00D56F79" w:rsidRPr="009E035D" w:rsidRDefault="00D56F79" w:rsidP="00D56F79">
      <w:pPr>
        <w:pStyle w:val="a6"/>
      </w:pPr>
      <w:r w:rsidRPr="009E035D">
        <w:t>【答案】</w:t>
      </w:r>
      <w:r w:rsidRPr="009E035D">
        <w:t xml:space="preserve">550    </w:t>
      </w:r>
      <w:r w:rsidRPr="009E035D">
        <w:t>作用点</w:t>
      </w:r>
      <w:r w:rsidRPr="009E035D">
        <w:t xml:space="preserve">    </w:t>
      </w:r>
      <w:r w:rsidRPr="009E035D">
        <w:t>滚动摩擦小于滑动摩擦</w:t>
      </w:r>
      <w:r w:rsidRPr="009E035D">
        <w:t xml:space="preserve">    </w:t>
      </w:r>
      <w:r w:rsidRPr="009E035D">
        <w:t>侧壁</w:t>
      </w:r>
      <w:r w:rsidRPr="009E035D">
        <w:t xml:space="preserve">    </w:t>
      </w:r>
      <w:r w:rsidRPr="009E035D">
        <w:t>深度</w:t>
      </w:r>
      <w:r w:rsidRPr="009E035D">
        <w:t xml:space="preserve">    </w:t>
      </w:r>
      <w:r w:rsidRPr="009E035D">
        <w:rPr>
          <w:i/>
        </w:rPr>
        <w:t>b</w:t>
      </w:r>
      <w:r w:rsidRPr="009E035D">
        <w:t xml:space="preserve">    </w:t>
      </w:r>
      <w:r w:rsidRPr="009E035D">
        <w:t>大气压</w:t>
      </w:r>
      <w:r w:rsidRPr="009E035D">
        <w:t xml:space="preserve">    </w:t>
      </w:r>
    </w:p>
    <w:p w:rsidR="00D56F79" w:rsidRPr="009E035D" w:rsidRDefault="00D56F79" w:rsidP="00D56F79">
      <w:pPr>
        <w:pStyle w:val="a6"/>
      </w:pPr>
      <w:r w:rsidRPr="009E035D">
        <w:t>【详解】</w:t>
      </w:r>
    </w:p>
    <w:p w:rsidR="00D56F79" w:rsidRPr="009E035D" w:rsidRDefault="00D56F79" w:rsidP="00D56F79">
      <w:pPr>
        <w:pStyle w:val="a6"/>
      </w:pPr>
      <w:r w:rsidRPr="009E035D">
        <w:t>(1)[1]</w:t>
      </w:r>
      <w:r w:rsidRPr="009E035D">
        <w:t>如图（</w:t>
      </w:r>
      <w:r w:rsidRPr="009E035D">
        <w:t>1</w:t>
      </w:r>
      <w:r w:rsidRPr="009E035D">
        <w:t>）所示，这瓶矿泉水所装水的体积为</w:t>
      </w:r>
      <w:r w:rsidRPr="009E035D">
        <w:t>550mL</w:t>
      </w:r>
      <w:r w:rsidRPr="009E035D">
        <w:t>，则质量为</w:t>
      </w:r>
    </w:p>
    <w:p w:rsidR="00D56F79" w:rsidRPr="009E035D" w:rsidRDefault="00D56F79" w:rsidP="00D56F79">
      <w:pPr>
        <w:pStyle w:val="a6"/>
      </w:pPr>
      <w:r w:rsidRPr="009E035D">
        <w:object w:dxaOrig="5420" w:dyaOrig="406">
          <v:shape id="_x0000_i1097" type="#_x0000_t75" alt="eqIdf3eef83f8fb1491a96724a2702801f3f" style="width:270.75pt;height:20.25pt" o:ole="">
            <v:imagedata r:id="rId167" o:title="eqIdf3eef83f8fb1491a96724a2702801f3f"/>
          </v:shape>
          <o:OLEObject Type="Embed" ProgID="Equation.DSMT4" ShapeID="_x0000_i1097" DrawAspect="Content" ObjectID="_1679903360" r:id="rId168"/>
        </w:object>
      </w:r>
    </w:p>
    <w:p w:rsidR="00D56F79" w:rsidRPr="009E035D" w:rsidRDefault="00D56F79" w:rsidP="00D56F79">
      <w:pPr>
        <w:pStyle w:val="a6"/>
      </w:pPr>
      <w:r w:rsidRPr="009E035D">
        <w:t>(2)[2]</w:t>
      </w:r>
      <w:r w:rsidRPr="009E035D">
        <w:t>小明将矿泉水如图（</w:t>
      </w:r>
      <w:r w:rsidRPr="009E035D">
        <w:t>2</w:t>
      </w:r>
      <w:r w:rsidRPr="009E035D">
        <w:t>）</w:t>
      </w:r>
      <w:r w:rsidRPr="009E035D">
        <w:t>A</w:t>
      </w:r>
      <w:r w:rsidRPr="009E035D">
        <w:t>、</w:t>
      </w:r>
      <w:r w:rsidRPr="009E035D">
        <w:t>B</w:t>
      </w:r>
      <w:r w:rsidRPr="009E035D">
        <w:t>两种方式放置，用手推</w:t>
      </w:r>
      <w:r w:rsidRPr="009E035D">
        <w:t>A</w:t>
      </w:r>
      <w:r w:rsidRPr="009E035D">
        <w:t>的上部，瓶会倒，而推</w:t>
      </w:r>
      <w:r w:rsidRPr="009E035D">
        <w:t>A</w:t>
      </w:r>
      <w:r w:rsidRPr="009E035D">
        <w:t>的下部，瓶会移动，作用点不同则运动状态不同，这表明力的作用效果跟力的作用点有关。</w:t>
      </w:r>
    </w:p>
    <w:p w:rsidR="00D56F79" w:rsidRPr="009E035D" w:rsidRDefault="00D56F79" w:rsidP="00D56F79">
      <w:pPr>
        <w:pStyle w:val="a6"/>
      </w:pPr>
      <w:r w:rsidRPr="009E035D">
        <w:t>[3]</w:t>
      </w:r>
      <w:r w:rsidRPr="009E035D">
        <w:t>分别沿箭头方向向右吹</w:t>
      </w:r>
      <w:r w:rsidRPr="009E035D">
        <w:t>A</w:t>
      </w:r>
      <w:r w:rsidRPr="009E035D">
        <w:t>和向前吹</w:t>
      </w:r>
      <w:r w:rsidRPr="009E035D">
        <w:t>B</w:t>
      </w:r>
      <w:r w:rsidRPr="009E035D">
        <w:t>，</w:t>
      </w:r>
      <w:r w:rsidRPr="009E035D">
        <w:t>A</w:t>
      </w:r>
      <w:r w:rsidRPr="009E035D">
        <w:t>受到滑动摩擦，发现</w:t>
      </w:r>
      <w:r w:rsidRPr="009E035D">
        <w:t>B</w:t>
      </w:r>
      <w:r w:rsidRPr="009E035D">
        <w:t>很容易被吹动，</w:t>
      </w:r>
      <w:r w:rsidRPr="009E035D">
        <w:t>B</w:t>
      </w:r>
      <w:r w:rsidRPr="009E035D">
        <w:t>受到滚动摩擦，这说明滚动摩擦小于滑动摩擦。</w:t>
      </w:r>
    </w:p>
    <w:p w:rsidR="00D56F79" w:rsidRPr="009E035D" w:rsidRDefault="00D56F79" w:rsidP="00D56F79">
      <w:pPr>
        <w:pStyle w:val="a6"/>
      </w:pPr>
      <w:r w:rsidRPr="009E035D">
        <w:t>(3)[4][5]</w:t>
      </w:r>
      <w:r w:rsidRPr="009E035D">
        <w:t>在瓶中注满水，打开</w:t>
      </w:r>
      <w:r w:rsidRPr="009E035D">
        <w:rPr>
          <w:i/>
        </w:rPr>
        <w:t>a</w:t>
      </w:r>
      <w:r w:rsidRPr="009E035D">
        <w:t>、</w:t>
      </w:r>
      <w:r w:rsidRPr="009E035D">
        <w:rPr>
          <w:i/>
        </w:rPr>
        <w:t>b</w:t>
      </w:r>
      <w:r w:rsidRPr="009E035D">
        <w:t>两孔后观察到图示的情况，</w:t>
      </w:r>
      <w:r w:rsidRPr="009E035D">
        <w:rPr>
          <w:i/>
        </w:rPr>
        <w:t>a</w:t>
      </w:r>
      <w:r w:rsidRPr="009E035D">
        <w:t>、</w:t>
      </w:r>
      <w:r w:rsidRPr="009E035D">
        <w:rPr>
          <w:i/>
        </w:rPr>
        <w:t>b</w:t>
      </w:r>
      <w:r w:rsidRPr="009E035D">
        <w:t>两孔开在侧壁，这说明液体对容器的侧壁有压强，</w:t>
      </w:r>
      <w:r w:rsidRPr="009E035D">
        <w:rPr>
          <w:i/>
        </w:rPr>
        <w:t>b</w:t>
      </w:r>
      <w:r w:rsidRPr="009E035D">
        <w:t>比</w:t>
      </w:r>
      <w:r w:rsidRPr="009E035D">
        <w:rPr>
          <w:i/>
        </w:rPr>
        <w:t>a</w:t>
      </w:r>
      <w:r w:rsidRPr="009E035D">
        <w:t>喷得远，即液体的压强随深度的增大而增大。</w:t>
      </w:r>
    </w:p>
    <w:p w:rsidR="00D56F79" w:rsidRPr="009E035D" w:rsidRDefault="00D56F79" w:rsidP="00D56F79">
      <w:pPr>
        <w:pStyle w:val="a6"/>
      </w:pPr>
      <w:r w:rsidRPr="009E035D">
        <w:t>[6]</w:t>
      </w:r>
      <w:r w:rsidRPr="009E035D">
        <w:t>若盖紧瓶盖，液体内部存在压强，侧壁</w:t>
      </w:r>
      <w:r w:rsidRPr="009E035D">
        <w:rPr>
          <w:i/>
        </w:rPr>
        <w:t>a</w:t>
      </w:r>
      <w:r w:rsidRPr="009E035D">
        <w:t>、</w:t>
      </w:r>
      <w:r w:rsidRPr="009E035D">
        <w:rPr>
          <w:i/>
        </w:rPr>
        <w:t>b</w:t>
      </w:r>
      <w:r w:rsidRPr="009E035D">
        <w:t>两处都受到水的压强，但</w:t>
      </w:r>
      <w:r w:rsidRPr="009E035D">
        <w:rPr>
          <w:i/>
        </w:rPr>
        <w:t>b</w:t>
      </w:r>
      <w:r w:rsidRPr="009E035D">
        <w:t>处深度更大，所以水会喷出。</w:t>
      </w:r>
    </w:p>
    <w:p w:rsidR="00D56F79" w:rsidRPr="009E035D" w:rsidRDefault="00D56F79" w:rsidP="00D56F79">
      <w:pPr>
        <w:pStyle w:val="a6"/>
      </w:pPr>
      <w:r w:rsidRPr="009E035D">
        <w:lastRenderedPageBreak/>
        <w:t>[7]</w:t>
      </w:r>
      <w:r w:rsidRPr="009E035D">
        <w:t>小明用喝完的矿泉水瓶又做了如图（</w:t>
      </w:r>
      <w:r w:rsidRPr="009E035D">
        <w:t>4</w:t>
      </w:r>
      <w:r w:rsidRPr="009E035D">
        <w:t>）所示的一个实验，发现纸片和水不会落下，这实验证明了大气压的存在，大气对纸片有压强。</w:t>
      </w:r>
    </w:p>
    <w:p w:rsidR="00D56F79" w:rsidRPr="009E035D" w:rsidRDefault="00D56F79" w:rsidP="00D56F79">
      <w:pPr>
        <w:spacing w:line="360" w:lineRule="auto"/>
        <w:jc w:val="left"/>
        <w:textAlignment w:val="center"/>
        <w:rPr>
          <w:szCs w:val="21"/>
        </w:rPr>
      </w:pPr>
      <w:r w:rsidRPr="009E035D">
        <w:rPr>
          <w:szCs w:val="21"/>
        </w:rPr>
        <w:t>30</w:t>
      </w:r>
      <w:r w:rsidRPr="009E035D">
        <w:rPr>
          <w:szCs w:val="21"/>
        </w:rPr>
        <w:t>．（</w:t>
      </w:r>
      <w:r w:rsidRPr="009E035D">
        <w:rPr>
          <w:szCs w:val="21"/>
        </w:rPr>
        <w:t>2020·</w:t>
      </w:r>
      <w:r w:rsidRPr="009E035D">
        <w:rPr>
          <w:szCs w:val="21"/>
        </w:rPr>
        <w:t>江苏扬州市</w:t>
      </w:r>
      <w:r w:rsidRPr="009E035D">
        <w:rPr>
          <w:szCs w:val="21"/>
        </w:rPr>
        <w:t>·</w:t>
      </w:r>
      <w:r w:rsidRPr="009E035D">
        <w:rPr>
          <w:szCs w:val="21"/>
        </w:rPr>
        <w:t>九年级二模）用手边的铅笔可以做很多小实验：</w:t>
      </w:r>
    </w:p>
    <w:p w:rsidR="00D56F79" w:rsidRPr="009E035D" w:rsidRDefault="00D56F79" w:rsidP="00D56F79">
      <w:pPr>
        <w:spacing w:line="360" w:lineRule="auto"/>
        <w:jc w:val="left"/>
        <w:textAlignment w:val="center"/>
        <w:rPr>
          <w:szCs w:val="21"/>
        </w:rPr>
      </w:pPr>
      <w:r>
        <w:rPr>
          <w:noProof/>
          <w:szCs w:val="21"/>
        </w:rPr>
        <w:drawing>
          <wp:inline distT="0" distB="0" distL="0" distR="0">
            <wp:extent cx="3400425" cy="1219200"/>
            <wp:effectExtent l="0" t="0" r="9525" b="0"/>
            <wp:docPr id="27" name="图片 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0431544" descr="figure"/>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400425" cy="1219200"/>
                    </a:xfrm>
                    <a:prstGeom prst="rect">
                      <a:avLst/>
                    </a:prstGeom>
                    <a:noFill/>
                    <a:ln>
                      <a:noFill/>
                    </a:ln>
                  </pic:spPr>
                </pic:pic>
              </a:graphicData>
            </a:graphic>
          </wp:inline>
        </w:drawing>
      </w:r>
    </w:p>
    <w:p w:rsidR="00D56F79" w:rsidRPr="009E035D" w:rsidRDefault="00D56F79" w:rsidP="00D56F79">
      <w:pPr>
        <w:spacing w:line="360" w:lineRule="auto"/>
        <w:jc w:val="left"/>
        <w:textAlignment w:val="center"/>
        <w:rPr>
          <w:szCs w:val="21"/>
        </w:rPr>
      </w:pPr>
      <w:r w:rsidRPr="009E035D">
        <w:rPr>
          <w:szCs w:val="21"/>
        </w:rPr>
        <w:t>(1)</w:t>
      </w:r>
      <w:r w:rsidRPr="009E035D">
        <w:rPr>
          <w:szCs w:val="21"/>
        </w:rPr>
        <w:t>如图所示，手指压铅笔尖保持静止，手指凹陷，是因为力能使物体发生</w:t>
      </w:r>
      <w:r w:rsidRPr="009E035D">
        <w:rPr>
          <w:szCs w:val="21"/>
          <w:u w:val="single"/>
        </w:rPr>
        <w:t xml:space="preserve">     </w:t>
      </w:r>
      <w:r w:rsidRPr="009E035D">
        <w:rPr>
          <w:szCs w:val="21"/>
        </w:rPr>
        <w:t>。此时手指对铅笔尖竖直向下的压力与手指对铅笔尾竖直向上的支持力</w:t>
      </w:r>
      <w:r w:rsidRPr="009E035D">
        <w:rPr>
          <w:szCs w:val="21"/>
          <w:u w:val="single"/>
        </w:rPr>
        <w:t xml:space="preserve">     </w:t>
      </w:r>
      <w:r w:rsidRPr="009E035D">
        <w:rPr>
          <w:szCs w:val="21"/>
        </w:rPr>
        <w:t>（填</w:t>
      </w:r>
      <w:r w:rsidRPr="009E035D">
        <w:rPr>
          <w:szCs w:val="21"/>
        </w:rPr>
        <w:t>“</w:t>
      </w:r>
      <w:r w:rsidRPr="009E035D">
        <w:rPr>
          <w:szCs w:val="21"/>
        </w:rPr>
        <w:t>是</w:t>
      </w:r>
      <w:r w:rsidRPr="009E035D">
        <w:rPr>
          <w:szCs w:val="21"/>
        </w:rPr>
        <w:t>”</w:t>
      </w:r>
      <w:r w:rsidRPr="009E035D">
        <w:rPr>
          <w:szCs w:val="21"/>
        </w:rPr>
        <w:t>或</w:t>
      </w:r>
      <w:r w:rsidRPr="009E035D">
        <w:rPr>
          <w:szCs w:val="21"/>
        </w:rPr>
        <w:t>“</w:t>
      </w:r>
      <w:r w:rsidRPr="009E035D">
        <w:rPr>
          <w:szCs w:val="21"/>
        </w:rPr>
        <w:t>不是</w:t>
      </w:r>
      <w:r w:rsidRPr="009E035D">
        <w:rPr>
          <w:szCs w:val="21"/>
        </w:rPr>
        <w:t>”</w:t>
      </w:r>
      <w:r w:rsidRPr="009E035D">
        <w:rPr>
          <w:szCs w:val="21"/>
        </w:rPr>
        <w:t>）一对平衡力；</w:t>
      </w:r>
    </w:p>
    <w:p w:rsidR="00D56F79" w:rsidRPr="009E035D" w:rsidRDefault="00D56F79" w:rsidP="00D56F79">
      <w:pPr>
        <w:spacing w:line="360" w:lineRule="auto"/>
        <w:jc w:val="left"/>
        <w:textAlignment w:val="center"/>
        <w:rPr>
          <w:szCs w:val="21"/>
        </w:rPr>
      </w:pPr>
      <w:r w:rsidRPr="009E035D">
        <w:rPr>
          <w:szCs w:val="21"/>
        </w:rPr>
        <w:t>(2)</w:t>
      </w:r>
      <w:r w:rsidRPr="009E035D">
        <w:rPr>
          <w:szCs w:val="21"/>
        </w:rPr>
        <w:t>如图所示，当铅笔都静止时，两手指的感觉不同，则说明压力的作用效果跟</w:t>
      </w:r>
      <w:r w:rsidRPr="009E035D">
        <w:rPr>
          <w:szCs w:val="21"/>
          <w:u w:val="single"/>
        </w:rPr>
        <w:t xml:space="preserve">     </w:t>
      </w:r>
      <w:r w:rsidRPr="009E035D">
        <w:rPr>
          <w:szCs w:val="21"/>
        </w:rPr>
        <w:t>有关；</w:t>
      </w:r>
    </w:p>
    <w:p w:rsidR="00D56F79" w:rsidRPr="009E035D" w:rsidRDefault="00D56F79" w:rsidP="00D56F79">
      <w:pPr>
        <w:spacing w:line="360" w:lineRule="auto"/>
        <w:jc w:val="left"/>
        <w:textAlignment w:val="center"/>
        <w:rPr>
          <w:szCs w:val="21"/>
        </w:rPr>
      </w:pPr>
      <w:r w:rsidRPr="009E035D">
        <w:rPr>
          <w:szCs w:val="21"/>
        </w:rPr>
        <w:t>(3)</w:t>
      </w:r>
      <w:r w:rsidRPr="009E035D">
        <w:rPr>
          <w:szCs w:val="21"/>
        </w:rPr>
        <w:t>用适量的铁丝绕在铅笔的一端制成一个简易密度计，并将它先后放到水和某液体中，其静止后的位置如图丙所示，两液面相平，该密度计所受到的浮力分别为</w:t>
      </w:r>
      <w:r w:rsidRPr="009E035D">
        <w:rPr>
          <w:i/>
          <w:szCs w:val="21"/>
        </w:rPr>
        <w:t>F</w:t>
      </w:r>
      <w:r w:rsidRPr="009E035D">
        <w:rPr>
          <w:szCs w:val="21"/>
          <w:vertAlign w:val="subscript"/>
        </w:rPr>
        <w:t>水</w:t>
      </w:r>
      <w:r w:rsidRPr="009E035D">
        <w:rPr>
          <w:szCs w:val="21"/>
        </w:rPr>
        <w:t>和</w:t>
      </w:r>
      <w:r w:rsidRPr="009E035D">
        <w:rPr>
          <w:i/>
          <w:szCs w:val="21"/>
        </w:rPr>
        <w:t>F</w:t>
      </w:r>
      <w:r w:rsidRPr="009E035D">
        <w:rPr>
          <w:szCs w:val="21"/>
          <w:vertAlign w:val="subscript"/>
        </w:rPr>
        <w:t>液</w:t>
      </w:r>
      <w:r w:rsidRPr="009E035D">
        <w:rPr>
          <w:szCs w:val="21"/>
        </w:rPr>
        <w:t>，则</w:t>
      </w:r>
      <w:r w:rsidRPr="009E035D">
        <w:rPr>
          <w:i/>
          <w:szCs w:val="21"/>
        </w:rPr>
        <w:t>F</w:t>
      </w:r>
      <w:r w:rsidRPr="009E035D">
        <w:rPr>
          <w:szCs w:val="21"/>
          <w:vertAlign w:val="subscript"/>
        </w:rPr>
        <w:t>水</w:t>
      </w:r>
      <w:r w:rsidRPr="009E035D">
        <w:rPr>
          <w:szCs w:val="21"/>
          <w:u w:val="single"/>
        </w:rPr>
        <w:t xml:space="preserve">     </w:t>
      </w:r>
      <w:r w:rsidRPr="009E035D">
        <w:rPr>
          <w:i/>
          <w:szCs w:val="21"/>
        </w:rPr>
        <w:t>F</w:t>
      </w:r>
      <w:r w:rsidRPr="009E035D">
        <w:rPr>
          <w:szCs w:val="21"/>
          <w:vertAlign w:val="subscript"/>
        </w:rPr>
        <w:t>液</w:t>
      </w:r>
      <w:r w:rsidRPr="009E035D">
        <w:rPr>
          <w:szCs w:val="21"/>
        </w:rPr>
        <w:t>，两个容器底部所受液体压强分别为</w:t>
      </w:r>
      <w:r w:rsidRPr="009E035D">
        <w:rPr>
          <w:i/>
          <w:szCs w:val="21"/>
        </w:rPr>
        <w:t>p</w:t>
      </w:r>
      <w:r w:rsidRPr="009E035D">
        <w:rPr>
          <w:szCs w:val="21"/>
          <w:vertAlign w:val="subscript"/>
        </w:rPr>
        <w:t>水</w:t>
      </w:r>
      <w:r w:rsidRPr="009E035D">
        <w:rPr>
          <w:szCs w:val="21"/>
        </w:rPr>
        <w:t>和</w:t>
      </w:r>
      <w:r w:rsidRPr="009E035D">
        <w:rPr>
          <w:i/>
          <w:szCs w:val="21"/>
        </w:rPr>
        <w:t>p</w:t>
      </w:r>
      <w:r w:rsidRPr="009E035D">
        <w:rPr>
          <w:szCs w:val="21"/>
          <w:vertAlign w:val="subscript"/>
        </w:rPr>
        <w:t>液</w:t>
      </w:r>
      <w:r w:rsidRPr="009E035D">
        <w:rPr>
          <w:szCs w:val="21"/>
        </w:rPr>
        <w:t>，则</w:t>
      </w:r>
      <w:r w:rsidRPr="009E035D">
        <w:rPr>
          <w:i/>
          <w:szCs w:val="21"/>
        </w:rPr>
        <w:t>p</w:t>
      </w:r>
      <w:r w:rsidRPr="009E035D">
        <w:rPr>
          <w:szCs w:val="21"/>
          <w:vertAlign w:val="subscript"/>
        </w:rPr>
        <w:t>水</w:t>
      </w:r>
      <w:r w:rsidRPr="009E035D">
        <w:rPr>
          <w:szCs w:val="21"/>
          <w:u w:val="single"/>
        </w:rPr>
        <w:t xml:space="preserve">     </w:t>
      </w:r>
      <w:r w:rsidRPr="009E035D">
        <w:rPr>
          <w:i/>
          <w:szCs w:val="21"/>
        </w:rPr>
        <w:t>p</w:t>
      </w:r>
      <w:r w:rsidRPr="009E035D">
        <w:rPr>
          <w:szCs w:val="21"/>
          <w:vertAlign w:val="subscript"/>
        </w:rPr>
        <w:t>液</w:t>
      </w:r>
      <w:r w:rsidRPr="009E035D">
        <w:rPr>
          <w:szCs w:val="21"/>
        </w:rPr>
        <w:t>。（两个空均选填</w:t>
      </w:r>
      <w:r w:rsidRPr="009E035D">
        <w:rPr>
          <w:szCs w:val="21"/>
        </w:rPr>
        <w:t>“</w:t>
      </w:r>
      <w:r w:rsidRPr="009E035D">
        <w:rPr>
          <w:szCs w:val="21"/>
        </w:rPr>
        <w:t>＞</w:t>
      </w:r>
      <w:r w:rsidRPr="009E035D">
        <w:rPr>
          <w:szCs w:val="21"/>
        </w:rPr>
        <w:t>”</w:t>
      </w:r>
      <w:r w:rsidRPr="009E035D">
        <w:rPr>
          <w:szCs w:val="21"/>
        </w:rPr>
        <w:t>、</w:t>
      </w:r>
      <w:r w:rsidRPr="009E035D">
        <w:rPr>
          <w:szCs w:val="21"/>
        </w:rPr>
        <w:t>“</w:t>
      </w:r>
      <w:r w:rsidRPr="009E035D">
        <w:rPr>
          <w:szCs w:val="21"/>
        </w:rPr>
        <w:t>＜</w:t>
      </w:r>
      <w:r w:rsidRPr="009E035D">
        <w:rPr>
          <w:szCs w:val="21"/>
        </w:rPr>
        <w:t>”</w:t>
      </w:r>
      <w:r w:rsidRPr="009E035D">
        <w:rPr>
          <w:szCs w:val="21"/>
        </w:rPr>
        <w:t>或</w:t>
      </w:r>
      <w:r w:rsidRPr="009E035D">
        <w:rPr>
          <w:szCs w:val="21"/>
        </w:rPr>
        <w:t>“</w:t>
      </w:r>
      <w:r w:rsidRPr="009E035D">
        <w:rPr>
          <w:szCs w:val="21"/>
        </w:rPr>
        <w:t>＝</w:t>
      </w:r>
      <w:r w:rsidRPr="009E035D">
        <w:rPr>
          <w:szCs w:val="21"/>
        </w:rPr>
        <w:t>”</w:t>
      </w:r>
      <w:r w:rsidRPr="009E035D">
        <w:rPr>
          <w:szCs w:val="21"/>
        </w:rPr>
        <w:t>）</w:t>
      </w:r>
    </w:p>
    <w:p w:rsidR="00D56F79" w:rsidRPr="009E035D" w:rsidRDefault="00D56F79" w:rsidP="00D56F79">
      <w:pPr>
        <w:pStyle w:val="a6"/>
      </w:pPr>
      <w:r w:rsidRPr="009E035D">
        <w:t>【答案】形变</w:t>
      </w:r>
      <w:r w:rsidRPr="009E035D">
        <w:t xml:space="preserve">    </w:t>
      </w:r>
      <w:r w:rsidRPr="009E035D">
        <w:t>不是</w:t>
      </w:r>
      <w:r w:rsidRPr="009E035D">
        <w:t xml:space="preserve">    </w:t>
      </w:r>
      <w:r w:rsidRPr="009E035D">
        <w:t>受力面积</w:t>
      </w:r>
      <w:r w:rsidRPr="009E035D">
        <w:t xml:space="preserve">    </w:t>
      </w:r>
      <w:r w:rsidRPr="009E035D">
        <w:t>＝</w:t>
      </w:r>
      <w:r w:rsidRPr="009E035D">
        <w:t xml:space="preserve">    </w:t>
      </w:r>
      <w:r w:rsidRPr="009E035D">
        <w:t>＞</w:t>
      </w:r>
      <w:r w:rsidRPr="009E035D">
        <w:t xml:space="preserve">    </w:t>
      </w:r>
    </w:p>
    <w:p w:rsidR="00D56F79" w:rsidRPr="009E035D" w:rsidRDefault="00D56F79" w:rsidP="00D56F79">
      <w:pPr>
        <w:pStyle w:val="a6"/>
      </w:pPr>
      <w:r w:rsidRPr="009E035D">
        <w:t>【详解】</w:t>
      </w:r>
    </w:p>
    <w:p w:rsidR="00D56F79" w:rsidRPr="009E035D" w:rsidRDefault="00D56F79" w:rsidP="00D56F79">
      <w:pPr>
        <w:pStyle w:val="a6"/>
      </w:pPr>
      <w:r w:rsidRPr="009E035D">
        <w:t>(1)[1]</w:t>
      </w:r>
      <w:r w:rsidRPr="009E035D">
        <w:t>力能使物体发生形变，也能使改变物体的运动状态。图中手指压铅笔尖，笔尖也压手，手指凹陷，笔尖给手的力使手发生形变。</w:t>
      </w:r>
    </w:p>
    <w:p w:rsidR="00D56F79" w:rsidRPr="009E035D" w:rsidRDefault="00D56F79" w:rsidP="00D56F79">
      <w:pPr>
        <w:pStyle w:val="a6"/>
      </w:pPr>
      <w:r w:rsidRPr="009E035D">
        <w:t xml:space="preserve">[2] </w:t>
      </w:r>
      <w:r w:rsidRPr="009E035D">
        <w:t>手指对铅笔尖竖直向下的压力与手指对铅笔尾竖直向上的支持力是一对相互作用力，不是平衡力。</w:t>
      </w:r>
    </w:p>
    <w:p w:rsidR="00D56F79" w:rsidRPr="009E035D" w:rsidRDefault="00D56F79" w:rsidP="00D56F79">
      <w:pPr>
        <w:pStyle w:val="a6"/>
      </w:pPr>
      <w:r w:rsidRPr="009E035D">
        <w:t>(2)[3]</w:t>
      </w:r>
      <w:r w:rsidRPr="009E035D">
        <w:t>铅笔的两端力的大小相同，受力面积不同，两手指的感觉不同，说明压力的作用效果与受力面积的大小有关。</w:t>
      </w:r>
    </w:p>
    <w:p w:rsidR="00D56F79" w:rsidRPr="009E035D" w:rsidRDefault="00D56F79" w:rsidP="00D56F79">
      <w:pPr>
        <w:pStyle w:val="a6"/>
      </w:pPr>
      <w:r w:rsidRPr="009E035D">
        <w:t>(3)[4][5]</w:t>
      </w:r>
      <w:r w:rsidRPr="009E035D">
        <w:t>密度计在水中和某液体中都是漂浮的状态，所以浮力都等于重力，所以</w:t>
      </w:r>
    </w:p>
    <w:p w:rsidR="00D56F79" w:rsidRPr="009E035D" w:rsidRDefault="00D56F79" w:rsidP="00D56F79">
      <w:pPr>
        <w:pStyle w:val="a6"/>
      </w:pPr>
      <w:r w:rsidRPr="009E035D">
        <w:object w:dxaOrig="885" w:dyaOrig="375">
          <v:shape id="_x0000_i1098" type="#_x0000_t75" alt="eqId19460347bd26450db582dca9dccc8171" style="width:44.25pt;height:18.75pt" o:ole="">
            <v:imagedata r:id="rId170" o:title="eqId19460347bd26450db582dca9dccc8171"/>
          </v:shape>
          <o:OLEObject Type="Embed" ProgID="Equation.DSMT4" ShapeID="_x0000_i1098" DrawAspect="Content" ObjectID="_1679903361" r:id="rId171"/>
        </w:object>
      </w:r>
    </w:p>
    <w:p w:rsidR="00D56F79" w:rsidRPr="009E035D" w:rsidRDefault="00D56F79" w:rsidP="00D56F79">
      <w:pPr>
        <w:pStyle w:val="a6"/>
      </w:pPr>
      <w:r w:rsidRPr="009E035D">
        <w:t>由图得，密度计在水中排开的体积比较小，由</w:t>
      </w:r>
      <w:r w:rsidRPr="009E035D">
        <w:object w:dxaOrig="1180" w:dyaOrig="380">
          <v:shape id="_x0000_i1099" type="#_x0000_t75" alt="eqIdb6184710ca874c27bcd465c7ce7e78eb" style="width:59.25pt;height:18.75pt" o:ole="">
            <v:imagedata r:id="rId172" o:title="eqIdb6184710ca874c27bcd465c7ce7e78eb"/>
          </v:shape>
          <o:OLEObject Type="Embed" ProgID="Equation.DSMT4" ShapeID="_x0000_i1099" DrawAspect="Content" ObjectID="_1679903362" r:id="rId173"/>
        </w:object>
      </w:r>
      <w:r w:rsidRPr="009E035D">
        <w:t xml:space="preserve"> </w:t>
      </w:r>
      <w:r w:rsidRPr="009E035D">
        <w:t>得，水的密度大于液体的密度。两液面相平，所以水的深度与液体的深度相同。由</w:t>
      </w:r>
      <w:r w:rsidRPr="009E035D">
        <w:object w:dxaOrig="885" w:dyaOrig="315">
          <v:shape id="_x0000_i1100" type="#_x0000_t75" alt="eqId78e1f23d94814007a0beba4f4028664f" style="width:44.25pt;height:15.75pt" o:ole="">
            <v:imagedata r:id="rId174" o:title="eqId78e1f23d94814007a0beba4f4028664f"/>
          </v:shape>
          <o:OLEObject Type="Embed" ProgID="Equation.DSMT4" ShapeID="_x0000_i1100" DrawAspect="Content" ObjectID="_1679903363" r:id="rId175"/>
        </w:object>
      </w:r>
      <w:r w:rsidRPr="009E035D">
        <w:t xml:space="preserve"> </w:t>
      </w:r>
      <w:r w:rsidRPr="009E035D">
        <w:t>得</w:t>
      </w:r>
    </w:p>
    <w:p w:rsidR="00D56F79" w:rsidRPr="009E035D" w:rsidRDefault="00D56F79" w:rsidP="00D56F79">
      <w:pPr>
        <w:pStyle w:val="a6"/>
      </w:pPr>
      <w:r w:rsidRPr="009E035D">
        <w:object w:dxaOrig="840" w:dyaOrig="375">
          <v:shape id="_x0000_i1101" type="#_x0000_t75" alt="eqIdafb0fd4c1dd145a68f3770c3530c807e" style="width:42pt;height:18.75pt" o:ole="">
            <v:imagedata r:id="rId176" o:title="eqIdafb0fd4c1dd145a68f3770c3530c807e"/>
          </v:shape>
          <o:OLEObject Type="Embed" ProgID="Equation.DSMT4" ShapeID="_x0000_i1101" DrawAspect="Content" ObjectID="_1679903364" r:id="rId177"/>
        </w:object>
      </w:r>
    </w:p>
    <w:p w:rsidR="00D56F79" w:rsidRPr="009E035D" w:rsidRDefault="00D56F79" w:rsidP="00D56F79">
      <w:pPr>
        <w:spacing w:line="360" w:lineRule="auto"/>
        <w:jc w:val="left"/>
        <w:textAlignment w:val="center"/>
        <w:rPr>
          <w:szCs w:val="21"/>
        </w:rPr>
      </w:pPr>
      <w:r w:rsidRPr="009E035D">
        <w:rPr>
          <w:szCs w:val="21"/>
        </w:rPr>
        <w:t>31</w:t>
      </w:r>
      <w:r w:rsidRPr="009E035D">
        <w:rPr>
          <w:szCs w:val="21"/>
        </w:rPr>
        <w:t>．（</w:t>
      </w:r>
      <w:r w:rsidRPr="009E035D">
        <w:rPr>
          <w:szCs w:val="21"/>
        </w:rPr>
        <w:t>2020·</w:t>
      </w:r>
      <w:r w:rsidRPr="009E035D">
        <w:rPr>
          <w:szCs w:val="21"/>
        </w:rPr>
        <w:t>江苏南京市</w:t>
      </w:r>
      <w:r w:rsidRPr="009E035D">
        <w:rPr>
          <w:szCs w:val="21"/>
        </w:rPr>
        <w:t>·</w:t>
      </w:r>
      <w:r w:rsidRPr="009E035D">
        <w:rPr>
          <w:szCs w:val="21"/>
        </w:rPr>
        <w:t>中考真题）小明和小华利用压强计、刻度尺和装有适量水的容器，探究液体内部压强与深度的关系，如图所示：</w:t>
      </w:r>
    </w:p>
    <w:p w:rsidR="00D56F79" w:rsidRPr="009E035D" w:rsidRDefault="00D56F79" w:rsidP="00D56F79">
      <w:pPr>
        <w:spacing w:line="360" w:lineRule="auto"/>
        <w:jc w:val="left"/>
        <w:textAlignment w:val="center"/>
        <w:rPr>
          <w:szCs w:val="21"/>
        </w:rPr>
      </w:pPr>
      <w:r>
        <w:rPr>
          <w:noProof/>
          <w:szCs w:val="21"/>
        </w:rPr>
        <w:lastRenderedPageBreak/>
        <w:drawing>
          <wp:inline distT="0" distB="0" distL="0" distR="0">
            <wp:extent cx="3429000" cy="1619250"/>
            <wp:effectExtent l="0" t="0" r="0" b="0"/>
            <wp:docPr id="26" name="图片 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2" descr="figure"/>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429000" cy="1619250"/>
                    </a:xfrm>
                    <a:prstGeom prst="rect">
                      <a:avLst/>
                    </a:prstGeom>
                    <a:noFill/>
                    <a:ln>
                      <a:noFill/>
                    </a:ln>
                  </pic:spPr>
                </pic:pic>
              </a:graphicData>
            </a:graphic>
          </wp:inline>
        </w:drawing>
      </w:r>
    </w:p>
    <w:p w:rsidR="00D56F79" w:rsidRPr="009E035D" w:rsidRDefault="00D56F79" w:rsidP="00D56F79">
      <w:pPr>
        <w:spacing w:line="360" w:lineRule="auto"/>
        <w:jc w:val="left"/>
        <w:textAlignment w:val="center"/>
        <w:rPr>
          <w:szCs w:val="21"/>
        </w:rPr>
      </w:pPr>
      <w:r w:rsidRPr="009E035D">
        <w:rPr>
          <w:szCs w:val="21"/>
        </w:rPr>
        <w:t>(1)</w:t>
      </w:r>
      <w:r w:rsidRPr="009E035D">
        <w:rPr>
          <w:szCs w:val="21"/>
        </w:rPr>
        <w:t>图甲中金属盒在水中的深度为</w:t>
      </w:r>
      <w:r w:rsidRPr="009E035D">
        <w:rPr>
          <w:szCs w:val="21"/>
          <w:u w:val="single"/>
        </w:rPr>
        <w:t xml:space="preserve">      </w:t>
      </w:r>
      <w:r w:rsidRPr="009E035D">
        <w:rPr>
          <w:szCs w:val="21"/>
        </w:rPr>
        <w:t>cm</w:t>
      </w:r>
      <w:r w:rsidRPr="009E035D">
        <w:rPr>
          <w:szCs w:val="21"/>
        </w:rPr>
        <w:t>；</w:t>
      </w:r>
    </w:p>
    <w:p w:rsidR="00D56F79" w:rsidRPr="009E035D" w:rsidRDefault="00D56F79" w:rsidP="00D56F79">
      <w:pPr>
        <w:spacing w:line="360" w:lineRule="auto"/>
        <w:jc w:val="left"/>
        <w:textAlignment w:val="center"/>
        <w:rPr>
          <w:szCs w:val="21"/>
        </w:rPr>
      </w:pPr>
      <w:r w:rsidRPr="009E035D">
        <w:rPr>
          <w:szCs w:val="21"/>
        </w:rPr>
        <w:t>(2)</w:t>
      </w:r>
      <w:r w:rsidRPr="009E035D">
        <w:rPr>
          <w:szCs w:val="21"/>
        </w:rPr>
        <w:t>比较两图可知，液体内部压强随深度的增大而</w:t>
      </w:r>
      <w:r w:rsidRPr="009E035D">
        <w:rPr>
          <w:szCs w:val="21"/>
          <w:u w:val="single"/>
        </w:rPr>
        <w:t xml:space="preserve">      </w:t>
      </w:r>
      <w:r w:rsidRPr="009E035D">
        <w:rPr>
          <w:szCs w:val="21"/>
        </w:rPr>
        <w:t>；</w:t>
      </w:r>
    </w:p>
    <w:p w:rsidR="00D56F79" w:rsidRPr="009E035D" w:rsidRDefault="00D56F79" w:rsidP="00D56F79">
      <w:pPr>
        <w:spacing w:line="360" w:lineRule="auto"/>
        <w:jc w:val="left"/>
        <w:textAlignment w:val="center"/>
        <w:rPr>
          <w:szCs w:val="21"/>
        </w:rPr>
      </w:pPr>
      <w:r w:rsidRPr="009E035D">
        <w:rPr>
          <w:szCs w:val="21"/>
        </w:rPr>
        <w:t>(3)</w:t>
      </w:r>
      <w:r w:rsidRPr="009E035D">
        <w:rPr>
          <w:szCs w:val="21"/>
        </w:rPr>
        <w:t>比较两图，小明认为：液体内部某处到容器底的距离越大，其压强越小。为研究此问题，小华在乙图中保持金属盒的位置不变，往容器内加水，当水面到容器底的距离</w:t>
      </w:r>
      <w:r w:rsidRPr="009E035D">
        <w:rPr>
          <w:i/>
          <w:szCs w:val="21"/>
        </w:rPr>
        <w:t>L</w:t>
      </w:r>
      <w:r w:rsidRPr="009E035D">
        <w:rPr>
          <w:szCs w:val="21"/>
        </w:rPr>
        <w:t>满足条件：</w:t>
      </w:r>
      <w:r w:rsidRPr="009E035D">
        <w:rPr>
          <w:szCs w:val="21"/>
          <w:u w:val="single"/>
        </w:rPr>
        <w:t xml:space="preserve">      </w:t>
      </w:r>
      <w:r w:rsidRPr="009E035D">
        <w:rPr>
          <w:szCs w:val="21"/>
        </w:rPr>
        <w:t>，对比甲图，可说明小明的观点是错误的。</w:t>
      </w:r>
    </w:p>
    <w:p w:rsidR="00D56F79" w:rsidRPr="009E035D" w:rsidRDefault="00D56F79" w:rsidP="00D56F79">
      <w:pPr>
        <w:pStyle w:val="a6"/>
      </w:pPr>
      <w:r w:rsidRPr="009E035D">
        <w:t>【答案】</w:t>
      </w:r>
      <w:r w:rsidRPr="009E035D">
        <w:t xml:space="preserve">7    </w:t>
      </w:r>
      <w:r w:rsidRPr="009E035D">
        <w:t>增大</w:t>
      </w:r>
      <w:r w:rsidRPr="009E035D">
        <w:t xml:space="preserve">    </w:t>
      </w:r>
      <w:r w:rsidRPr="009E035D">
        <w:rPr>
          <w:i/>
        </w:rPr>
        <w:t>L</w:t>
      </w:r>
      <w:r w:rsidRPr="009E035D">
        <w:t xml:space="preserve">≥18cm    </w:t>
      </w:r>
    </w:p>
    <w:p w:rsidR="00D56F79" w:rsidRPr="009E035D" w:rsidRDefault="00D56F79" w:rsidP="00D56F79">
      <w:pPr>
        <w:pStyle w:val="a6"/>
      </w:pPr>
      <w:r w:rsidRPr="009E035D">
        <w:t>【详解】</w:t>
      </w:r>
    </w:p>
    <w:p w:rsidR="00D56F79" w:rsidRPr="009E035D" w:rsidRDefault="00D56F79" w:rsidP="00D56F79">
      <w:pPr>
        <w:pStyle w:val="a6"/>
      </w:pPr>
      <w:r w:rsidRPr="009E035D">
        <w:t>(1)[1]</w:t>
      </w:r>
      <w:r w:rsidRPr="009E035D">
        <w:t>图甲中金属盒在水中的深度为</w:t>
      </w:r>
    </w:p>
    <w:p w:rsidR="00D56F79" w:rsidRPr="009E035D" w:rsidRDefault="00D56F79" w:rsidP="00D56F79">
      <w:pPr>
        <w:pStyle w:val="a6"/>
      </w:pPr>
      <w:r w:rsidRPr="009E035D">
        <w:t>16cm-9cm=7cm</w:t>
      </w:r>
    </w:p>
    <w:p w:rsidR="00D56F79" w:rsidRPr="009E035D" w:rsidRDefault="00D56F79" w:rsidP="00D56F79">
      <w:pPr>
        <w:pStyle w:val="a6"/>
      </w:pPr>
      <w:r w:rsidRPr="009E035D">
        <w:t>(2)[2]</w:t>
      </w:r>
      <w:r w:rsidRPr="009E035D">
        <w:t>比较两图可知，液体的密度相同，深度越深，液体压强越大，可以得到液体内部压强随深度的增大而增大。</w:t>
      </w:r>
    </w:p>
    <w:p w:rsidR="00D56F79" w:rsidRPr="009E035D" w:rsidRDefault="00D56F79" w:rsidP="00D56F79">
      <w:pPr>
        <w:pStyle w:val="a6"/>
      </w:pPr>
      <w:r w:rsidRPr="009E035D">
        <w:t>(3)[3]</w:t>
      </w:r>
      <w:r w:rsidRPr="009E035D">
        <w:t>图甲中金属盒在水的深度是</w:t>
      </w:r>
      <w:r w:rsidRPr="009E035D">
        <w:t>7cm</w:t>
      </w:r>
      <w:r w:rsidRPr="009E035D">
        <w:t>，往容器内加水，此时金属盒在水的深度</w:t>
      </w:r>
    </w:p>
    <w:p w:rsidR="00D56F79" w:rsidRPr="009E035D" w:rsidRDefault="00D56F79" w:rsidP="00D56F79">
      <w:pPr>
        <w:pStyle w:val="a6"/>
      </w:pPr>
      <w:r w:rsidRPr="009E035D">
        <w:rPr>
          <w:i/>
        </w:rPr>
        <w:t>h</w:t>
      </w:r>
      <w:r w:rsidRPr="009E035D">
        <w:t>≥7cm</w:t>
      </w:r>
    </w:p>
    <w:p w:rsidR="00D56F79" w:rsidRPr="009E035D" w:rsidRDefault="00D56F79" w:rsidP="00D56F79">
      <w:pPr>
        <w:pStyle w:val="a6"/>
      </w:pPr>
      <w:r w:rsidRPr="009E035D">
        <w:t>水面到容器底的距离</w:t>
      </w:r>
    </w:p>
    <w:p w:rsidR="00D56F79" w:rsidRPr="009E035D" w:rsidRDefault="00D56F79" w:rsidP="00D56F79">
      <w:pPr>
        <w:pStyle w:val="a6"/>
      </w:pPr>
      <w:r w:rsidRPr="009E035D">
        <w:rPr>
          <w:i/>
        </w:rPr>
        <w:t>L</w:t>
      </w:r>
      <w:r w:rsidRPr="009E035D">
        <w:t>≥11cm+7cm=18cm</w:t>
      </w:r>
    </w:p>
    <w:p w:rsidR="00D56F79" w:rsidRPr="009E035D" w:rsidRDefault="00D56F79" w:rsidP="00D56F79">
      <w:pPr>
        <w:pStyle w:val="a6"/>
      </w:pPr>
      <w:r w:rsidRPr="009E035D">
        <w:t>此时金属盒受到的压强大于甲图中的压强，可说明小明的观点是错误的。</w:t>
      </w:r>
    </w:p>
    <w:p w:rsidR="00D56F79" w:rsidRPr="009E035D" w:rsidRDefault="00D56F79" w:rsidP="00D56F79">
      <w:pPr>
        <w:spacing w:line="360" w:lineRule="auto"/>
        <w:jc w:val="left"/>
        <w:textAlignment w:val="center"/>
        <w:rPr>
          <w:szCs w:val="21"/>
        </w:rPr>
      </w:pPr>
      <w:r w:rsidRPr="009E035D">
        <w:rPr>
          <w:szCs w:val="21"/>
        </w:rPr>
        <w:t>32</w:t>
      </w:r>
      <w:r w:rsidRPr="009E035D">
        <w:rPr>
          <w:szCs w:val="21"/>
        </w:rPr>
        <w:t>．（</w:t>
      </w:r>
      <w:r w:rsidRPr="009E035D">
        <w:rPr>
          <w:szCs w:val="21"/>
        </w:rPr>
        <w:t>2020·</w:t>
      </w:r>
      <w:r w:rsidRPr="009E035D">
        <w:rPr>
          <w:szCs w:val="21"/>
        </w:rPr>
        <w:t>江苏苏州市</w:t>
      </w:r>
      <w:r w:rsidRPr="009E035D">
        <w:rPr>
          <w:szCs w:val="21"/>
        </w:rPr>
        <w:t>·</w:t>
      </w:r>
      <w:r w:rsidRPr="009E035D">
        <w:rPr>
          <w:szCs w:val="21"/>
        </w:rPr>
        <w:t>中考真题）小明用装有沙子的带盖塑料瓶探究浮力的影响因素。</w:t>
      </w:r>
    </w:p>
    <w:p w:rsidR="00D56F79" w:rsidRPr="009E035D" w:rsidRDefault="00D56F79" w:rsidP="00D56F79">
      <w:pPr>
        <w:spacing w:line="360" w:lineRule="auto"/>
        <w:jc w:val="left"/>
        <w:textAlignment w:val="center"/>
        <w:rPr>
          <w:szCs w:val="21"/>
        </w:rPr>
      </w:pPr>
      <w:r w:rsidRPr="009E035D">
        <w:rPr>
          <w:szCs w:val="21"/>
        </w:rPr>
        <w:t>(1)</w:t>
      </w:r>
      <w:r w:rsidRPr="009E035D">
        <w:rPr>
          <w:szCs w:val="21"/>
        </w:rPr>
        <w:t>小明列举了三个常识，分别做出了三个猜想，其中符合常识</w:t>
      </w:r>
      <w:r w:rsidRPr="009E035D">
        <w:rPr>
          <w:szCs w:val="21"/>
        </w:rPr>
        <w:t>1</w:t>
      </w:r>
      <w:r w:rsidRPr="009E035D">
        <w:rPr>
          <w:szCs w:val="21"/>
        </w:rPr>
        <w:t>的是</w:t>
      </w:r>
      <w:r w:rsidRPr="009E035D">
        <w:rPr>
          <w:szCs w:val="21"/>
          <w:u w:val="single"/>
        </w:rPr>
        <w:t xml:space="preserve">  </w:t>
      </w:r>
      <w:r w:rsidRPr="009E035D">
        <w:rPr>
          <w:szCs w:val="21"/>
        </w:rPr>
        <w:t>（填序号）。</w:t>
      </w:r>
    </w:p>
    <w:tbl>
      <w:tblPr>
        <w:tblW w:w="98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935"/>
        <w:gridCol w:w="4935"/>
      </w:tblGrid>
      <w:tr w:rsidR="00D56F79" w:rsidTr="00840336">
        <w:trPr>
          <w:trHeight w:val="330"/>
        </w:trPr>
        <w:tc>
          <w:tcPr>
            <w:tcW w:w="4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6F79" w:rsidRPr="009E035D" w:rsidRDefault="00D56F79" w:rsidP="00840336">
            <w:pPr>
              <w:spacing w:line="360" w:lineRule="auto"/>
              <w:jc w:val="left"/>
              <w:textAlignment w:val="center"/>
              <w:rPr>
                <w:szCs w:val="21"/>
              </w:rPr>
            </w:pPr>
            <w:r w:rsidRPr="009E035D">
              <w:rPr>
                <w:szCs w:val="21"/>
              </w:rPr>
              <w:t>常识</w:t>
            </w:r>
          </w:p>
        </w:tc>
        <w:tc>
          <w:tcPr>
            <w:tcW w:w="4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6F79" w:rsidRPr="009E035D" w:rsidRDefault="00D56F79" w:rsidP="00840336">
            <w:pPr>
              <w:spacing w:line="360" w:lineRule="auto"/>
              <w:jc w:val="left"/>
              <w:textAlignment w:val="center"/>
              <w:rPr>
                <w:szCs w:val="21"/>
              </w:rPr>
            </w:pPr>
            <w:r w:rsidRPr="009E035D">
              <w:rPr>
                <w:szCs w:val="21"/>
              </w:rPr>
              <w:t>猜想</w:t>
            </w:r>
          </w:p>
        </w:tc>
      </w:tr>
      <w:tr w:rsidR="00D56F79" w:rsidTr="00840336">
        <w:trPr>
          <w:trHeight w:val="330"/>
        </w:trPr>
        <w:tc>
          <w:tcPr>
            <w:tcW w:w="4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6F79" w:rsidRPr="009E035D" w:rsidRDefault="00D56F79" w:rsidP="00840336">
            <w:pPr>
              <w:spacing w:line="360" w:lineRule="auto"/>
              <w:jc w:val="left"/>
              <w:textAlignment w:val="center"/>
              <w:rPr>
                <w:szCs w:val="21"/>
              </w:rPr>
            </w:pPr>
            <w:r w:rsidRPr="009E035D">
              <w:rPr>
                <w:szCs w:val="21"/>
              </w:rPr>
              <w:t>常识</w:t>
            </w:r>
            <w:r w:rsidRPr="009E035D">
              <w:rPr>
                <w:szCs w:val="21"/>
              </w:rPr>
              <w:t>1</w:t>
            </w:r>
            <w:r w:rsidRPr="009E035D">
              <w:rPr>
                <w:szCs w:val="21"/>
              </w:rPr>
              <w:t>：木头漂在水面，铁钉沉在水底</w:t>
            </w:r>
          </w:p>
          <w:p w:rsidR="00D56F79" w:rsidRPr="009E035D" w:rsidRDefault="00D56F79" w:rsidP="00840336">
            <w:pPr>
              <w:spacing w:line="360" w:lineRule="auto"/>
              <w:jc w:val="left"/>
              <w:textAlignment w:val="center"/>
              <w:rPr>
                <w:szCs w:val="21"/>
              </w:rPr>
            </w:pPr>
            <w:r w:rsidRPr="009E035D">
              <w:rPr>
                <w:szCs w:val="21"/>
              </w:rPr>
              <w:t>常识</w:t>
            </w:r>
            <w:r w:rsidRPr="009E035D">
              <w:rPr>
                <w:szCs w:val="21"/>
              </w:rPr>
              <w:t>2</w:t>
            </w:r>
            <w:r w:rsidRPr="009E035D">
              <w:rPr>
                <w:szCs w:val="21"/>
              </w:rPr>
              <w:t>：轮船从长江驶入大海，船身会上浮一些</w:t>
            </w:r>
          </w:p>
          <w:p w:rsidR="00D56F79" w:rsidRPr="009E035D" w:rsidRDefault="00D56F79" w:rsidP="00840336">
            <w:pPr>
              <w:spacing w:line="360" w:lineRule="auto"/>
              <w:jc w:val="left"/>
              <w:textAlignment w:val="center"/>
              <w:rPr>
                <w:szCs w:val="21"/>
              </w:rPr>
            </w:pPr>
            <w:r w:rsidRPr="009E035D">
              <w:rPr>
                <w:szCs w:val="21"/>
              </w:rPr>
              <w:t>常识</w:t>
            </w:r>
            <w:r w:rsidRPr="009E035D">
              <w:rPr>
                <w:szCs w:val="21"/>
              </w:rPr>
              <w:t>3</w:t>
            </w:r>
            <w:r w:rsidRPr="009E035D">
              <w:rPr>
                <w:szCs w:val="21"/>
              </w:rPr>
              <w:t>：人从泳池浅水区走向深水区，感觉身体变轻</w:t>
            </w:r>
          </w:p>
        </w:tc>
        <w:tc>
          <w:tcPr>
            <w:tcW w:w="4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6F79" w:rsidRPr="009E035D" w:rsidRDefault="00D56F79" w:rsidP="00840336">
            <w:pPr>
              <w:spacing w:line="360" w:lineRule="auto"/>
              <w:jc w:val="left"/>
              <w:textAlignment w:val="center"/>
              <w:rPr>
                <w:szCs w:val="21"/>
              </w:rPr>
            </w:pPr>
            <w:r w:rsidRPr="009E035D">
              <w:rPr>
                <w:szCs w:val="21"/>
              </w:rPr>
              <w:t>猜想</w:t>
            </w:r>
            <w:r w:rsidRPr="009E035D">
              <w:rPr>
                <w:szCs w:val="21"/>
              </w:rPr>
              <w:t>1</w:t>
            </w:r>
            <w:r w:rsidRPr="009E035D">
              <w:rPr>
                <w:szCs w:val="21"/>
              </w:rPr>
              <w:t>：与浸入液体的深度有关</w:t>
            </w:r>
          </w:p>
          <w:p w:rsidR="00D56F79" w:rsidRPr="009E035D" w:rsidRDefault="00D56F79" w:rsidP="00840336">
            <w:pPr>
              <w:spacing w:line="360" w:lineRule="auto"/>
              <w:jc w:val="left"/>
              <w:textAlignment w:val="center"/>
              <w:rPr>
                <w:szCs w:val="21"/>
              </w:rPr>
            </w:pPr>
            <w:r w:rsidRPr="009E035D">
              <w:rPr>
                <w:szCs w:val="21"/>
              </w:rPr>
              <w:t>猜想</w:t>
            </w:r>
            <w:r w:rsidRPr="009E035D">
              <w:rPr>
                <w:szCs w:val="21"/>
              </w:rPr>
              <w:t>2</w:t>
            </w:r>
            <w:r w:rsidRPr="009E035D">
              <w:rPr>
                <w:szCs w:val="21"/>
              </w:rPr>
              <w:t>：与液体的密度有关</w:t>
            </w:r>
          </w:p>
          <w:p w:rsidR="00D56F79" w:rsidRPr="009E035D" w:rsidRDefault="00D56F79" w:rsidP="00840336">
            <w:pPr>
              <w:spacing w:line="360" w:lineRule="auto"/>
              <w:jc w:val="left"/>
              <w:textAlignment w:val="center"/>
              <w:rPr>
                <w:szCs w:val="21"/>
              </w:rPr>
            </w:pPr>
            <w:r w:rsidRPr="009E035D">
              <w:rPr>
                <w:szCs w:val="21"/>
              </w:rPr>
              <w:t>猜想</w:t>
            </w:r>
            <w:r w:rsidRPr="009E035D">
              <w:rPr>
                <w:szCs w:val="21"/>
              </w:rPr>
              <w:t>3</w:t>
            </w:r>
            <w:r w:rsidRPr="009E035D">
              <w:rPr>
                <w:szCs w:val="21"/>
              </w:rPr>
              <w:t>：与物体的密度有关</w:t>
            </w:r>
          </w:p>
        </w:tc>
      </w:tr>
    </w:tbl>
    <w:p w:rsidR="00D56F79" w:rsidRPr="009E035D" w:rsidRDefault="00D56F79" w:rsidP="00D56F79">
      <w:pPr>
        <w:spacing w:line="360" w:lineRule="auto"/>
        <w:jc w:val="left"/>
        <w:textAlignment w:val="center"/>
        <w:rPr>
          <w:szCs w:val="21"/>
        </w:rPr>
      </w:pPr>
    </w:p>
    <w:p w:rsidR="00D56F79" w:rsidRPr="009E035D" w:rsidRDefault="00D56F79" w:rsidP="00D56F79">
      <w:pPr>
        <w:spacing w:line="360" w:lineRule="auto"/>
        <w:jc w:val="left"/>
        <w:textAlignment w:val="center"/>
        <w:rPr>
          <w:szCs w:val="21"/>
        </w:rPr>
      </w:pPr>
      <w:r w:rsidRPr="009E035D">
        <w:rPr>
          <w:szCs w:val="21"/>
        </w:rPr>
        <w:t>(2)</w:t>
      </w:r>
      <w:r w:rsidRPr="009E035D">
        <w:rPr>
          <w:szCs w:val="21"/>
        </w:rPr>
        <w:t>为了验证上述猜想是否正确，小明依次做了如下实验：</w:t>
      </w:r>
    </w:p>
    <w:p w:rsidR="00D56F79" w:rsidRPr="009E035D" w:rsidRDefault="00D56F79" w:rsidP="00D56F79">
      <w:pPr>
        <w:spacing w:line="360" w:lineRule="auto"/>
        <w:jc w:val="left"/>
        <w:textAlignment w:val="center"/>
        <w:rPr>
          <w:szCs w:val="21"/>
        </w:rPr>
      </w:pPr>
      <w:r>
        <w:rPr>
          <w:noProof/>
          <w:szCs w:val="21"/>
        </w:rPr>
        <w:lastRenderedPageBreak/>
        <w:drawing>
          <wp:inline distT="0" distB="0" distL="0" distR="0">
            <wp:extent cx="5162550" cy="1905000"/>
            <wp:effectExtent l="0" t="0" r="0" b="0"/>
            <wp:docPr id="25" name="图片 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figure"/>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162550" cy="1905000"/>
                    </a:xfrm>
                    <a:prstGeom prst="rect">
                      <a:avLst/>
                    </a:prstGeom>
                    <a:noFill/>
                    <a:ln>
                      <a:noFill/>
                    </a:ln>
                  </pic:spPr>
                </pic:pic>
              </a:graphicData>
            </a:graphic>
          </wp:inline>
        </w:drawing>
      </w:r>
    </w:p>
    <w:p w:rsidR="00D56F79" w:rsidRPr="009E035D" w:rsidRDefault="00D56F79" w:rsidP="00D56F79">
      <w:pPr>
        <w:spacing w:line="360" w:lineRule="auto"/>
        <w:jc w:val="left"/>
        <w:textAlignment w:val="center"/>
        <w:rPr>
          <w:szCs w:val="21"/>
        </w:rPr>
      </w:pPr>
      <w:r w:rsidRPr="009E035D">
        <w:rPr>
          <w:rFonts w:ascii="宋体" w:hAnsi="宋体" w:cs="宋体" w:hint="eastAsia"/>
          <w:szCs w:val="21"/>
        </w:rPr>
        <w:t>①</w:t>
      </w:r>
      <w:r w:rsidRPr="009E035D">
        <w:rPr>
          <w:szCs w:val="21"/>
        </w:rPr>
        <w:t>根据</w:t>
      </w:r>
      <w:r w:rsidRPr="009E035D">
        <w:rPr>
          <w:szCs w:val="21"/>
        </w:rPr>
        <w:t>A</w:t>
      </w:r>
      <w:r w:rsidRPr="009E035D">
        <w:rPr>
          <w:szCs w:val="21"/>
        </w:rPr>
        <w:t>、</w:t>
      </w:r>
      <w:r w:rsidRPr="009E035D">
        <w:rPr>
          <w:szCs w:val="21"/>
        </w:rPr>
        <w:t>B</w:t>
      </w:r>
      <w:r w:rsidRPr="009E035D">
        <w:rPr>
          <w:szCs w:val="21"/>
        </w:rPr>
        <w:t>、</w:t>
      </w:r>
      <w:r w:rsidRPr="009E035D">
        <w:rPr>
          <w:szCs w:val="21"/>
        </w:rPr>
        <w:t>C</w:t>
      </w:r>
      <w:r w:rsidRPr="009E035D">
        <w:rPr>
          <w:szCs w:val="21"/>
        </w:rPr>
        <w:t>的结果，可得猜想</w:t>
      </w:r>
      <w:r w:rsidRPr="009E035D">
        <w:rPr>
          <w:szCs w:val="21"/>
        </w:rPr>
        <w:t>1</w:t>
      </w:r>
      <w:r w:rsidRPr="009E035D">
        <w:rPr>
          <w:szCs w:val="21"/>
        </w:rPr>
        <w:t>是</w:t>
      </w:r>
      <w:r w:rsidRPr="009E035D">
        <w:rPr>
          <w:szCs w:val="21"/>
          <w:u w:val="single"/>
        </w:rPr>
        <w:t xml:space="preserve">  </w:t>
      </w:r>
      <w:r w:rsidRPr="009E035D">
        <w:rPr>
          <w:szCs w:val="21"/>
        </w:rPr>
        <w:t>（正确</w:t>
      </w:r>
      <w:r w:rsidRPr="009E035D">
        <w:rPr>
          <w:szCs w:val="21"/>
        </w:rPr>
        <w:object w:dxaOrig="135" w:dyaOrig="255">
          <v:shape id="_x0000_i1102" type="#_x0000_t75" alt="eqIdfc3f10e0ab39416cb13f37da430a4945" style="width:6.75pt;height:12.75pt" o:ole="">
            <v:imagedata r:id="rId69" o:title="eqIdfc3f10e0ab39416cb13f37da430a4945"/>
          </v:shape>
          <o:OLEObject Type="Embed" ProgID="Equation.DSMT4" ShapeID="_x0000_i1102" DrawAspect="Content" ObjectID="_1679903365" r:id="rId180"/>
        </w:object>
      </w:r>
      <w:r w:rsidRPr="009E035D">
        <w:rPr>
          <w:szCs w:val="21"/>
        </w:rPr>
        <w:t>错误）的；根据</w:t>
      </w:r>
      <w:r w:rsidRPr="009E035D">
        <w:rPr>
          <w:szCs w:val="21"/>
        </w:rPr>
        <w:t>A</w:t>
      </w:r>
      <w:r w:rsidRPr="009E035D">
        <w:rPr>
          <w:szCs w:val="21"/>
        </w:rPr>
        <w:t>、</w:t>
      </w:r>
      <w:r w:rsidRPr="009E035D">
        <w:rPr>
          <w:szCs w:val="21"/>
        </w:rPr>
        <w:t>C</w:t>
      </w:r>
      <w:r w:rsidRPr="009E035D">
        <w:rPr>
          <w:szCs w:val="21"/>
        </w:rPr>
        <w:t>、</w:t>
      </w:r>
      <w:r w:rsidRPr="009E035D">
        <w:rPr>
          <w:szCs w:val="21"/>
        </w:rPr>
        <w:t>D</w:t>
      </w:r>
      <w:r w:rsidRPr="009E035D">
        <w:rPr>
          <w:szCs w:val="21"/>
        </w:rPr>
        <w:t>的结果，可得猜想</w:t>
      </w:r>
      <w:r w:rsidRPr="009E035D">
        <w:rPr>
          <w:szCs w:val="21"/>
        </w:rPr>
        <w:t>1</w:t>
      </w:r>
      <w:r w:rsidRPr="009E035D">
        <w:rPr>
          <w:szCs w:val="21"/>
        </w:rPr>
        <w:t>是</w:t>
      </w:r>
      <w:r w:rsidRPr="009E035D">
        <w:rPr>
          <w:szCs w:val="21"/>
          <w:u w:val="single"/>
        </w:rPr>
        <w:t xml:space="preserve">  </w:t>
      </w:r>
      <w:r w:rsidRPr="009E035D">
        <w:rPr>
          <w:szCs w:val="21"/>
        </w:rPr>
        <w:t>（正确</w:t>
      </w:r>
      <w:r w:rsidRPr="009E035D">
        <w:rPr>
          <w:szCs w:val="21"/>
        </w:rPr>
        <w:object w:dxaOrig="135" w:dyaOrig="255">
          <v:shape id="_x0000_i1103" type="#_x0000_t75" alt="eqIdfc3f10e0ab39416cb13f37da430a4945" style="width:6.75pt;height:12.75pt" o:ole="">
            <v:imagedata r:id="rId69" o:title="eqIdfc3f10e0ab39416cb13f37da430a4945"/>
          </v:shape>
          <o:OLEObject Type="Embed" ProgID="Equation.DSMT4" ShapeID="_x0000_i1103" DrawAspect="Content" ObjectID="_1679903366" r:id="rId181"/>
        </w:object>
      </w:r>
      <w:r w:rsidRPr="009E035D">
        <w:rPr>
          <w:szCs w:val="21"/>
        </w:rPr>
        <w:t>错误）的。深入分析上述现象，可得：浮力大小与</w:t>
      </w:r>
      <w:r w:rsidRPr="009E035D">
        <w:rPr>
          <w:szCs w:val="21"/>
          <w:u w:val="single"/>
        </w:rPr>
        <w:t xml:space="preserve">  </w:t>
      </w:r>
      <w:r w:rsidRPr="009E035D">
        <w:rPr>
          <w:szCs w:val="21"/>
        </w:rPr>
        <w:t>有关，与浸入液体的深度</w:t>
      </w:r>
      <w:r w:rsidRPr="009E035D">
        <w:rPr>
          <w:szCs w:val="21"/>
          <w:u w:val="single"/>
        </w:rPr>
        <w:t xml:space="preserve">  </w:t>
      </w:r>
      <w:r w:rsidRPr="009E035D">
        <w:rPr>
          <w:szCs w:val="21"/>
        </w:rPr>
        <w:t>；</w:t>
      </w:r>
    </w:p>
    <w:p w:rsidR="00D56F79" w:rsidRPr="009E035D" w:rsidRDefault="00D56F79" w:rsidP="00D56F79">
      <w:pPr>
        <w:spacing w:line="360" w:lineRule="auto"/>
        <w:jc w:val="left"/>
        <w:textAlignment w:val="center"/>
        <w:rPr>
          <w:szCs w:val="21"/>
        </w:rPr>
      </w:pPr>
      <w:r w:rsidRPr="009E035D">
        <w:rPr>
          <w:rFonts w:ascii="宋体" w:hAnsi="宋体" w:cs="宋体" w:hint="eastAsia"/>
          <w:szCs w:val="21"/>
        </w:rPr>
        <w:t>②</w:t>
      </w:r>
      <w:r w:rsidRPr="009E035D">
        <w:rPr>
          <w:szCs w:val="21"/>
        </w:rPr>
        <w:t>接下来根据</w:t>
      </w:r>
      <w:r w:rsidRPr="009E035D">
        <w:rPr>
          <w:szCs w:val="21"/>
        </w:rPr>
        <w:t>A</w:t>
      </w:r>
      <w:r w:rsidRPr="009E035D">
        <w:rPr>
          <w:szCs w:val="21"/>
        </w:rPr>
        <w:t>、</w:t>
      </w:r>
      <w:r w:rsidRPr="009E035D">
        <w:rPr>
          <w:szCs w:val="21"/>
        </w:rPr>
        <w:t>D</w:t>
      </w:r>
      <w:r w:rsidRPr="009E035D">
        <w:rPr>
          <w:szCs w:val="21"/>
        </w:rPr>
        <w:t>和</w:t>
      </w:r>
      <w:r w:rsidRPr="009E035D">
        <w:rPr>
          <w:szCs w:val="21"/>
        </w:rPr>
        <w:t>E</w:t>
      </w:r>
      <w:r w:rsidRPr="009E035D">
        <w:rPr>
          <w:szCs w:val="21"/>
          <w:u w:val="single"/>
        </w:rPr>
        <w:t xml:space="preserve">  </w:t>
      </w:r>
      <w:r w:rsidRPr="009E035D">
        <w:rPr>
          <w:szCs w:val="21"/>
        </w:rPr>
        <w:t>（能</w:t>
      </w:r>
      <w:r w:rsidRPr="009E035D">
        <w:rPr>
          <w:szCs w:val="21"/>
        </w:rPr>
        <w:object w:dxaOrig="135" w:dyaOrig="255">
          <v:shape id="_x0000_i1104" type="#_x0000_t75" alt="eqIdfc3f10e0ab39416cb13f37da430a4945" style="width:6.75pt;height:12.75pt" o:ole="">
            <v:imagedata r:id="rId69" o:title="eqIdfc3f10e0ab39416cb13f37da430a4945"/>
          </v:shape>
          <o:OLEObject Type="Embed" ProgID="Equation.DSMT4" ShapeID="_x0000_i1104" DrawAspect="Content" ObjectID="_1679903367" r:id="rId182"/>
        </w:object>
      </w:r>
      <w:r w:rsidRPr="009E035D">
        <w:rPr>
          <w:szCs w:val="21"/>
        </w:rPr>
        <w:t>不能）对猜想</w:t>
      </w:r>
      <w:r w:rsidRPr="009E035D">
        <w:rPr>
          <w:szCs w:val="21"/>
        </w:rPr>
        <w:t>2</w:t>
      </w:r>
      <w:r w:rsidRPr="009E035D">
        <w:rPr>
          <w:szCs w:val="21"/>
        </w:rPr>
        <w:t>进行验证；</w:t>
      </w:r>
    </w:p>
    <w:p w:rsidR="00D56F79" w:rsidRPr="009E035D" w:rsidRDefault="00D56F79" w:rsidP="00D56F79">
      <w:pPr>
        <w:spacing w:line="360" w:lineRule="auto"/>
        <w:jc w:val="left"/>
        <w:textAlignment w:val="center"/>
        <w:rPr>
          <w:szCs w:val="21"/>
        </w:rPr>
      </w:pPr>
      <w:r w:rsidRPr="009E035D">
        <w:rPr>
          <w:rFonts w:ascii="宋体" w:hAnsi="宋体" w:cs="宋体" w:hint="eastAsia"/>
          <w:szCs w:val="21"/>
        </w:rPr>
        <w:t>③</w:t>
      </w:r>
      <w:r w:rsidRPr="009E035D">
        <w:rPr>
          <w:szCs w:val="21"/>
        </w:rPr>
        <w:t>为验证猜想</w:t>
      </w:r>
      <w:r w:rsidRPr="009E035D">
        <w:rPr>
          <w:szCs w:val="21"/>
        </w:rPr>
        <w:t>3</w:t>
      </w:r>
      <w:r w:rsidRPr="009E035D">
        <w:rPr>
          <w:szCs w:val="21"/>
        </w:rPr>
        <w:t>，小明在老师的指导下，将瓶子中的沙子倒掉一些以减小物体密度。接着他仿照步骤</w:t>
      </w:r>
      <w:r w:rsidRPr="009E035D">
        <w:rPr>
          <w:szCs w:val="21"/>
        </w:rPr>
        <w:t>D</w:t>
      </w:r>
      <w:r w:rsidRPr="009E035D">
        <w:rPr>
          <w:szCs w:val="21"/>
        </w:rPr>
        <w:t>进行实验，发现此时测力计示数小于</w:t>
      </w:r>
      <w:r w:rsidRPr="009E035D">
        <w:rPr>
          <w:szCs w:val="21"/>
        </w:rPr>
        <w:object w:dxaOrig="538" w:dyaOrig="277">
          <v:shape id="_x0000_i1105" type="#_x0000_t75" alt="eqId41a043964e7047388b1165aaf986a2e9" style="width:27pt;height:13.5pt" o:ole="">
            <v:imagedata r:id="rId183" o:title="eqId41a043964e7047388b1165aaf986a2e9"/>
          </v:shape>
          <o:OLEObject Type="Embed" ProgID="Equation.DSMT4" ShapeID="_x0000_i1105" DrawAspect="Content" ObjectID="_1679903368" r:id="rId184"/>
        </w:object>
      </w:r>
      <w:r w:rsidRPr="009E035D">
        <w:rPr>
          <w:szCs w:val="21"/>
        </w:rPr>
        <w:t>，便认为该猜想是正确的。小明在该实验环节中存在的问题是</w:t>
      </w:r>
      <w:r w:rsidRPr="009E035D">
        <w:rPr>
          <w:szCs w:val="21"/>
          <w:u w:val="single"/>
        </w:rPr>
        <w:t xml:space="preserve">  </w:t>
      </w:r>
      <w:r w:rsidRPr="009E035D">
        <w:rPr>
          <w:szCs w:val="21"/>
        </w:rPr>
        <w:t>。</w:t>
      </w:r>
    </w:p>
    <w:p w:rsidR="00D56F79" w:rsidRPr="009E035D" w:rsidRDefault="00D56F79" w:rsidP="00D56F79">
      <w:pPr>
        <w:pStyle w:val="a6"/>
      </w:pPr>
      <w:r w:rsidRPr="009E035D">
        <w:t>【答案】</w:t>
      </w:r>
      <w:r w:rsidRPr="009E035D">
        <w:t xml:space="preserve">3    </w:t>
      </w:r>
      <w:r w:rsidRPr="009E035D">
        <w:t>正确</w:t>
      </w:r>
      <w:r w:rsidRPr="009E035D">
        <w:t xml:space="preserve">    </w:t>
      </w:r>
      <w:r w:rsidRPr="009E035D">
        <w:t>错误</w:t>
      </w:r>
      <w:r w:rsidRPr="009E035D">
        <w:t xml:space="preserve">    </w:t>
      </w:r>
      <w:r w:rsidRPr="009E035D">
        <w:t>排开液体的体积</w:t>
      </w:r>
      <w:r w:rsidRPr="009E035D">
        <w:t xml:space="preserve">    </w:t>
      </w:r>
      <w:r w:rsidRPr="009E035D">
        <w:t>无关</w:t>
      </w:r>
      <w:r w:rsidRPr="009E035D">
        <w:t xml:space="preserve">    </w:t>
      </w:r>
      <w:r w:rsidRPr="009E035D">
        <w:t>能</w:t>
      </w:r>
      <w:r w:rsidRPr="009E035D">
        <w:t xml:space="preserve">    </w:t>
      </w:r>
      <w:r w:rsidRPr="009E035D">
        <w:t>没有测量出此时瓶子（含沙子）的重力</w:t>
      </w:r>
      <w:r w:rsidRPr="009E035D">
        <w:t xml:space="preserve">    </w:t>
      </w:r>
    </w:p>
    <w:p w:rsidR="00D56F79" w:rsidRPr="009E035D" w:rsidRDefault="00D56F79" w:rsidP="00D56F79">
      <w:pPr>
        <w:pStyle w:val="a6"/>
      </w:pPr>
      <w:r w:rsidRPr="009E035D">
        <w:t>【详解】</w:t>
      </w:r>
    </w:p>
    <w:p w:rsidR="00D56F79" w:rsidRPr="009E035D" w:rsidRDefault="00D56F79" w:rsidP="00D56F79">
      <w:pPr>
        <w:pStyle w:val="a6"/>
      </w:pPr>
      <w:r w:rsidRPr="009E035D">
        <w:t>(1)[1]</w:t>
      </w:r>
      <w:r w:rsidRPr="009E035D">
        <w:t>木头漂在水面，是因为木头的密度小于水的密度；铁钉沉在水底，是因为铁的密度大于水的密度，其中符合常识</w:t>
      </w:r>
      <w:r w:rsidRPr="009E035D">
        <w:t>1</w:t>
      </w:r>
      <w:r w:rsidRPr="009E035D">
        <w:t>的是与物体的密度有关，即符合常识</w:t>
      </w:r>
      <w:r w:rsidRPr="009E035D">
        <w:t>1</w:t>
      </w:r>
      <w:r w:rsidRPr="009E035D">
        <w:t>的是猜想</w:t>
      </w:r>
      <w:r w:rsidRPr="009E035D">
        <w:t>3</w:t>
      </w:r>
      <w:r w:rsidRPr="009E035D">
        <w:t>。</w:t>
      </w:r>
    </w:p>
    <w:p w:rsidR="00D56F79" w:rsidRPr="009E035D" w:rsidRDefault="00D56F79" w:rsidP="00D56F79">
      <w:pPr>
        <w:pStyle w:val="a6"/>
      </w:pPr>
      <w:r w:rsidRPr="009E035D">
        <w:t>(2)[2]</w:t>
      </w:r>
      <w:r w:rsidRPr="009E035D">
        <w:rPr>
          <w:rFonts w:ascii="宋体" w:hAnsi="宋体" w:cs="宋体" w:hint="eastAsia"/>
        </w:rPr>
        <w:t>①</w:t>
      </w:r>
      <w:r w:rsidRPr="009E035D">
        <w:t>B</w:t>
      </w:r>
      <w:r w:rsidRPr="009E035D">
        <w:t>、</w:t>
      </w:r>
      <w:r w:rsidRPr="009E035D">
        <w:t>C</w:t>
      </w:r>
      <w:r w:rsidRPr="009E035D">
        <w:t>实验中物体在水中的深度不同，测力计示数不同，由称重法，两实验中受到的浮力不同，故根据</w:t>
      </w:r>
      <w:r w:rsidRPr="009E035D">
        <w:t>A</w:t>
      </w:r>
      <w:r w:rsidRPr="009E035D">
        <w:t>、</w:t>
      </w:r>
      <w:r w:rsidRPr="009E035D">
        <w:t>B</w:t>
      </w:r>
      <w:r w:rsidRPr="009E035D">
        <w:t>、</w:t>
      </w:r>
      <w:r w:rsidRPr="009E035D">
        <w:t>C</w:t>
      </w:r>
      <w:r w:rsidRPr="009E035D">
        <w:t>的结果，可得猜想</w:t>
      </w:r>
      <w:r w:rsidRPr="009E035D">
        <w:t>1</w:t>
      </w:r>
      <w:r w:rsidRPr="009E035D">
        <w:t>是正确的。</w:t>
      </w:r>
    </w:p>
    <w:p w:rsidR="00D56F79" w:rsidRPr="009E035D" w:rsidRDefault="00D56F79" w:rsidP="00D56F79">
      <w:pPr>
        <w:pStyle w:val="a6"/>
      </w:pPr>
      <w:r w:rsidRPr="009E035D">
        <w:t>[3]</w:t>
      </w:r>
      <w:r w:rsidRPr="009E035D">
        <w:t>而</w:t>
      </w:r>
      <w:r w:rsidRPr="009E035D">
        <w:t>C</w:t>
      </w:r>
      <w:r w:rsidRPr="009E035D">
        <w:t>、</w:t>
      </w:r>
      <w:r w:rsidRPr="009E035D">
        <w:t>D</w:t>
      </w:r>
      <w:r w:rsidRPr="009E035D">
        <w:t>实验中，浸入液体的深度不同，两实验中，测力计示数相同，由称重法，两实验中受到的浮力相同，根据</w:t>
      </w:r>
      <w:r w:rsidRPr="009E035D">
        <w:t>A</w:t>
      </w:r>
      <w:r w:rsidRPr="009E035D">
        <w:t>、</w:t>
      </w:r>
      <w:r w:rsidRPr="009E035D">
        <w:t>C</w:t>
      </w:r>
      <w:r w:rsidRPr="009E035D">
        <w:t>、</w:t>
      </w:r>
      <w:r w:rsidRPr="009E035D">
        <w:t>D</w:t>
      </w:r>
      <w:r w:rsidRPr="009E035D">
        <w:t>的结果，可得猜想</w:t>
      </w:r>
      <w:r w:rsidRPr="009E035D">
        <w:t>1</w:t>
      </w:r>
      <w:r w:rsidRPr="009E035D">
        <w:t>是错误的。</w:t>
      </w:r>
    </w:p>
    <w:p w:rsidR="00D56F79" w:rsidRPr="009E035D" w:rsidRDefault="00D56F79" w:rsidP="00D56F79">
      <w:pPr>
        <w:pStyle w:val="a6"/>
      </w:pPr>
      <w:r w:rsidRPr="009E035D">
        <w:t>[4][5]B</w:t>
      </w:r>
      <w:r w:rsidRPr="009E035D">
        <w:t>、</w:t>
      </w:r>
      <w:r w:rsidRPr="009E035D">
        <w:t>C</w:t>
      </w:r>
      <w:r w:rsidRPr="009E035D">
        <w:t>实验中排开液体的体积不同，而</w:t>
      </w:r>
      <w:r w:rsidRPr="009E035D">
        <w:t>C</w:t>
      </w:r>
      <w:r w:rsidRPr="009E035D">
        <w:t>、</w:t>
      </w:r>
      <w:r w:rsidRPr="009E035D">
        <w:t>D</w:t>
      </w:r>
      <w:r w:rsidRPr="009E035D">
        <w:t>实验中排开液体的体积相同，深入分析上述现象，可得：浮力大小与排开液体的体积有关，与浸入液体的深度无关。</w:t>
      </w:r>
    </w:p>
    <w:p w:rsidR="00D56F79" w:rsidRPr="009E035D" w:rsidRDefault="00D56F79" w:rsidP="00D56F79">
      <w:pPr>
        <w:pStyle w:val="a6"/>
      </w:pPr>
      <w:r w:rsidRPr="009E035D">
        <w:t>[6]</w:t>
      </w:r>
      <w:r w:rsidRPr="009E035D">
        <w:t>研究浮力与液体的密度有关，要控制排开液体的体积相同，只改变排开液体的密度，故接下来根据</w:t>
      </w:r>
      <w:r w:rsidRPr="009E035D">
        <w:t>A</w:t>
      </w:r>
      <w:r w:rsidRPr="009E035D">
        <w:t>、</w:t>
      </w:r>
      <w:r w:rsidRPr="009E035D">
        <w:t>D</w:t>
      </w:r>
      <w:r w:rsidRPr="009E035D">
        <w:t>和</w:t>
      </w:r>
      <w:r w:rsidRPr="009E035D">
        <w:t>E</w:t>
      </w:r>
      <w:r w:rsidRPr="009E035D">
        <w:t>能对猜想</w:t>
      </w:r>
      <w:r w:rsidRPr="009E035D">
        <w:t>2</w:t>
      </w:r>
      <w:r w:rsidRPr="009E035D">
        <w:t>进行验证。</w:t>
      </w:r>
    </w:p>
    <w:p w:rsidR="00D56F79" w:rsidRPr="009E035D" w:rsidRDefault="00D56F79" w:rsidP="00D56F79">
      <w:pPr>
        <w:pStyle w:val="a6"/>
      </w:pPr>
      <w:r w:rsidRPr="009E035D">
        <w:t>[7]</w:t>
      </w:r>
      <w:r w:rsidRPr="009E035D">
        <w:t>根据称重法测浮力</w:t>
      </w:r>
    </w:p>
    <w:p w:rsidR="00D56F79" w:rsidRPr="009E035D" w:rsidRDefault="00D56F79" w:rsidP="00D56F79">
      <w:pPr>
        <w:pStyle w:val="a6"/>
      </w:pPr>
      <w:r w:rsidRPr="009E035D">
        <w:object w:dxaOrig="1185" w:dyaOrig="375">
          <v:shape id="_x0000_i1106" type="#_x0000_t75" alt="eqIda94ffd63156b4d1e9cf2196236af7fa0" style="width:59.25pt;height:18.75pt" o:ole="">
            <v:imagedata r:id="rId185" o:title="eqIda94ffd63156b4d1e9cf2196236af7fa0"/>
          </v:shape>
          <o:OLEObject Type="Embed" ProgID="Equation.DSMT4" ShapeID="_x0000_i1106" DrawAspect="Content" ObjectID="_1679903369" r:id="rId186"/>
        </w:object>
      </w:r>
    </w:p>
    <w:p w:rsidR="00D56F79" w:rsidRPr="009E035D" w:rsidRDefault="00D56F79" w:rsidP="00D56F79">
      <w:pPr>
        <w:pStyle w:val="a6"/>
      </w:pPr>
      <w:r w:rsidRPr="009E035D">
        <w:t>将瓶子中的沙子倒掉一些以减小物体密度，则此时瓶子（含沙子）的重力小于</w:t>
      </w:r>
      <w:r w:rsidRPr="009E035D">
        <w:object w:dxaOrig="538" w:dyaOrig="277">
          <v:shape id="_x0000_i1107" type="#_x0000_t75" alt="eqId41a043964e7047388b1165aaf986a2e9" style="width:27pt;height:13.5pt" o:ole="">
            <v:imagedata r:id="rId183" o:title="eqId41a043964e7047388b1165aaf986a2e9"/>
          </v:shape>
          <o:OLEObject Type="Embed" ProgID="Equation.DSMT4" ShapeID="_x0000_i1107" DrawAspect="Content" ObjectID="_1679903370" r:id="rId187"/>
        </w:object>
      </w:r>
      <w:r w:rsidRPr="009E035D">
        <w:t>，为验证猜想</w:t>
      </w:r>
      <w:r w:rsidRPr="009E035D">
        <w:t>3</w:t>
      </w:r>
      <w:r w:rsidRPr="009E035D">
        <w:t>，即浮力与物体的密度有关，应测量出此时瓶子（含沙子）的重力，故小明在该实验环节中存在的问题是没有测量出此时瓶子（含沙子）的重力。</w:t>
      </w:r>
    </w:p>
    <w:p w:rsidR="00D56F79" w:rsidRPr="009E035D" w:rsidRDefault="00D56F79" w:rsidP="00D56F79">
      <w:pPr>
        <w:spacing w:line="360" w:lineRule="auto"/>
        <w:jc w:val="left"/>
        <w:textAlignment w:val="center"/>
        <w:rPr>
          <w:szCs w:val="21"/>
        </w:rPr>
      </w:pPr>
      <w:r w:rsidRPr="009E035D">
        <w:rPr>
          <w:szCs w:val="21"/>
        </w:rPr>
        <w:t>33</w:t>
      </w:r>
      <w:r w:rsidRPr="009E035D">
        <w:rPr>
          <w:szCs w:val="21"/>
        </w:rPr>
        <w:t>．（</w:t>
      </w:r>
      <w:r w:rsidRPr="009E035D">
        <w:rPr>
          <w:szCs w:val="21"/>
        </w:rPr>
        <w:t>2020·</w:t>
      </w:r>
      <w:r w:rsidRPr="009E035D">
        <w:rPr>
          <w:szCs w:val="21"/>
        </w:rPr>
        <w:t>江苏扬州市</w:t>
      </w:r>
      <w:r w:rsidRPr="009E035D">
        <w:rPr>
          <w:szCs w:val="21"/>
        </w:rPr>
        <w:t>·</w:t>
      </w:r>
      <w:r w:rsidRPr="009E035D">
        <w:rPr>
          <w:szCs w:val="21"/>
        </w:rPr>
        <w:t>九年级三模）小明同学利用注射器（容积为</w:t>
      </w:r>
      <w:r w:rsidRPr="009E035D">
        <w:rPr>
          <w:i/>
          <w:szCs w:val="21"/>
        </w:rPr>
        <w:t>V</w:t>
      </w:r>
      <w:r w:rsidRPr="009E035D">
        <w:rPr>
          <w:szCs w:val="21"/>
        </w:rPr>
        <w:t>）、弹簧测力计和刻度尺估测大气压的值。</w:t>
      </w:r>
    </w:p>
    <w:p w:rsidR="00D56F79" w:rsidRPr="009E035D" w:rsidRDefault="00D56F79" w:rsidP="00D56F79">
      <w:pPr>
        <w:spacing w:line="360" w:lineRule="auto"/>
        <w:jc w:val="left"/>
        <w:textAlignment w:val="center"/>
        <w:rPr>
          <w:szCs w:val="21"/>
        </w:rPr>
      </w:pPr>
      <w:r>
        <w:rPr>
          <w:noProof/>
          <w:szCs w:val="21"/>
        </w:rPr>
        <w:lastRenderedPageBreak/>
        <w:drawing>
          <wp:inline distT="0" distB="0" distL="0" distR="0">
            <wp:extent cx="3086100" cy="619125"/>
            <wp:effectExtent l="0" t="0" r="0" b="9525"/>
            <wp:docPr id="24" name="图片 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0" descr="figure"/>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086100" cy="619125"/>
                    </a:xfrm>
                    <a:prstGeom prst="rect">
                      <a:avLst/>
                    </a:prstGeom>
                    <a:noFill/>
                    <a:ln>
                      <a:noFill/>
                    </a:ln>
                  </pic:spPr>
                </pic:pic>
              </a:graphicData>
            </a:graphic>
          </wp:inline>
        </w:drawing>
      </w:r>
    </w:p>
    <w:p w:rsidR="00D56F79" w:rsidRPr="009E035D" w:rsidRDefault="00D56F79" w:rsidP="00D56F79">
      <w:pPr>
        <w:spacing w:line="360" w:lineRule="auto"/>
        <w:jc w:val="left"/>
        <w:textAlignment w:val="center"/>
        <w:rPr>
          <w:szCs w:val="21"/>
        </w:rPr>
      </w:pPr>
      <w:r w:rsidRPr="009E035D">
        <w:rPr>
          <w:szCs w:val="21"/>
        </w:rPr>
        <w:t>(1)</w:t>
      </w:r>
      <w:r w:rsidRPr="009E035D">
        <w:rPr>
          <w:szCs w:val="21"/>
        </w:rPr>
        <w:t>小明用刻度尺量出其全部刻度的长度为</w:t>
      </w:r>
      <w:r w:rsidRPr="009E035D">
        <w:rPr>
          <w:i/>
          <w:szCs w:val="21"/>
        </w:rPr>
        <w:t>L</w:t>
      </w:r>
      <w:r w:rsidRPr="009E035D">
        <w:rPr>
          <w:szCs w:val="21"/>
        </w:rPr>
        <w:t>，为了消除活塞与针筒之间的摩擦对测量大气压的影响，他的设计过程如图：慢慢的拉注射器（甲图没有盖上橡皮帽、乙图在排尽空气后盖上了橡皮帽），刚好拉动活塞时，弹簧测力计的示数分别是</w:t>
      </w:r>
      <w:r w:rsidRPr="009E035D">
        <w:rPr>
          <w:i/>
          <w:szCs w:val="21"/>
        </w:rPr>
        <w:t>F</w:t>
      </w:r>
      <w:r w:rsidRPr="009E035D">
        <w:rPr>
          <w:szCs w:val="21"/>
          <w:vertAlign w:val="subscript"/>
        </w:rPr>
        <w:t>1</w:t>
      </w:r>
      <w:r w:rsidRPr="009E035D">
        <w:rPr>
          <w:szCs w:val="21"/>
        </w:rPr>
        <w:t>和</w:t>
      </w:r>
      <w:r w:rsidRPr="009E035D">
        <w:rPr>
          <w:i/>
          <w:szCs w:val="21"/>
        </w:rPr>
        <w:t>F</w:t>
      </w:r>
      <w:r w:rsidRPr="009E035D">
        <w:rPr>
          <w:szCs w:val="21"/>
          <w:vertAlign w:val="subscript"/>
        </w:rPr>
        <w:t>2</w:t>
      </w:r>
      <w:r w:rsidRPr="009E035D">
        <w:rPr>
          <w:szCs w:val="21"/>
        </w:rPr>
        <w:t>。则他们测量出的大气压强最接近（</w:t>
      </w:r>
      <w:r w:rsidRPr="009E035D">
        <w:rPr>
          <w:szCs w:val="21"/>
          <w:u w:val="single"/>
        </w:rPr>
        <w:t xml:space="preserve">    </w:t>
      </w:r>
      <w:r w:rsidRPr="009E035D">
        <w:rPr>
          <w:szCs w:val="21"/>
        </w:rPr>
        <w:t>）</w:t>
      </w:r>
      <w:r w:rsidRPr="009E035D">
        <w:rPr>
          <w:szCs w:val="21"/>
        </w:rPr>
        <w:t xml:space="preserve">     </w:t>
      </w:r>
    </w:p>
    <w:p w:rsidR="00D56F79" w:rsidRPr="009E035D" w:rsidRDefault="00D56F79" w:rsidP="00D56F79">
      <w:pPr>
        <w:spacing w:line="360" w:lineRule="auto"/>
        <w:jc w:val="left"/>
        <w:textAlignment w:val="center"/>
        <w:rPr>
          <w:szCs w:val="21"/>
        </w:rPr>
      </w:pPr>
      <w:r w:rsidRPr="009E035D">
        <w:rPr>
          <w:szCs w:val="21"/>
        </w:rPr>
        <w:t>A</w:t>
      </w:r>
      <w:r w:rsidRPr="009E035D">
        <w:rPr>
          <w:szCs w:val="21"/>
        </w:rPr>
        <w:t>．</w:t>
      </w:r>
      <w:r w:rsidRPr="009E035D">
        <w:rPr>
          <w:szCs w:val="21"/>
        </w:rPr>
        <w:object w:dxaOrig="440" w:dyaOrig="620">
          <v:shape id="_x0000_i1108" type="#_x0000_t75" alt="eqId1e6e278b29ec4164b681fd0f6456dc80" style="width:21.75pt;height:30.75pt" o:ole="">
            <v:imagedata r:id="rId189" o:title="eqId1e6e278b29ec4164b681fd0f6456dc80"/>
          </v:shape>
          <o:OLEObject Type="Embed" ProgID="Equation.DSMT4" ShapeID="_x0000_i1108" DrawAspect="Content" ObjectID="_1679903371" r:id="rId190"/>
        </w:object>
      </w:r>
      <w:r w:rsidRPr="009E035D">
        <w:rPr>
          <w:szCs w:val="21"/>
        </w:rPr>
        <w:t xml:space="preserve">        B</w:t>
      </w:r>
      <w:r w:rsidRPr="009E035D">
        <w:rPr>
          <w:szCs w:val="21"/>
        </w:rPr>
        <w:t>．</w:t>
      </w:r>
      <w:r w:rsidRPr="009E035D">
        <w:rPr>
          <w:szCs w:val="21"/>
        </w:rPr>
        <w:object w:dxaOrig="480" w:dyaOrig="620">
          <v:shape id="_x0000_i1109" type="#_x0000_t75" alt="eqId7a23b8c1e2e647b593bb7538010c3541" style="width:24pt;height:30.75pt" o:ole="">
            <v:imagedata r:id="rId191" o:title="eqId7a23b8c1e2e647b593bb7538010c3541"/>
          </v:shape>
          <o:OLEObject Type="Embed" ProgID="Equation.DSMT4" ShapeID="_x0000_i1109" DrawAspect="Content" ObjectID="_1679903372" r:id="rId192"/>
        </w:object>
      </w:r>
      <w:r w:rsidRPr="009E035D">
        <w:rPr>
          <w:szCs w:val="21"/>
        </w:rPr>
        <w:t xml:space="preserve">      C</w:t>
      </w:r>
      <w:r w:rsidRPr="009E035D">
        <w:rPr>
          <w:szCs w:val="21"/>
        </w:rPr>
        <w:t>．</w:t>
      </w:r>
      <w:r w:rsidRPr="009E035D">
        <w:rPr>
          <w:szCs w:val="21"/>
        </w:rPr>
        <w:object w:dxaOrig="1120" w:dyaOrig="660">
          <v:shape id="_x0000_i1110" type="#_x0000_t75" alt="eqId3fa75fad5ead4c508f11f81faa5f6601" style="width:56.25pt;height:33pt" o:ole="">
            <v:imagedata r:id="rId193" o:title="eqId3fa75fad5ead4c508f11f81faa5f6601"/>
          </v:shape>
          <o:OLEObject Type="Embed" ProgID="Equation.DSMT4" ShapeID="_x0000_i1110" DrawAspect="Content" ObjectID="_1679903373" r:id="rId194"/>
        </w:object>
      </w:r>
      <w:r w:rsidRPr="009E035D">
        <w:rPr>
          <w:szCs w:val="21"/>
        </w:rPr>
        <w:t xml:space="preserve">      D</w:t>
      </w:r>
      <w:r w:rsidRPr="009E035D">
        <w:rPr>
          <w:szCs w:val="21"/>
        </w:rPr>
        <w:t>．</w:t>
      </w:r>
      <w:r w:rsidRPr="009E035D">
        <w:rPr>
          <w:szCs w:val="21"/>
        </w:rPr>
        <w:object w:dxaOrig="1060" w:dyaOrig="660">
          <v:shape id="_x0000_i1111" type="#_x0000_t75" alt="eqId9f37a8d1216643a78ed5c3945e2f5cfe" style="width:53.25pt;height:33pt" o:ole="">
            <v:imagedata r:id="rId195" o:title="eqId9f37a8d1216643a78ed5c3945e2f5cfe"/>
          </v:shape>
          <o:OLEObject Type="Embed" ProgID="Equation.DSMT4" ShapeID="_x0000_i1111" DrawAspect="Content" ObjectID="_1679903374" r:id="rId196"/>
        </w:object>
      </w:r>
    </w:p>
    <w:p w:rsidR="00D56F79" w:rsidRPr="009E035D" w:rsidRDefault="00D56F79" w:rsidP="00D56F79">
      <w:pPr>
        <w:spacing w:line="360" w:lineRule="auto"/>
        <w:jc w:val="left"/>
        <w:textAlignment w:val="center"/>
        <w:rPr>
          <w:szCs w:val="21"/>
        </w:rPr>
      </w:pPr>
      <w:r w:rsidRPr="009E035D">
        <w:rPr>
          <w:szCs w:val="21"/>
        </w:rPr>
        <w:t>(2)</w:t>
      </w:r>
      <w:r w:rsidRPr="009E035D">
        <w:rPr>
          <w:szCs w:val="21"/>
        </w:rPr>
        <w:t>若实验中测得的大气压值偏小，这是因为</w:t>
      </w:r>
      <w:r w:rsidRPr="009E035D">
        <w:rPr>
          <w:szCs w:val="21"/>
          <w:u w:val="single"/>
        </w:rPr>
        <w:t xml:space="preserve">               </w:t>
      </w:r>
      <w:r w:rsidRPr="009E035D">
        <w:rPr>
          <w:szCs w:val="21"/>
        </w:rPr>
        <w:t>；</w:t>
      </w:r>
    </w:p>
    <w:p w:rsidR="00D56F79" w:rsidRPr="009E035D" w:rsidRDefault="00D56F79" w:rsidP="00D56F79">
      <w:pPr>
        <w:spacing w:line="360" w:lineRule="auto"/>
        <w:jc w:val="left"/>
        <w:textAlignment w:val="center"/>
        <w:rPr>
          <w:szCs w:val="21"/>
        </w:rPr>
      </w:pPr>
      <w:r w:rsidRPr="009E035D">
        <w:rPr>
          <w:szCs w:val="21"/>
        </w:rPr>
        <w:t>(3)</w:t>
      </w:r>
      <w:r w:rsidRPr="009E035D">
        <w:rPr>
          <w:szCs w:val="21"/>
        </w:rPr>
        <w:t>实验室有甲、乙二个注射器，活塞的横截面积分别为</w:t>
      </w:r>
      <w:r w:rsidRPr="009E035D">
        <w:rPr>
          <w:szCs w:val="21"/>
        </w:rPr>
        <w:t>0.8cm</w:t>
      </w:r>
      <w:r w:rsidRPr="009E035D">
        <w:rPr>
          <w:szCs w:val="21"/>
          <w:vertAlign w:val="superscript"/>
        </w:rPr>
        <w:t>2</w:t>
      </w:r>
      <w:r w:rsidRPr="009E035D">
        <w:rPr>
          <w:szCs w:val="21"/>
        </w:rPr>
        <w:t>、</w:t>
      </w:r>
      <w:r w:rsidRPr="009E035D">
        <w:rPr>
          <w:szCs w:val="21"/>
        </w:rPr>
        <w:t>1.2cm</w:t>
      </w:r>
      <w:r w:rsidRPr="009E035D">
        <w:rPr>
          <w:szCs w:val="21"/>
          <w:vertAlign w:val="superscript"/>
        </w:rPr>
        <w:t>2</w:t>
      </w:r>
      <w:r w:rsidRPr="009E035D">
        <w:rPr>
          <w:szCs w:val="21"/>
        </w:rPr>
        <w:t>，若弹簧测力计的量程为</w:t>
      </w:r>
      <w:r w:rsidRPr="009E035D">
        <w:rPr>
          <w:szCs w:val="21"/>
        </w:rPr>
        <w:t>10N</w:t>
      </w:r>
      <w:r w:rsidRPr="009E035D">
        <w:rPr>
          <w:szCs w:val="21"/>
        </w:rPr>
        <w:t>，实验时应选用</w:t>
      </w:r>
      <w:r w:rsidRPr="009E035D">
        <w:rPr>
          <w:szCs w:val="21"/>
          <w:u w:val="single"/>
        </w:rPr>
        <w:t xml:space="preserve">          </w:t>
      </w:r>
      <w:r w:rsidRPr="009E035D">
        <w:rPr>
          <w:szCs w:val="21"/>
        </w:rPr>
        <w:t>（甲</w:t>
      </w:r>
      <w:r w:rsidRPr="009E035D">
        <w:rPr>
          <w:szCs w:val="21"/>
        </w:rPr>
        <w:t>/</w:t>
      </w:r>
      <w:r w:rsidRPr="009E035D">
        <w:rPr>
          <w:szCs w:val="21"/>
        </w:rPr>
        <w:t>乙）注射器合适。</w:t>
      </w:r>
    </w:p>
    <w:p w:rsidR="00D56F79" w:rsidRPr="009E035D" w:rsidRDefault="00D56F79" w:rsidP="00D56F79">
      <w:pPr>
        <w:pStyle w:val="a6"/>
      </w:pPr>
      <w:r w:rsidRPr="009E035D">
        <w:t>【答案】</w:t>
      </w:r>
      <w:r w:rsidRPr="009E035D">
        <w:t xml:space="preserve">D    </w:t>
      </w:r>
      <w:r w:rsidRPr="009E035D">
        <w:t>针筒内有少许空气</w:t>
      </w:r>
      <w:r w:rsidRPr="009E035D">
        <w:t xml:space="preserve">    </w:t>
      </w:r>
      <w:r w:rsidRPr="009E035D">
        <w:t>甲</w:t>
      </w:r>
      <w:r w:rsidRPr="009E035D">
        <w:t xml:space="preserve">    </w:t>
      </w:r>
    </w:p>
    <w:p w:rsidR="00D56F79" w:rsidRPr="009E035D" w:rsidRDefault="00D56F79" w:rsidP="00D56F79">
      <w:pPr>
        <w:pStyle w:val="a6"/>
      </w:pPr>
      <w:r w:rsidRPr="009E035D">
        <w:t>【详解】</w:t>
      </w:r>
    </w:p>
    <w:p w:rsidR="00D56F79" w:rsidRPr="009E035D" w:rsidRDefault="00D56F79" w:rsidP="00D56F79">
      <w:pPr>
        <w:pStyle w:val="a6"/>
      </w:pPr>
      <w:r w:rsidRPr="009E035D">
        <w:t>(1)[1]</w:t>
      </w:r>
      <w:r w:rsidRPr="009E035D">
        <w:t>从图甲可以看到，注射器受到测力计的拉力和活塞与针筒之间的摩擦力而处于平衡状态，即</w:t>
      </w:r>
      <w:r w:rsidRPr="009E035D">
        <w:object w:dxaOrig="660" w:dyaOrig="360">
          <v:shape id="_x0000_i1112" type="#_x0000_t75" alt="eqId59596673243449c1b9f525415c3bbccd" style="width:33pt;height:18pt" o:ole="">
            <v:imagedata r:id="rId197" o:title="eqId59596673243449c1b9f525415c3bbccd"/>
          </v:shape>
          <o:OLEObject Type="Embed" ProgID="Equation.DSMT4" ShapeID="_x0000_i1112" DrawAspect="Content" ObjectID="_1679903375" r:id="rId198"/>
        </w:object>
      </w:r>
      <w:r w:rsidRPr="009E035D">
        <w:t>；从图乙可以看到，注射器受到测力计的拉力、活塞与针筒之间的摩擦力和大气压力而处于平衡状态，即</w:t>
      </w:r>
    </w:p>
    <w:p w:rsidR="00D56F79" w:rsidRPr="009E035D" w:rsidRDefault="00D56F79" w:rsidP="00D56F79">
      <w:pPr>
        <w:pStyle w:val="a6"/>
      </w:pPr>
      <w:r w:rsidRPr="009E035D">
        <w:object w:dxaOrig="1340" w:dyaOrig="380">
          <v:shape id="_x0000_i1113" type="#_x0000_t75" alt="eqId890a9191e93043059535fba0109b6351" style="width:66.75pt;height:18.75pt" o:ole="">
            <v:imagedata r:id="rId199" o:title="eqId890a9191e93043059535fba0109b6351"/>
          </v:shape>
          <o:OLEObject Type="Embed" ProgID="Equation.DSMT4" ShapeID="_x0000_i1113" DrawAspect="Content" ObjectID="_1679903376" r:id="rId200"/>
        </w:object>
      </w:r>
    </w:p>
    <w:p w:rsidR="00D56F79" w:rsidRPr="009E035D" w:rsidRDefault="00D56F79" w:rsidP="00D56F79">
      <w:pPr>
        <w:pStyle w:val="a6"/>
      </w:pPr>
      <w:r w:rsidRPr="009E035D">
        <w:t>解得</w:t>
      </w:r>
    </w:p>
    <w:p w:rsidR="00D56F79" w:rsidRPr="009E035D" w:rsidRDefault="00D56F79" w:rsidP="00D56F79">
      <w:pPr>
        <w:pStyle w:val="a6"/>
      </w:pPr>
      <w:r w:rsidRPr="009E035D">
        <w:object w:dxaOrig="1320" w:dyaOrig="380">
          <v:shape id="_x0000_i1114" type="#_x0000_t75" alt="eqIdef9efb5b84174a13a03d73ba6ff68863" style="width:66pt;height:18.75pt" o:ole="">
            <v:imagedata r:id="rId201" o:title="eqIdef9efb5b84174a13a03d73ba6ff68863"/>
          </v:shape>
          <o:OLEObject Type="Embed" ProgID="Equation.DSMT4" ShapeID="_x0000_i1114" DrawAspect="Content" ObjectID="_1679903377" r:id="rId202"/>
        </w:object>
      </w:r>
    </w:p>
    <w:p w:rsidR="00D56F79" w:rsidRPr="009E035D" w:rsidRDefault="00D56F79" w:rsidP="00D56F79">
      <w:pPr>
        <w:pStyle w:val="a6"/>
      </w:pPr>
      <w:r w:rsidRPr="009E035D">
        <w:t>注射器的横截面积</w:t>
      </w:r>
      <w:r w:rsidRPr="009E035D">
        <w:object w:dxaOrig="660" w:dyaOrig="615">
          <v:shape id="_x0000_i1115" type="#_x0000_t75" alt="eqId8ba5e4800f2d489dbfa1e06d6e8c1d67" style="width:33pt;height:30.75pt" o:ole="">
            <v:imagedata r:id="rId160" o:title="eqId8ba5e4800f2d489dbfa1e06d6e8c1d67"/>
          </v:shape>
          <o:OLEObject Type="Embed" ProgID="Equation.DSMT4" ShapeID="_x0000_i1115" DrawAspect="Content" ObjectID="_1679903378" r:id="rId203"/>
        </w:object>
      </w:r>
      <w:r w:rsidRPr="009E035D">
        <w:t>，那么他们测量出的大气压强最接近</w:t>
      </w:r>
    </w:p>
    <w:p w:rsidR="00D56F79" w:rsidRPr="009E035D" w:rsidRDefault="00D56F79" w:rsidP="00D56F79">
      <w:pPr>
        <w:pStyle w:val="a6"/>
      </w:pPr>
      <w:r w:rsidRPr="009E035D">
        <w:object w:dxaOrig="2160" w:dyaOrig="660">
          <v:shape id="_x0000_i1116" type="#_x0000_t75" alt="eqId17c0ffe3cf504d24ac8d66c3bf7da303" style="width:108pt;height:33pt" o:ole="">
            <v:imagedata r:id="rId204" o:title="eqId17c0ffe3cf504d24ac8d66c3bf7da303"/>
          </v:shape>
          <o:OLEObject Type="Embed" ProgID="Equation.DSMT4" ShapeID="_x0000_i1116" DrawAspect="Content" ObjectID="_1679903379" r:id="rId205"/>
        </w:object>
      </w:r>
    </w:p>
    <w:p w:rsidR="00D56F79" w:rsidRPr="009E035D" w:rsidRDefault="00D56F79" w:rsidP="00D56F79">
      <w:pPr>
        <w:pStyle w:val="a6"/>
      </w:pPr>
      <w:r w:rsidRPr="009E035D">
        <w:t>他们测量出的大气压强最接近</w:t>
      </w:r>
      <w:r w:rsidRPr="009E035D">
        <w:object w:dxaOrig="1060" w:dyaOrig="660">
          <v:shape id="_x0000_i1117" type="#_x0000_t75" alt="eqId9f37a8d1216643a78ed5c3945e2f5cfe" style="width:53.25pt;height:33pt" o:ole="">
            <v:imagedata r:id="rId195" o:title="eqId9f37a8d1216643a78ed5c3945e2f5cfe"/>
          </v:shape>
          <o:OLEObject Type="Embed" ProgID="Equation.DSMT4" ShapeID="_x0000_i1117" DrawAspect="Content" ObjectID="_1679903380" r:id="rId206"/>
        </w:object>
      </w:r>
      <w:r w:rsidRPr="009E035D">
        <w:t>，故选</w:t>
      </w:r>
      <w:r w:rsidRPr="009E035D">
        <w:t>D</w:t>
      </w:r>
      <w:r w:rsidRPr="009E035D">
        <w:t>。</w:t>
      </w:r>
    </w:p>
    <w:p w:rsidR="00D56F79" w:rsidRPr="009E035D" w:rsidRDefault="00D56F79" w:rsidP="00D56F79">
      <w:pPr>
        <w:pStyle w:val="a6"/>
      </w:pPr>
      <w:r w:rsidRPr="009E035D">
        <w:t>(2)[2]</w:t>
      </w:r>
      <w:r w:rsidRPr="009E035D">
        <w:t>若实验中测得的大气压值偏小，即测得的大气压力偏小，这是因为针筒内有少许空气，有一个向左的大气压力，一个向右的大气压力，这样测得的大气压力较小。</w:t>
      </w:r>
    </w:p>
    <w:p w:rsidR="00D56F79" w:rsidRPr="009E035D" w:rsidRDefault="00D56F79" w:rsidP="00D56F79">
      <w:pPr>
        <w:pStyle w:val="a6"/>
      </w:pPr>
      <w:r w:rsidRPr="009E035D">
        <w:t>(3)[3]</w:t>
      </w:r>
      <w:r w:rsidRPr="009E035D">
        <w:t>假如选择甲注射器，那么测得的大气压力</w:t>
      </w:r>
    </w:p>
    <w:p w:rsidR="00D56F79" w:rsidRPr="009E035D" w:rsidRDefault="00D56F79" w:rsidP="00D56F79">
      <w:pPr>
        <w:pStyle w:val="a6"/>
      </w:pPr>
      <w:r w:rsidRPr="009E035D">
        <w:object w:dxaOrig="4820" w:dyaOrig="400">
          <v:shape id="_x0000_i1118" type="#_x0000_t75" alt="eqId28897e381c524672adc102275300c6ee" style="width:240.75pt;height:20.25pt" o:ole="">
            <v:imagedata r:id="rId207" o:title="eqId28897e381c524672adc102275300c6ee"/>
          </v:shape>
          <o:OLEObject Type="Embed" ProgID="Equation.DSMT4" ShapeID="_x0000_i1118" DrawAspect="Content" ObjectID="_1679903381" r:id="rId208"/>
        </w:object>
      </w:r>
    </w:p>
    <w:p w:rsidR="00D56F79" w:rsidRPr="009E035D" w:rsidRDefault="00D56F79" w:rsidP="00D56F79">
      <w:pPr>
        <w:pStyle w:val="a6"/>
      </w:pPr>
      <w:r w:rsidRPr="009E035D">
        <w:t>这个力小于弹簧测力计的最大值，符合条件；假如选择乙注射器，那么测得的大气压力</w:t>
      </w:r>
    </w:p>
    <w:p w:rsidR="00D56F79" w:rsidRPr="009E035D" w:rsidRDefault="00D56F79" w:rsidP="00D56F79">
      <w:pPr>
        <w:pStyle w:val="a6"/>
      </w:pPr>
      <w:r w:rsidRPr="009E035D">
        <w:object w:dxaOrig="5020" w:dyaOrig="400">
          <v:shape id="_x0000_i1119" type="#_x0000_t75" alt="eqId70bd995cc1514f59866de497d71ca0fa" style="width:251.25pt;height:20.25pt" o:ole="">
            <v:imagedata r:id="rId209" o:title="eqId70bd995cc1514f59866de497d71ca0fa"/>
          </v:shape>
          <o:OLEObject Type="Embed" ProgID="Equation.DSMT4" ShapeID="_x0000_i1119" DrawAspect="Content" ObjectID="_1679903382" r:id="rId210"/>
        </w:object>
      </w:r>
    </w:p>
    <w:p w:rsidR="00D56F79" w:rsidRPr="009E035D" w:rsidRDefault="00D56F79" w:rsidP="00D56F79">
      <w:pPr>
        <w:pStyle w:val="a6"/>
      </w:pPr>
      <w:r w:rsidRPr="009E035D">
        <w:t>这个力大于弹簧测力计的最大值，不合适；综上所述，实验时应选用甲注射器合适。</w:t>
      </w:r>
    </w:p>
    <w:p w:rsidR="00D56F79" w:rsidRPr="009E035D" w:rsidRDefault="00D56F79" w:rsidP="00D56F79">
      <w:pPr>
        <w:rPr>
          <w:szCs w:val="21"/>
        </w:rPr>
      </w:pPr>
    </w:p>
    <w:p w:rsidR="00D56F79" w:rsidRPr="00EF2022" w:rsidRDefault="00D56F79" w:rsidP="00D56F79">
      <w:pPr>
        <w:rPr>
          <w:b/>
          <w:szCs w:val="21"/>
        </w:rPr>
      </w:pPr>
      <w:r w:rsidRPr="00EF2022">
        <w:rPr>
          <w:b/>
          <w:szCs w:val="21"/>
        </w:rPr>
        <w:t>六、计算题</w:t>
      </w:r>
    </w:p>
    <w:p w:rsidR="00D56F79" w:rsidRPr="009E035D" w:rsidRDefault="00D56F79" w:rsidP="00D56F79">
      <w:pPr>
        <w:spacing w:line="360" w:lineRule="auto"/>
        <w:jc w:val="left"/>
        <w:textAlignment w:val="center"/>
        <w:rPr>
          <w:szCs w:val="21"/>
        </w:rPr>
      </w:pPr>
      <w:r w:rsidRPr="009E035D">
        <w:rPr>
          <w:szCs w:val="21"/>
        </w:rPr>
        <w:t>34</w:t>
      </w:r>
      <w:r w:rsidRPr="009E035D">
        <w:rPr>
          <w:szCs w:val="21"/>
        </w:rPr>
        <w:t>．（</w:t>
      </w:r>
      <w:r w:rsidRPr="009E035D">
        <w:rPr>
          <w:szCs w:val="21"/>
        </w:rPr>
        <w:t>2020·</w:t>
      </w:r>
      <w:r w:rsidRPr="009E035D">
        <w:rPr>
          <w:szCs w:val="21"/>
        </w:rPr>
        <w:t>江苏扬州市</w:t>
      </w:r>
      <w:r w:rsidRPr="009E035D">
        <w:rPr>
          <w:szCs w:val="21"/>
        </w:rPr>
        <w:t>·</w:t>
      </w:r>
      <w:r w:rsidRPr="009E035D">
        <w:rPr>
          <w:szCs w:val="21"/>
        </w:rPr>
        <w:t>九年级二模）按照我国汽车工业的行业标准，载货车辆对地面的压强控制在</w:t>
      </w:r>
      <w:r w:rsidRPr="009E035D">
        <w:rPr>
          <w:szCs w:val="21"/>
        </w:rPr>
        <w:t>7×10</w:t>
      </w:r>
      <w:r w:rsidRPr="009E035D">
        <w:rPr>
          <w:szCs w:val="21"/>
          <w:vertAlign w:val="superscript"/>
        </w:rPr>
        <w:t>5</w:t>
      </w:r>
      <w:r w:rsidRPr="009E035D">
        <w:rPr>
          <w:szCs w:val="21"/>
        </w:rPr>
        <w:t>Pa</w:t>
      </w:r>
      <w:r w:rsidRPr="009E035D">
        <w:rPr>
          <w:szCs w:val="21"/>
        </w:rPr>
        <w:t>以内。据报道，某路政执法人员在某公路段稽查到一辆自重</w:t>
      </w:r>
      <w:r w:rsidRPr="009E035D">
        <w:rPr>
          <w:szCs w:val="21"/>
        </w:rPr>
        <w:t>15t</w:t>
      </w:r>
      <w:r w:rsidRPr="009E035D">
        <w:rPr>
          <w:szCs w:val="21"/>
        </w:rPr>
        <w:t>的超载六轴石料车，车货总质量高达</w:t>
      </w:r>
      <w:r w:rsidRPr="009E035D">
        <w:rPr>
          <w:szCs w:val="21"/>
        </w:rPr>
        <w:t>100t</w:t>
      </w:r>
      <w:r w:rsidRPr="009E035D">
        <w:rPr>
          <w:szCs w:val="21"/>
        </w:rPr>
        <w:t>，该车轮胎与地面接触的面积约为</w:t>
      </w:r>
      <w:r w:rsidRPr="009E035D">
        <w:rPr>
          <w:szCs w:val="21"/>
        </w:rPr>
        <w:t>0.8m</w:t>
      </w:r>
      <w:r w:rsidRPr="009E035D">
        <w:rPr>
          <w:szCs w:val="21"/>
          <w:vertAlign w:val="superscript"/>
        </w:rPr>
        <w:t>2</w:t>
      </w:r>
      <w:r w:rsidRPr="009E035D">
        <w:rPr>
          <w:szCs w:val="21"/>
        </w:rPr>
        <w:t>（</w:t>
      </w:r>
      <w:r w:rsidRPr="009E035D">
        <w:rPr>
          <w:i/>
          <w:szCs w:val="21"/>
        </w:rPr>
        <w:t>g</w:t>
      </w:r>
      <w:r w:rsidRPr="009E035D">
        <w:rPr>
          <w:szCs w:val="21"/>
        </w:rPr>
        <w:t>取</w:t>
      </w:r>
      <w:r w:rsidRPr="009E035D">
        <w:rPr>
          <w:szCs w:val="21"/>
        </w:rPr>
        <w:t>10N/kg</w:t>
      </w:r>
      <w:r w:rsidRPr="009E035D">
        <w:rPr>
          <w:szCs w:val="21"/>
        </w:rPr>
        <w:t>，设轮胎与地面的接触面积不变）。求：</w:t>
      </w:r>
    </w:p>
    <w:p w:rsidR="00D56F79" w:rsidRPr="009E035D" w:rsidRDefault="00D56F79" w:rsidP="00D56F79">
      <w:pPr>
        <w:spacing w:line="360" w:lineRule="auto"/>
        <w:jc w:val="left"/>
        <w:textAlignment w:val="center"/>
        <w:rPr>
          <w:szCs w:val="21"/>
        </w:rPr>
      </w:pPr>
      <w:r w:rsidRPr="009E035D">
        <w:rPr>
          <w:szCs w:val="21"/>
        </w:rPr>
        <w:t>(1)</w:t>
      </w:r>
      <w:r w:rsidRPr="009E035D">
        <w:rPr>
          <w:szCs w:val="21"/>
        </w:rPr>
        <w:t>该车总重力是多少？</w:t>
      </w:r>
    </w:p>
    <w:p w:rsidR="00D56F79" w:rsidRPr="009E035D" w:rsidRDefault="00D56F79" w:rsidP="00D56F79">
      <w:pPr>
        <w:spacing w:line="360" w:lineRule="auto"/>
        <w:jc w:val="left"/>
        <w:textAlignment w:val="center"/>
        <w:rPr>
          <w:szCs w:val="21"/>
        </w:rPr>
      </w:pPr>
      <w:r w:rsidRPr="009E035D">
        <w:rPr>
          <w:szCs w:val="21"/>
        </w:rPr>
        <w:t>(2)</w:t>
      </w:r>
      <w:r w:rsidRPr="009E035D">
        <w:rPr>
          <w:szCs w:val="21"/>
        </w:rPr>
        <w:t>该车对水平地面的压强是多少？</w:t>
      </w:r>
    </w:p>
    <w:p w:rsidR="00D56F79" w:rsidRPr="009E035D" w:rsidRDefault="00D56F79" w:rsidP="00D56F79">
      <w:pPr>
        <w:spacing w:line="360" w:lineRule="auto"/>
        <w:jc w:val="left"/>
        <w:textAlignment w:val="center"/>
        <w:rPr>
          <w:szCs w:val="21"/>
        </w:rPr>
      </w:pPr>
      <w:r w:rsidRPr="009E035D">
        <w:rPr>
          <w:szCs w:val="21"/>
        </w:rPr>
        <w:t>(3)</w:t>
      </w:r>
      <w:r w:rsidRPr="009E035D">
        <w:rPr>
          <w:szCs w:val="21"/>
        </w:rPr>
        <w:t>按照我国汽车工业的行业标准，这辆车最多载重多少吨？</w:t>
      </w:r>
    </w:p>
    <w:p w:rsidR="00D56F79" w:rsidRPr="009E035D" w:rsidRDefault="00D56F79" w:rsidP="00D56F79">
      <w:pPr>
        <w:spacing w:line="360" w:lineRule="auto"/>
        <w:jc w:val="left"/>
        <w:textAlignment w:val="center"/>
        <w:rPr>
          <w:szCs w:val="21"/>
        </w:rPr>
      </w:pPr>
      <w:r>
        <w:rPr>
          <w:noProof/>
          <w:szCs w:val="21"/>
        </w:rPr>
        <w:drawing>
          <wp:inline distT="0" distB="0" distL="0" distR="0">
            <wp:extent cx="1276350" cy="1009650"/>
            <wp:effectExtent l="0" t="0" r="0" b="0"/>
            <wp:docPr id="23" name="图片 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2788003" descr="figure"/>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276350" cy="1009650"/>
                    </a:xfrm>
                    <a:prstGeom prst="rect">
                      <a:avLst/>
                    </a:prstGeom>
                    <a:noFill/>
                    <a:ln>
                      <a:noFill/>
                    </a:ln>
                  </pic:spPr>
                </pic:pic>
              </a:graphicData>
            </a:graphic>
          </wp:inline>
        </w:drawing>
      </w:r>
    </w:p>
    <w:p w:rsidR="00D56F79" w:rsidRPr="009E035D" w:rsidRDefault="00D56F79" w:rsidP="00D56F79">
      <w:pPr>
        <w:pStyle w:val="a6"/>
      </w:pPr>
      <w:r w:rsidRPr="009E035D">
        <w:t>【答案】</w:t>
      </w:r>
      <w:r w:rsidRPr="009E035D">
        <w:t>(1)</w:t>
      </w:r>
      <w:r w:rsidRPr="009E035D">
        <w:object w:dxaOrig="864" w:dyaOrig="324">
          <v:shape id="_x0000_i1120" type="#_x0000_t75" alt="eqId6c4af28261414e3aa72266cd4ace3d69" style="width:43.5pt;height:16.5pt" o:ole="">
            <v:imagedata r:id="rId212" o:title="eqId6c4af28261414e3aa72266cd4ace3d69"/>
          </v:shape>
          <o:OLEObject Type="Embed" ProgID="Equation.DSMT4" ShapeID="_x0000_i1120" DrawAspect="Content" ObjectID="_1679903383" r:id="rId213"/>
        </w:object>
      </w:r>
      <w:r w:rsidRPr="009E035D">
        <w:t>；</w:t>
      </w:r>
      <w:r w:rsidRPr="009E035D">
        <w:t>(2)</w:t>
      </w:r>
      <w:r w:rsidRPr="009E035D">
        <w:object w:dxaOrig="1215" w:dyaOrig="315">
          <v:shape id="_x0000_i1121" type="#_x0000_t75" alt="eqId2a9778ca25654e159dec49c2d1c2bd20" style="width:60.75pt;height:15.75pt" o:ole="">
            <v:imagedata r:id="rId214" o:title="eqId2a9778ca25654e159dec49c2d1c2bd20"/>
          </v:shape>
          <o:OLEObject Type="Embed" ProgID="Equation.DSMT4" ShapeID="_x0000_i1121" DrawAspect="Content" ObjectID="_1679903384" r:id="rId215"/>
        </w:object>
      </w:r>
      <w:r w:rsidRPr="009E035D">
        <w:t>；</w:t>
      </w:r>
      <w:r w:rsidRPr="009E035D">
        <w:t>(3)</w:t>
      </w:r>
      <w:r w:rsidRPr="009E035D">
        <w:object w:dxaOrig="384" w:dyaOrig="276">
          <v:shape id="_x0000_i1122" type="#_x0000_t75" alt="eqId2af803cd36e042c7838801a5eec65ff0" style="width:19.5pt;height:13.5pt" o:ole="">
            <v:imagedata r:id="rId216" o:title="eqId2af803cd36e042c7838801a5eec65ff0"/>
          </v:shape>
          <o:OLEObject Type="Embed" ProgID="Equation.DSMT4" ShapeID="_x0000_i1122" DrawAspect="Content" ObjectID="_1679903385" r:id="rId217"/>
        </w:object>
      </w:r>
    </w:p>
    <w:p w:rsidR="00D56F79" w:rsidRPr="009E035D" w:rsidRDefault="00D56F79" w:rsidP="00D56F79">
      <w:pPr>
        <w:pStyle w:val="a6"/>
      </w:pPr>
      <w:r w:rsidRPr="009E035D">
        <w:t>【详解】</w:t>
      </w:r>
    </w:p>
    <w:p w:rsidR="00D56F79" w:rsidRPr="009E035D" w:rsidRDefault="00D56F79" w:rsidP="00D56F79">
      <w:pPr>
        <w:pStyle w:val="a6"/>
      </w:pPr>
      <w:r w:rsidRPr="009E035D">
        <w:t>(1)</w:t>
      </w:r>
      <w:r w:rsidRPr="009E035D">
        <w:t>该车的总质量</w:t>
      </w:r>
    </w:p>
    <w:p w:rsidR="00D56F79" w:rsidRPr="009E035D" w:rsidRDefault="00D56F79" w:rsidP="00D56F79">
      <w:pPr>
        <w:pStyle w:val="a6"/>
      </w:pPr>
      <w:r w:rsidRPr="009E035D">
        <w:object w:dxaOrig="1980" w:dyaOrig="360">
          <v:shape id="_x0000_i1123" type="#_x0000_t75" alt="eqId53fe5cd541734d2db24fe0423fc0cbfd" style="width:99pt;height:18pt" o:ole="">
            <v:imagedata r:id="rId218" o:title="eqId53fe5cd541734d2db24fe0423fc0cbfd"/>
          </v:shape>
          <o:OLEObject Type="Embed" ProgID="Equation.DSMT4" ShapeID="_x0000_i1123" DrawAspect="Content" ObjectID="_1679903386" r:id="rId219"/>
        </w:object>
      </w:r>
    </w:p>
    <w:p w:rsidR="00D56F79" w:rsidRPr="009E035D" w:rsidRDefault="00D56F79" w:rsidP="00D56F79">
      <w:pPr>
        <w:pStyle w:val="a6"/>
      </w:pPr>
      <w:r w:rsidRPr="009E035D">
        <w:t>该车总重力</w:t>
      </w:r>
    </w:p>
    <w:p w:rsidR="00D56F79" w:rsidRPr="009E035D" w:rsidRDefault="00D56F79" w:rsidP="00D56F79">
      <w:pPr>
        <w:pStyle w:val="a6"/>
      </w:pPr>
      <w:r w:rsidRPr="009E035D">
        <w:object w:dxaOrig="3840" w:dyaOrig="360">
          <v:shape id="_x0000_i1124" type="#_x0000_t75" alt="eqId758d2d935e444dd993b412fd0868551c" style="width:192pt;height:18pt" o:ole="">
            <v:imagedata r:id="rId220" o:title="eqId758d2d935e444dd993b412fd0868551c"/>
          </v:shape>
          <o:OLEObject Type="Embed" ProgID="Equation.DSMT4" ShapeID="_x0000_i1124" DrawAspect="Content" ObjectID="_1679903387" r:id="rId221"/>
        </w:object>
      </w:r>
    </w:p>
    <w:p w:rsidR="00D56F79" w:rsidRPr="009E035D" w:rsidRDefault="00D56F79" w:rsidP="00D56F79">
      <w:pPr>
        <w:pStyle w:val="a6"/>
      </w:pPr>
      <w:r w:rsidRPr="009E035D">
        <w:t>(2)</w:t>
      </w:r>
      <w:r w:rsidRPr="009E035D">
        <w:t>该车对水平地面的压力等于车的总重力</w:t>
      </w:r>
    </w:p>
    <w:p w:rsidR="00D56F79" w:rsidRPr="009E035D" w:rsidRDefault="00D56F79" w:rsidP="00D56F79">
      <w:pPr>
        <w:pStyle w:val="a6"/>
      </w:pPr>
      <w:r w:rsidRPr="009E035D">
        <w:object w:dxaOrig="1716" w:dyaOrig="324">
          <v:shape id="_x0000_i1125" type="#_x0000_t75" alt="eqId49cd741f08ea472f9119e2a30156792d" style="width:85.5pt;height:16.5pt" o:ole="">
            <v:imagedata r:id="rId222" o:title="eqId49cd741f08ea472f9119e2a30156792d"/>
          </v:shape>
          <o:OLEObject Type="Embed" ProgID="Equation.DSMT4" ShapeID="_x0000_i1125" DrawAspect="Content" ObjectID="_1679903388" r:id="rId223"/>
        </w:object>
      </w:r>
    </w:p>
    <w:p w:rsidR="00D56F79" w:rsidRPr="009E035D" w:rsidRDefault="00D56F79" w:rsidP="00D56F79">
      <w:pPr>
        <w:pStyle w:val="a6"/>
      </w:pPr>
      <w:r w:rsidRPr="009E035D">
        <w:t>该车对水平地面的压强</w:t>
      </w:r>
    </w:p>
    <w:p w:rsidR="00D56F79" w:rsidRPr="009E035D" w:rsidRDefault="00D56F79" w:rsidP="00D56F79">
      <w:pPr>
        <w:pStyle w:val="a6"/>
      </w:pPr>
      <w:r w:rsidRPr="009E035D">
        <w:object w:dxaOrig="3180" w:dyaOrig="660">
          <v:shape id="_x0000_i1126" type="#_x0000_t75" alt="eqId72e4ab70238546b296b760008a6f2820" style="width:159pt;height:33pt" o:ole="">
            <v:imagedata r:id="rId224" o:title="eqId72e4ab70238546b296b760008a6f2820"/>
          </v:shape>
          <o:OLEObject Type="Embed" ProgID="Equation.DSMT4" ShapeID="_x0000_i1126" DrawAspect="Content" ObjectID="_1679903389" r:id="rId225"/>
        </w:object>
      </w:r>
    </w:p>
    <w:p w:rsidR="00D56F79" w:rsidRPr="009E035D" w:rsidRDefault="00D56F79" w:rsidP="00D56F79">
      <w:pPr>
        <w:pStyle w:val="a6"/>
      </w:pPr>
      <w:r w:rsidRPr="009E035D">
        <w:t>(3)</w:t>
      </w:r>
      <w:r w:rsidRPr="009E035D">
        <w:t>由题意可知，该车对地面的最大压力</w:t>
      </w:r>
    </w:p>
    <w:p w:rsidR="00D56F79" w:rsidRPr="009E035D" w:rsidRDefault="00D56F79" w:rsidP="00D56F79">
      <w:pPr>
        <w:pStyle w:val="a6"/>
      </w:pPr>
      <w:r w:rsidRPr="009E035D">
        <w:object w:dxaOrig="4200" w:dyaOrig="396">
          <v:shape id="_x0000_i1127" type="#_x0000_t75" alt="eqIdc21145b0d57946ab9c76b7074cd057e4" style="width:210pt;height:19.5pt" o:ole="">
            <v:imagedata r:id="rId226" o:title="eqIdc21145b0d57946ab9c76b7074cd057e4"/>
          </v:shape>
          <o:OLEObject Type="Embed" ProgID="Equation.DSMT4" ShapeID="_x0000_i1127" DrawAspect="Content" ObjectID="_1679903390" r:id="rId227"/>
        </w:object>
      </w:r>
    </w:p>
    <w:p w:rsidR="00D56F79" w:rsidRPr="009E035D" w:rsidRDefault="00D56F79" w:rsidP="00D56F79">
      <w:pPr>
        <w:pStyle w:val="a6"/>
      </w:pPr>
      <w:r w:rsidRPr="009E035D">
        <w:t>车对地面的压力和车的总重力相等，所以这辆车最多载重</w:t>
      </w:r>
    </w:p>
    <w:p w:rsidR="00D56F79" w:rsidRPr="009E035D" w:rsidRDefault="00D56F79" w:rsidP="00D56F79">
      <w:pPr>
        <w:pStyle w:val="a6"/>
      </w:pPr>
      <w:r w:rsidRPr="009E035D">
        <w:object w:dxaOrig="4716" w:dyaOrig="696">
          <v:shape id="_x0000_i1128" type="#_x0000_t75" alt="eqId5e4a593c2fd444ea94eae9f74862a477" style="width:235.5pt;height:34.5pt" o:ole="">
            <v:imagedata r:id="rId228" o:title="eqId5e4a593c2fd444ea94eae9f74862a477"/>
          </v:shape>
          <o:OLEObject Type="Embed" ProgID="Equation.DSMT4" ShapeID="_x0000_i1128" DrawAspect="Content" ObjectID="_1679903391" r:id="rId229"/>
        </w:object>
      </w:r>
    </w:p>
    <w:p w:rsidR="00D56F79" w:rsidRPr="009E035D" w:rsidRDefault="00D56F79" w:rsidP="00D56F79">
      <w:pPr>
        <w:pStyle w:val="a6"/>
      </w:pPr>
      <w:r w:rsidRPr="009E035D">
        <w:lastRenderedPageBreak/>
        <w:t>答：</w:t>
      </w:r>
      <w:r w:rsidRPr="009E035D">
        <w:t>(1)</w:t>
      </w:r>
      <w:r w:rsidRPr="009E035D">
        <w:t>该车总重力为</w:t>
      </w:r>
      <w:r w:rsidRPr="009E035D">
        <w:object w:dxaOrig="864" w:dyaOrig="324">
          <v:shape id="_x0000_i1129" type="#_x0000_t75" alt="eqId6c4af28261414e3aa72266cd4ace3d69" style="width:43.5pt;height:16.5pt" o:ole="">
            <v:imagedata r:id="rId212" o:title="eqId6c4af28261414e3aa72266cd4ace3d69"/>
          </v:shape>
          <o:OLEObject Type="Embed" ProgID="Equation.DSMT4" ShapeID="_x0000_i1129" DrawAspect="Content" ObjectID="_1679903392" r:id="rId230"/>
        </w:object>
      </w:r>
      <w:r w:rsidRPr="009E035D">
        <w:t>；</w:t>
      </w:r>
    </w:p>
    <w:p w:rsidR="00D56F79" w:rsidRPr="009E035D" w:rsidRDefault="00D56F79" w:rsidP="00D56F79">
      <w:pPr>
        <w:pStyle w:val="a6"/>
      </w:pPr>
      <w:r w:rsidRPr="009E035D">
        <w:t>(2)</w:t>
      </w:r>
      <w:r w:rsidRPr="009E035D">
        <w:t>该车对水平地面的压强是</w:t>
      </w:r>
      <w:r w:rsidRPr="009E035D">
        <w:object w:dxaOrig="1215" w:dyaOrig="315">
          <v:shape id="_x0000_i1130" type="#_x0000_t75" alt="eqId2a9778ca25654e159dec49c2d1c2bd20" style="width:60.75pt;height:15.75pt" o:ole="">
            <v:imagedata r:id="rId214" o:title="eqId2a9778ca25654e159dec49c2d1c2bd20"/>
          </v:shape>
          <o:OLEObject Type="Embed" ProgID="Equation.DSMT4" ShapeID="_x0000_i1130" DrawAspect="Content" ObjectID="_1679903393" r:id="rId231"/>
        </w:object>
      </w:r>
      <w:r w:rsidRPr="009E035D">
        <w:t>；</w:t>
      </w:r>
    </w:p>
    <w:p w:rsidR="00D56F79" w:rsidRPr="009E035D" w:rsidRDefault="00D56F79" w:rsidP="00D56F79">
      <w:pPr>
        <w:pStyle w:val="a6"/>
      </w:pPr>
      <w:r w:rsidRPr="009E035D">
        <w:t>(3)</w:t>
      </w:r>
      <w:r w:rsidRPr="009E035D">
        <w:t>按照我国汽车工业的行业标准，这辆车最多载重</w:t>
      </w:r>
      <w:r w:rsidRPr="009E035D">
        <w:object w:dxaOrig="384" w:dyaOrig="276">
          <v:shape id="_x0000_i1131" type="#_x0000_t75" alt="eqId2af803cd36e042c7838801a5eec65ff0" style="width:19.5pt;height:13.5pt" o:ole="">
            <v:imagedata r:id="rId216" o:title="eqId2af803cd36e042c7838801a5eec65ff0"/>
          </v:shape>
          <o:OLEObject Type="Embed" ProgID="Equation.DSMT4" ShapeID="_x0000_i1131" DrawAspect="Content" ObjectID="_1679903394" r:id="rId232"/>
        </w:object>
      </w:r>
      <w:r w:rsidRPr="009E035D">
        <w:t>。</w:t>
      </w:r>
    </w:p>
    <w:p w:rsidR="00D56F79" w:rsidRPr="009E035D" w:rsidRDefault="00D56F79" w:rsidP="00D56F79">
      <w:pPr>
        <w:spacing w:line="360" w:lineRule="auto"/>
        <w:jc w:val="left"/>
        <w:textAlignment w:val="center"/>
        <w:rPr>
          <w:szCs w:val="21"/>
        </w:rPr>
      </w:pPr>
      <w:r w:rsidRPr="009E035D">
        <w:rPr>
          <w:szCs w:val="21"/>
        </w:rPr>
        <w:t>35</w:t>
      </w:r>
      <w:r w:rsidRPr="009E035D">
        <w:rPr>
          <w:szCs w:val="21"/>
        </w:rPr>
        <w:t>．（</w:t>
      </w:r>
      <w:r w:rsidRPr="009E035D">
        <w:rPr>
          <w:szCs w:val="21"/>
        </w:rPr>
        <w:t>2020·</w:t>
      </w:r>
      <w:r w:rsidRPr="009E035D">
        <w:rPr>
          <w:szCs w:val="21"/>
        </w:rPr>
        <w:t>江苏南京市</w:t>
      </w:r>
      <w:r w:rsidRPr="009E035D">
        <w:rPr>
          <w:szCs w:val="21"/>
        </w:rPr>
        <w:t>·</w:t>
      </w:r>
      <w:r w:rsidRPr="009E035D">
        <w:rPr>
          <w:szCs w:val="21"/>
        </w:rPr>
        <w:t>九年级二模）为了倡导绿色出行，城区投放了大量的公共自行车。小明骑着公共自行车出行，在水平路面上匀速骑行</w:t>
      </w:r>
      <w:r w:rsidRPr="009E035D">
        <w:rPr>
          <w:szCs w:val="21"/>
        </w:rPr>
        <w:t>900m</w:t>
      </w:r>
      <w:r w:rsidRPr="009E035D">
        <w:rPr>
          <w:szCs w:val="21"/>
        </w:rPr>
        <w:t>，所用时间为</w:t>
      </w:r>
      <w:r w:rsidRPr="009E035D">
        <w:rPr>
          <w:szCs w:val="21"/>
        </w:rPr>
        <w:t>3min</w:t>
      </w:r>
      <w:r w:rsidRPr="009E035D">
        <w:rPr>
          <w:szCs w:val="21"/>
        </w:rPr>
        <w:t>。已知人与车总质量为</w:t>
      </w:r>
      <w:r w:rsidRPr="009E035D">
        <w:rPr>
          <w:szCs w:val="21"/>
        </w:rPr>
        <w:t>60kg</w:t>
      </w:r>
      <w:r w:rsidRPr="009E035D">
        <w:rPr>
          <w:szCs w:val="21"/>
        </w:rPr>
        <w:t>，每个轮胎与地面接触面积为</w:t>
      </w:r>
      <w:r w:rsidRPr="009E035D">
        <w:rPr>
          <w:szCs w:val="21"/>
        </w:rPr>
        <w:t>100cm</w:t>
      </w:r>
      <w:r w:rsidRPr="009E035D">
        <w:rPr>
          <w:szCs w:val="21"/>
          <w:vertAlign w:val="superscript"/>
        </w:rPr>
        <w:t>2</w:t>
      </w:r>
      <w:r w:rsidRPr="009E035D">
        <w:rPr>
          <w:szCs w:val="21"/>
        </w:rPr>
        <w:t>。</w:t>
      </w:r>
      <w:r w:rsidRPr="009E035D">
        <w:rPr>
          <w:i/>
          <w:szCs w:val="21"/>
        </w:rPr>
        <w:t>g</w:t>
      </w:r>
      <w:r w:rsidRPr="009E035D">
        <w:rPr>
          <w:szCs w:val="21"/>
        </w:rPr>
        <w:t>取</w:t>
      </w:r>
      <w:r w:rsidRPr="009E035D">
        <w:rPr>
          <w:szCs w:val="21"/>
        </w:rPr>
        <w:t>10N/kg</w:t>
      </w:r>
      <w:r w:rsidRPr="009E035D">
        <w:rPr>
          <w:szCs w:val="21"/>
        </w:rPr>
        <w:t>，求：</w:t>
      </w:r>
    </w:p>
    <w:p w:rsidR="00D56F79" w:rsidRPr="009E035D" w:rsidRDefault="00D56F79" w:rsidP="00D56F79">
      <w:pPr>
        <w:spacing w:line="360" w:lineRule="auto"/>
        <w:jc w:val="left"/>
        <w:textAlignment w:val="center"/>
        <w:rPr>
          <w:szCs w:val="21"/>
        </w:rPr>
      </w:pPr>
      <w:r w:rsidRPr="009E035D">
        <w:rPr>
          <w:szCs w:val="21"/>
        </w:rPr>
        <w:t>(1)</w:t>
      </w:r>
      <w:r w:rsidRPr="009E035D">
        <w:rPr>
          <w:szCs w:val="21"/>
        </w:rPr>
        <w:t>自行车行驶的速度为多少</w:t>
      </w:r>
      <w:r w:rsidRPr="009E035D">
        <w:rPr>
          <w:szCs w:val="21"/>
        </w:rPr>
        <w:t>m/s?</w:t>
      </w:r>
    </w:p>
    <w:p w:rsidR="00D56F79" w:rsidRPr="009E035D" w:rsidRDefault="00D56F79" w:rsidP="00D56F79">
      <w:pPr>
        <w:spacing w:line="360" w:lineRule="auto"/>
        <w:jc w:val="left"/>
        <w:textAlignment w:val="center"/>
        <w:rPr>
          <w:szCs w:val="21"/>
        </w:rPr>
      </w:pPr>
      <w:r w:rsidRPr="009E035D">
        <w:rPr>
          <w:szCs w:val="21"/>
        </w:rPr>
        <w:t>(2)</w:t>
      </w:r>
      <w:r w:rsidRPr="009E035D">
        <w:rPr>
          <w:szCs w:val="21"/>
        </w:rPr>
        <w:t>人和自行车受到的总重力是多少？</w:t>
      </w:r>
    </w:p>
    <w:p w:rsidR="00D56F79" w:rsidRPr="009E035D" w:rsidRDefault="00D56F79" w:rsidP="00D56F79">
      <w:pPr>
        <w:spacing w:line="360" w:lineRule="auto"/>
        <w:jc w:val="left"/>
        <w:textAlignment w:val="center"/>
        <w:rPr>
          <w:szCs w:val="21"/>
        </w:rPr>
      </w:pPr>
      <w:r w:rsidRPr="009E035D">
        <w:rPr>
          <w:szCs w:val="21"/>
        </w:rPr>
        <w:t>(3)</w:t>
      </w:r>
      <w:r w:rsidRPr="009E035D">
        <w:rPr>
          <w:szCs w:val="21"/>
        </w:rPr>
        <w:t>骑行时，自行车对路面的压强为多大？</w:t>
      </w:r>
    </w:p>
    <w:p w:rsidR="00D56F79" w:rsidRPr="009E035D" w:rsidRDefault="00D56F79" w:rsidP="00D56F79">
      <w:pPr>
        <w:spacing w:line="360" w:lineRule="auto"/>
        <w:jc w:val="left"/>
        <w:textAlignment w:val="center"/>
        <w:rPr>
          <w:szCs w:val="21"/>
        </w:rPr>
      </w:pPr>
      <w:r>
        <w:rPr>
          <w:noProof/>
          <w:szCs w:val="21"/>
        </w:rPr>
        <w:drawing>
          <wp:inline distT="0" distB="0" distL="0" distR="0">
            <wp:extent cx="1685925" cy="1228725"/>
            <wp:effectExtent l="0" t="0" r="9525" b="9525"/>
            <wp:docPr id="22" name="图片 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2" descr="figure"/>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685925" cy="1228725"/>
                    </a:xfrm>
                    <a:prstGeom prst="rect">
                      <a:avLst/>
                    </a:prstGeom>
                    <a:noFill/>
                    <a:ln>
                      <a:noFill/>
                    </a:ln>
                  </pic:spPr>
                </pic:pic>
              </a:graphicData>
            </a:graphic>
          </wp:inline>
        </w:drawing>
      </w:r>
    </w:p>
    <w:p w:rsidR="00D56F79" w:rsidRPr="009E035D" w:rsidRDefault="00D56F79" w:rsidP="00D56F79">
      <w:pPr>
        <w:pStyle w:val="a6"/>
      </w:pPr>
      <w:r w:rsidRPr="009E035D">
        <w:t>【答案】</w:t>
      </w:r>
      <w:r w:rsidRPr="009E035D">
        <w:t>(1)5</w:t>
      </w:r>
      <w:r w:rsidRPr="009E035D">
        <w:t>；</w:t>
      </w:r>
      <w:r w:rsidRPr="009E035D">
        <w:t>(2)600N</w:t>
      </w:r>
      <w:r w:rsidRPr="009E035D">
        <w:t>；</w:t>
      </w:r>
      <w:r w:rsidRPr="009E035D">
        <w:t>(3)3×10</w:t>
      </w:r>
      <w:r w:rsidRPr="009E035D">
        <w:rPr>
          <w:vertAlign w:val="superscript"/>
        </w:rPr>
        <w:t>4</w:t>
      </w:r>
      <w:r w:rsidRPr="009E035D">
        <w:t>Pa</w:t>
      </w:r>
    </w:p>
    <w:p w:rsidR="00D56F79" w:rsidRPr="009E035D" w:rsidRDefault="00D56F79" w:rsidP="00D56F79">
      <w:pPr>
        <w:pStyle w:val="a6"/>
      </w:pPr>
      <w:r w:rsidRPr="009E035D">
        <w:t>【详解】</w:t>
      </w:r>
    </w:p>
    <w:p w:rsidR="00D56F79" w:rsidRPr="009E035D" w:rsidRDefault="00D56F79" w:rsidP="00D56F79">
      <w:pPr>
        <w:pStyle w:val="a6"/>
      </w:pPr>
      <w:r w:rsidRPr="009E035D">
        <w:t>(1)</w:t>
      </w:r>
      <w:r w:rsidRPr="009E035D">
        <w:t>自行车行驶的时间为</w:t>
      </w:r>
    </w:p>
    <w:p w:rsidR="00D56F79" w:rsidRPr="009E035D" w:rsidRDefault="00D56F79" w:rsidP="00D56F79">
      <w:pPr>
        <w:pStyle w:val="a6"/>
      </w:pPr>
      <w:r w:rsidRPr="009E035D">
        <w:rPr>
          <w:i/>
        </w:rPr>
        <w:t xml:space="preserve">t </w:t>
      </w:r>
      <w:r w:rsidRPr="009E035D">
        <w:t>= 3min = 180s</w:t>
      </w:r>
    </w:p>
    <w:p w:rsidR="00D56F79" w:rsidRPr="009E035D" w:rsidRDefault="00D56F79" w:rsidP="00D56F79">
      <w:pPr>
        <w:pStyle w:val="a6"/>
      </w:pPr>
      <w:r w:rsidRPr="009E035D">
        <w:t>自行车行驶的速度为</w:t>
      </w:r>
    </w:p>
    <w:p w:rsidR="00D56F79" w:rsidRPr="009E035D" w:rsidRDefault="00D56F79" w:rsidP="00D56F79">
      <w:pPr>
        <w:pStyle w:val="a6"/>
      </w:pPr>
      <w:r w:rsidRPr="009E035D">
        <w:object w:dxaOrig="2025" w:dyaOrig="615">
          <v:shape id="_x0000_i1132" type="#_x0000_t75" alt="eqIda300c2097fb54bd48fd8ec975399c9ed" style="width:101.25pt;height:30.75pt" o:ole="">
            <v:imagedata r:id="rId234" o:title="eqIda300c2097fb54bd48fd8ec975399c9ed"/>
          </v:shape>
          <o:OLEObject Type="Embed" ProgID="Equation.DSMT4" ShapeID="_x0000_i1132" DrawAspect="Content" ObjectID="_1679903395" r:id="rId235"/>
        </w:object>
      </w:r>
    </w:p>
    <w:p w:rsidR="00D56F79" w:rsidRPr="009E035D" w:rsidRDefault="00D56F79" w:rsidP="00D56F79">
      <w:pPr>
        <w:pStyle w:val="a6"/>
      </w:pPr>
      <w:r w:rsidRPr="009E035D">
        <w:t xml:space="preserve">(2) </w:t>
      </w:r>
      <w:r w:rsidRPr="009E035D">
        <w:t>已知人与车总质量为</w:t>
      </w:r>
      <w:r w:rsidRPr="009E035D">
        <w:t>60kg</w:t>
      </w:r>
      <w:r w:rsidRPr="009E035D">
        <w:t>，则人和自行车受到的总重力是</w:t>
      </w:r>
    </w:p>
    <w:p w:rsidR="00D56F79" w:rsidRPr="009E035D" w:rsidRDefault="00D56F79" w:rsidP="00D56F79">
      <w:pPr>
        <w:pStyle w:val="a6"/>
      </w:pPr>
      <w:r w:rsidRPr="009E035D">
        <w:object w:dxaOrig="3255" w:dyaOrig="315">
          <v:shape id="_x0000_i1133" type="#_x0000_t75" alt="eqId29e25d5bc9344515a9f854c26695e03f" style="width:162.75pt;height:15.75pt" o:ole="">
            <v:imagedata r:id="rId236" o:title="eqId29e25d5bc9344515a9f854c26695e03f"/>
          </v:shape>
          <o:OLEObject Type="Embed" ProgID="Equation.DSMT4" ShapeID="_x0000_i1133" DrawAspect="Content" ObjectID="_1679903396" r:id="rId237"/>
        </w:object>
      </w:r>
    </w:p>
    <w:p w:rsidR="00D56F79" w:rsidRPr="009E035D" w:rsidRDefault="00D56F79" w:rsidP="00D56F79">
      <w:pPr>
        <w:pStyle w:val="a6"/>
      </w:pPr>
      <w:r w:rsidRPr="009E035D">
        <w:t xml:space="preserve">(3) </w:t>
      </w:r>
      <w:r w:rsidRPr="009E035D">
        <w:t>骑行时，自行车对路面的压力等于重力为</w:t>
      </w:r>
    </w:p>
    <w:p w:rsidR="00D56F79" w:rsidRPr="009E035D" w:rsidRDefault="00D56F79" w:rsidP="00D56F79">
      <w:pPr>
        <w:pStyle w:val="a6"/>
      </w:pPr>
      <w:r w:rsidRPr="009E035D">
        <w:rPr>
          <w:i/>
        </w:rPr>
        <w:t xml:space="preserve">F </w:t>
      </w:r>
      <w:r w:rsidRPr="009E035D">
        <w:t>=</w:t>
      </w:r>
      <w:r w:rsidRPr="009E035D">
        <w:rPr>
          <w:i/>
        </w:rPr>
        <w:t xml:space="preserve"> G</w:t>
      </w:r>
      <w:r w:rsidRPr="009E035D">
        <w:t>=600N</w:t>
      </w:r>
    </w:p>
    <w:p w:rsidR="00D56F79" w:rsidRPr="009E035D" w:rsidRDefault="00D56F79" w:rsidP="00D56F79">
      <w:pPr>
        <w:pStyle w:val="a6"/>
      </w:pPr>
      <w:r w:rsidRPr="009E035D">
        <w:t>骑行时，自行车对路面的压强为</w:t>
      </w:r>
    </w:p>
    <w:p w:rsidR="00D56F79" w:rsidRPr="009E035D" w:rsidRDefault="00D56F79" w:rsidP="00D56F79">
      <w:pPr>
        <w:pStyle w:val="a6"/>
      </w:pPr>
      <w:r w:rsidRPr="009E035D">
        <w:object w:dxaOrig="3660" w:dyaOrig="615">
          <v:shape id="_x0000_i1134" type="#_x0000_t75" alt="eqIdb26355304e3344349775cc8e47d6d51f" style="width:183pt;height:30.75pt" o:ole="">
            <v:imagedata r:id="rId238" o:title="eqIdb26355304e3344349775cc8e47d6d51f"/>
          </v:shape>
          <o:OLEObject Type="Embed" ProgID="Equation.DSMT4" ShapeID="_x0000_i1134" DrawAspect="Content" ObjectID="_1679903397" r:id="rId239"/>
        </w:object>
      </w:r>
    </w:p>
    <w:p w:rsidR="00D56F79" w:rsidRPr="009E035D" w:rsidRDefault="00D56F79" w:rsidP="00D56F79">
      <w:pPr>
        <w:pStyle w:val="a6"/>
      </w:pPr>
      <w:r w:rsidRPr="009E035D">
        <w:t>答：</w:t>
      </w:r>
      <w:r w:rsidRPr="009E035D">
        <w:t>(1)</w:t>
      </w:r>
      <w:r w:rsidRPr="009E035D">
        <w:t>自行车行驶的速度为</w:t>
      </w:r>
      <w:r w:rsidRPr="009E035D">
        <w:t>5m/s</w:t>
      </w:r>
      <w:r w:rsidRPr="009E035D">
        <w:t>；</w:t>
      </w:r>
    </w:p>
    <w:p w:rsidR="00D56F79" w:rsidRPr="009E035D" w:rsidRDefault="00D56F79" w:rsidP="00D56F79">
      <w:pPr>
        <w:pStyle w:val="a6"/>
      </w:pPr>
      <w:r w:rsidRPr="009E035D">
        <w:t>(2)</w:t>
      </w:r>
      <w:r w:rsidRPr="009E035D">
        <w:t>人和自行车受到的总重力是</w:t>
      </w:r>
      <w:r w:rsidRPr="009E035D">
        <w:t>600N</w:t>
      </w:r>
      <w:r w:rsidRPr="009E035D">
        <w:t>；</w:t>
      </w:r>
    </w:p>
    <w:p w:rsidR="00D56F79" w:rsidRPr="009E035D" w:rsidRDefault="00D56F79" w:rsidP="00D56F79">
      <w:pPr>
        <w:pStyle w:val="a6"/>
      </w:pPr>
      <w:r w:rsidRPr="009E035D">
        <w:t>(3)</w:t>
      </w:r>
      <w:r w:rsidRPr="009E035D">
        <w:t>骑行时，自行车对路面的压强为</w:t>
      </w:r>
      <w:r w:rsidRPr="009E035D">
        <w:t>3×10</w:t>
      </w:r>
      <w:r w:rsidRPr="009E035D">
        <w:rPr>
          <w:vertAlign w:val="superscript"/>
        </w:rPr>
        <w:t>4</w:t>
      </w:r>
      <w:r w:rsidRPr="009E035D">
        <w:t>Pa</w:t>
      </w:r>
      <w:r w:rsidRPr="009E035D">
        <w:t>。</w:t>
      </w:r>
    </w:p>
    <w:p w:rsidR="00D56F79" w:rsidRPr="009E035D" w:rsidRDefault="00D56F79" w:rsidP="00D56F79">
      <w:pPr>
        <w:spacing w:line="360" w:lineRule="auto"/>
        <w:jc w:val="left"/>
        <w:textAlignment w:val="center"/>
        <w:rPr>
          <w:szCs w:val="21"/>
        </w:rPr>
      </w:pPr>
      <w:r w:rsidRPr="009E035D">
        <w:rPr>
          <w:szCs w:val="21"/>
        </w:rPr>
        <w:t>36</w:t>
      </w:r>
      <w:r w:rsidRPr="009E035D">
        <w:rPr>
          <w:szCs w:val="21"/>
        </w:rPr>
        <w:t>．（</w:t>
      </w:r>
      <w:r w:rsidRPr="009E035D">
        <w:rPr>
          <w:szCs w:val="21"/>
        </w:rPr>
        <w:t>2020·</w:t>
      </w:r>
      <w:r w:rsidRPr="009E035D">
        <w:rPr>
          <w:szCs w:val="21"/>
        </w:rPr>
        <w:t>江苏连云港市</w:t>
      </w:r>
      <w:r w:rsidRPr="009E035D">
        <w:rPr>
          <w:szCs w:val="21"/>
        </w:rPr>
        <w:t>·</w:t>
      </w:r>
      <w:r w:rsidRPr="009E035D">
        <w:rPr>
          <w:szCs w:val="21"/>
        </w:rPr>
        <w:t>中考真题）随着科技的发展，无人驾驶汽车已进入人们的生活。无人驾驶汽车通过车载激光雷达摄像头等传感器实现自动驾驶。一质量为</w:t>
      </w:r>
      <w:r w:rsidRPr="009E035D">
        <w:rPr>
          <w:szCs w:val="21"/>
        </w:rPr>
        <w:t>1.2</w:t>
      </w:r>
      <w:r w:rsidRPr="009E035D">
        <w:rPr>
          <w:i/>
          <w:szCs w:val="21"/>
        </w:rPr>
        <w:t>t</w:t>
      </w:r>
      <w:r w:rsidRPr="009E035D">
        <w:rPr>
          <w:szCs w:val="21"/>
        </w:rPr>
        <w:t>的无人驾驶汽车，静止时四个轮子与地面的总接触面积为</w:t>
      </w:r>
      <w:r w:rsidRPr="009E035D">
        <w:rPr>
          <w:szCs w:val="21"/>
        </w:rPr>
        <w:t>0.12m</w:t>
      </w:r>
      <w:r w:rsidRPr="009E035D">
        <w:rPr>
          <w:szCs w:val="21"/>
          <w:vertAlign w:val="superscript"/>
        </w:rPr>
        <w:t>2</w:t>
      </w:r>
      <w:r w:rsidRPr="009E035D">
        <w:rPr>
          <w:szCs w:val="21"/>
        </w:rPr>
        <w:t>，在平直道路上以</w:t>
      </w:r>
      <w:r w:rsidRPr="009E035D">
        <w:rPr>
          <w:szCs w:val="21"/>
        </w:rPr>
        <w:t>36km/h</w:t>
      </w:r>
      <w:r w:rsidRPr="009E035D">
        <w:rPr>
          <w:szCs w:val="21"/>
        </w:rPr>
        <w:t>的速度匀速行</w:t>
      </w:r>
      <w:r w:rsidRPr="009E035D">
        <w:rPr>
          <w:szCs w:val="21"/>
        </w:rPr>
        <w:lastRenderedPageBreak/>
        <w:t>驶，受到的牵引力大小为</w:t>
      </w:r>
      <w:r w:rsidRPr="009E035D">
        <w:rPr>
          <w:szCs w:val="21"/>
        </w:rPr>
        <w:t>4×10</w:t>
      </w:r>
      <w:r w:rsidRPr="009E035D">
        <w:rPr>
          <w:szCs w:val="21"/>
          <w:vertAlign w:val="superscript"/>
        </w:rPr>
        <w:t>3</w:t>
      </w:r>
      <w:r w:rsidRPr="009E035D">
        <w:rPr>
          <w:szCs w:val="21"/>
        </w:rPr>
        <w:t>N</w:t>
      </w:r>
      <w:r w:rsidRPr="009E035D">
        <w:rPr>
          <w:szCs w:val="21"/>
        </w:rPr>
        <w:t>。某时刻车头上的激光雷达向正前方的固定障碍物发射一束激光信号，经</w:t>
      </w:r>
      <w:r w:rsidRPr="009E035D">
        <w:rPr>
          <w:szCs w:val="21"/>
        </w:rPr>
        <w:t>3×10</w:t>
      </w:r>
      <w:r w:rsidRPr="009E035D">
        <w:rPr>
          <w:szCs w:val="21"/>
          <w:vertAlign w:val="superscript"/>
        </w:rPr>
        <w:t>-7</w:t>
      </w:r>
      <w:r w:rsidRPr="009E035D">
        <w:rPr>
          <w:szCs w:val="21"/>
        </w:rPr>
        <w:t>s</w:t>
      </w:r>
      <w:r w:rsidRPr="009E035D">
        <w:rPr>
          <w:szCs w:val="21"/>
        </w:rPr>
        <w:t>激光雷达接收到障碍物反射回的信号（该时间内汽车行驶的距离忽略不计）。已知光速为</w:t>
      </w:r>
      <w:r w:rsidRPr="009E035D">
        <w:rPr>
          <w:szCs w:val="21"/>
        </w:rPr>
        <w:t>3×10</w:t>
      </w:r>
      <w:r w:rsidRPr="009E035D">
        <w:rPr>
          <w:szCs w:val="21"/>
          <w:vertAlign w:val="superscript"/>
        </w:rPr>
        <w:t>8</w:t>
      </w:r>
      <w:r w:rsidRPr="009E035D">
        <w:rPr>
          <w:szCs w:val="21"/>
        </w:rPr>
        <w:t>m/s</w:t>
      </w:r>
      <w:r w:rsidRPr="009E035D">
        <w:rPr>
          <w:szCs w:val="21"/>
        </w:rPr>
        <w:t>，</w:t>
      </w:r>
      <w:r w:rsidRPr="009E035D">
        <w:rPr>
          <w:i/>
          <w:szCs w:val="21"/>
        </w:rPr>
        <w:t>g</w:t>
      </w:r>
      <w:r w:rsidRPr="009E035D">
        <w:rPr>
          <w:szCs w:val="21"/>
        </w:rPr>
        <w:t>取</w:t>
      </w:r>
      <w:r w:rsidRPr="009E035D">
        <w:rPr>
          <w:szCs w:val="21"/>
        </w:rPr>
        <w:t>10N/kg</w:t>
      </w:r>
      <w:r w:rsidRPr="009E035D">
        <w:rPr>
          <w:szCs w:val="21"/>
        </w:rPr>
        <w:t>。求该汽车。</w:t>
      </w:r>
    </w:p>
    <w:p w:rsidR="00D56F79" w:rsidRPr="009E035D" w:rsidRDefault="00D56F79" w:rsidP="00D56F79">
      <w:pPr>
        <w:spacing w:line="360" w:lineRule="auto"/>
        <w:jc w:val="left"/>
        <w:textAlignment w:val="center"/>
        <w:rPr>
          <w:szCs w:val="21"/>
        </w:rPr>
      </w:pPr>
      <w:r w:rsidRPr="009E035D">
        <w:rPr>
          <w:szCs w:val="21"/>
        </w:rPr>
        <w:t>(1)</w:t>
      </w:r>
      <w:r w:rsidRPr="009E035D">
        <w:rPr>
          <w:szCs w:val="21"/>
        </w:rPr>
        <w:t>静止时对水平地面的压强大小；</w:t>
      </w:r>
    </w:p>
    <w:p w:rsidR="00D56F79" w:rsidRPr="009E035D" w:rsidRDefault="00D56F79" w:rsidP="00D56F79">
      <w:pPr>
        <w:spacing w:line="360" w:lineRule="auto"/>
        <w:jc w:val="left"/>
        <w:textAlignment w:val="center"/>
        <w:rPr>
          <w:szCs w:val="21"/>
        </w:rPr>
      </w:pPr>
      <w:r w:rsidRPr="009E035D">
        <w:rPr>
          <w:szCs w:val="21"/>
        </w:rPr>
        <w:t>(2)</w:t>
      </w:r>
      <w:r w:rsidRPr="009E035D">
        <w:rPr>
          <w:szCs w:val="21"/>
        </w:rPr>
        <w:t>此刻车头到障碍物的距离；</w:t>
      </w:r>
    </w:p>
    <w:p w:rsidR="00D56F79" w:rsidRPr="009E035D" w:rsidRDefault="00D56F79" w:rsidP="00D56F79">
      <w:pPr>
        <w:spacing w:line="360" w:lineRule="auto"/>
        <w:jc w:val="left"/>
        <w:textAlignment w:val="center"/>
        <w:rPr>
          <w:szCs w:val="21"/>
        </w:rPr>
      </w:pPr>
      <w:r w:rsidRPr="009E035D">
        <w:rPr>
          <w:szCs w:val="21"/>
        </w:rPr>
        <w:t>(3)</w:t>
      </w:r>
      <w:r w:rsidRPr="009E035D">
        <w:rPr>
          <w:szCs w:val="21"/>
        </w:rPr>
        <w:t>以</w:t>
      </w:r>
      <w:r w:rsidRPr="009E035D">
        <w:rPr>
          <w:szCs w:val="21"/>
        </w:rPr>
        <w:t>36km/h</w:t>
      </w:r>
      <w:r w:rsidRPr="009E035D">
        <w:rPr>
          <w:szCs w:val="21"/>
        </w:rPr>
        <w:t>的速度匀速行驶时牵引力的功率。</w:t>
      </w:r>
    </w:p>
    <w:p w:rsidR="00D56F79" w:rsidRPr="009E035D" w:rsidRDefault="00D56F79" w:rsidP="00D56F79">
      <w:pPr>
        <w:pStyle w:val="a6"/>
      </w:pPr>
      <w:r w:rsidRPr="009E035D">
        <w:t>【答案】</w:t>
      </w:r>
      <w:r w:rsidRPr="009E035D">
        <w:t>(1)</w:t>
      </w:r>
      <w:r w:rsidRPr="009E035D">
        <w:object w:dxaOrig="1095" w:dyaOrig="315">
          <v:shape id="_x0000_i1135" type="#_x0000_t75" alt="eqId38fca5867773472a8caa6c634e5d8a96" style="width:54.75pt;height:15.75pt" o:ole="">
            <v:imagedata r:id="rId240" o:title="eqId38fca5867773472a8caa6c634e5d8a96"/>
          </v:shape>
          <o:OLEObject Type="Embed" ProgID="Equation.DSMT4" ShapeID="_x0000_i1135" DrawAspect="Content" ObjectID="_1679903398" r:id="rId241"/>
        </w:object>
      </w:r>
      <w:r w:rsidRPr="009E035D">
        <w:t>；</w:t>
      </w:r>
      <w:r w:rsidRPr="009E035D">
        <w:t>(2)45m</w:t>
      </w:r>
      <w:r w:rsidRPr="009E035D">
        <w:t>；</w:t>
      </w:r>
      <w:r w:rsidRPr="009E035D">
        <w:t>(3)</w:t>
      </w:r>
      <w:r w:rsidRPr="009E035D">
        <w:object w:dxaOrig="838" w:dyaOrig="301">
          <v:shape id="_x0000_i1136" type="#_x0000_t75" alt="eqId07a1d97c96e6469192715a2cfa4b9723" style="width:42pt;height:15pt" o:ole="">
            <v:imagedata r:id="rId242" o:title="eqId07a1d97c96e6469192715a2cfa4b9723"/>
          </v:shape>
          <o:OLEObject Type="Embed" ProgID="Equation.DSMT4" ShapeID="_x0000_i1136" DrawAspect="Content" ObjectID="_1679903399" r:id="rId243"/>
        </w:object>
      </w:r>
    </w:p>
    <w:p w:rsidR="00D56F79" w:rsidRPr="009E035D" w:rsidRDefault="00D56F79" w:rsidP="00D56F79">
      <w:pPr>
        <w:pStyle w:val="a6"/>
      </w:pPr>
      <w:r w:rsidRPr="009E035D">
        <w:t>【详解】</w:t>
      </w:r>
    </w:p>
    <w:p w:rsidR="00D56F79" w:rsidRPr="009E035D" w:rsidRDefault="00D56F79" w:rsidP="00D56F79">
      <w:pPr>
        <w:pStyle w:val="a6"/>
      </w:pPr>
      <w:r w:rsidRPr="009E035D">
        <w:t>(1)</w:t>
      </w:r>
      <w:r w:rsidRPr="009E035D">
        <w:t>汽车对水平地面的压力</w:t>
      </w:r>
    </w:p>
    <w:p w:rsidR="00D56F79" w:rsidRPr="009E035D" w:rsidRDefault="00D56F79" w:rsidP="00D56F79">
      <w:pPr>
        <w:pStyle w:val="a6"/>
      </w:pPr>
      <w:r w:rsidRPr="009E035D">
        <w:rPr>
          <w:i/>
        </w:rPr>
        <w:t>F</w:t>
      </w:r>
      <w:r w:rsidRPr="009E035D">
        <w:t>=</w:t>
      </w:r>
      <w:r w:rsidRPr="009E035D">
        <w:rPr>
          <w:i/>
        </w:rPr>
        <w:t>G</w:t>
      </w:r>
      <w:r w:rsidRPr="009E035D">
        <w:t>=m</w:t>
      </w:r>
      <w:r w:rsidRPr="009E035D">
        <w:rPr>
          <w:i/>
        </w:rPr>
        <w:t>g</w:t>
      </w:r>
      <w:r w:rsidRPr="009E035D">
        <w:t>=1.2×10</w:t>
      </w:r>
      <w:r w:rsidRPr="009E035D">
        <w:rPr>
          <w:vertAlign w:val="superscript"/>
        </w:rPr>
        <w:t>4</w:t>
      </w:r>
      <w:r w:rsidRPr="009E035D">
        <w:t>N</w:t>
      </w:r>
    </w:p>
    <w:p w:rsidR="00D56F79" w:rsidRPr="009E035D" w:rsidRDefault="00D56F79" w:rsidP="00D56F79">
      <w:pPr>
        <w:pStyle w:val="a6"/>
      </w:pPr>
      <w:r w:rsidRPr="009E035D">
        <w:t>静止时对水平地面的压强大小</w:t>
      </w:r>
    </w:p>
    <w:p w:rsidR="00D56F79" w:rsidRPr="009E035D" w:rsidRDefault="00D56F79" w:rsidP="00D56F79">
      <w:pPr>
        <w:pStyle w:val="a6"/>
      </w:pPr>
      <w:r w:rsidRPr="009E035D">
        <w:object w:dxaOrig="3165" w:dyaOrig="720">
          <v:shape id="_x0000_i1137" type="#_x0000_t75" alt="eqIdc968613f315f42408073d28ec8554148" style="width:158.25pt;height:36pt" o:ole="">
            <v:imagedata r:id="rId244" o:title="eqIdc968613f315f42408073d28ec8554148"/>
          </v:shape>
          <o:OLEObject Type="Embed" ProgID="Equation.DSMT4" ShapeID="_x0000_i1137" DrawAspect="Content" ObjectID="_1679903400" r:id="rId245"/>
        </w:object>
      </w:r>
    </w:p>
    <w:p w:rsidR="00D56F79" w:rsidRPr="009E035D" w:rsidRDefault="00D56F79" w:rsidP="00D56F79">
      <w:pPr>
        <w:pStyle w:val="a6"/>
      </w:pPr>
      <w:r w:rsidRPr="009E035D">
        <w:t>(2)</w:t>
      </w:r>
      <w:r w:rsidRPr="009E035D">
        <w:t>此刻车头到障碍物的距离</w:t>
      </w:r>
    </w:p>
    <w:p w:rsidR="00D56F79" w:rsidRPr="009E035D" w:rsidRDefault="00D56F79" w:rsidP="00D56F79">
      <w:pPr>
        <w:pStyle w:val="a6"/>
      </w:pPr>
      <w:r w:rsidRPr="009E035D">
        <w:object w:dxaOrig="3600" w:dyaOrig="720">
          <v:shape id="_x0000_i1138" type="#_x0000_t75" alt="eqId7c9208ba7ec04041bfb35da220aaa96f" style="width:180pt;height:36pt" o:ole="">
            <v:imagedata r:id="rId246" o:title="eqId7c9208ba7ec04041bfb35da220aaa96f"/>
          </v:shape>
          <o:OLEObject Type="Embed" ProgID="Equation.DSMT4" ShapeID="_x0000_i1138" DrawAspect="Content" ObjectID="_1679903401" r:id="rId247"/>
        </w:object>
      </w:r>
    </w:p>
    <w:p w:rsidR="00D56F79" w:rsidRPr="009E035D" w:rsidRDefault="00D56F79" w:rsidP="00D56F79">
      <w:pPr>
        <w:pStyle w:val="a6"/>
      </w:pPr>
      <w:r w:rsidRPr="009E035D">
        <w:t>(3)</w:t>
      </w:r>
      <w:r w:rsidRPr="009E035D">
        <w:t>汽车的速度</w:t>
      </w:r>
    </w:p>
    <w:p w:rsidR="00D56F79" w:rsidRPr="009E035D" w:rsidRDefault="00D56F79" w:rsidP="00D56F79">
      <w:pPr>
        <w:pStyle w:val="a6"/>
      </w:pPr>
      <w:r w:rsidRPr="009E035D">
        <w:rPr>
          <w:i/>
        </w:rPr>
        <w:t>v</w:t>
      </w:r>
      <w:r w:rsidRPr="009E035D">
        <w:t>=36km/h=10m/s</w:t>
      </w:r>
    </w:p>
    <w:p w:rsidR="00D56F79" w:rsidRPr="009E035D" w:rsidRDefault="00D56F79" w:rsidP="00D56F79">
      <w:pPr>
        <w:pStyle w:val="a6"/>
      </w:pPr>
      <w:r w:rsidRPr="009E035D">
        <w:t>以</w:t>
      </w:r>
      <w:r w:rsidRPr="009E035D">
        <w:t>36km/h</w:t>
      </w:r>
      <w:r w:rsidRPr="009E035D">
        <w:t>的速度匀速行驶时牵引力的功率</w:t>
      </w:r>
    </w:p>
    <w:p w:rsidR="00D56F79" w:rsidRPr="009E035D" w:rsidRDefault="00D56F79" w:rsidP="00D56F79">
      <w:pPr>
        <w:pStyle w:val="a6"/>
      </w:pPr>
      <w:r w:rsidRPr="009E035D">
        <w:object w:dxaOrig="4757" w:dyaOrig="622">
          <v:shape id="_x0000_i1139" type="#_x0000_t75" alt="eqIdd468ffa23cf54a99af67b1a05b674de4" style="width:237.75pt;height:30.75pt" o:ole="">
            <v:imagedata r:id="rId248" o:title="eqIdd468ffa23cf54a99af67b1a05b674de4"/>
          </v:shape>
          <o:OLEObject Type="Embed" ProgID="Equation.DSMT4" ShapeID="_x0000_i1139" DrawAspect="Content" ObjectID="_1679903402" r:id="rId249"/>
        </w:object>
      </w:r>
    </w:p>
    <w:p w:rsidR="00D56F79" w:rsidRPr="009E035D" w:rsidRDefault="00D56F79" w:rsidP="00D56F79">
      <w:pPr>
        <w:pStyle w:val="a6"/>
      </w:pPr>
      <w:r w:rsidRPr="009E035D">
        <w:t>答：</w:t>
      </w:r>
      <w:r w:rsidRPr="009E035D">
        <w:t>(1)</w:t>
      </w:r>
      <w:r w:rsidRPr="009E035D">
        <w:t>静止时对水平地面的压强大小是</w:t>
      </w:r>
      <w:r w:rsidRPr="009E035D">
        <w:t>1.0×10</w:t>
      </w:r>
      <w:r w:rsidRPr="009E035D">
        <w:rPr>
          <w:vertAlign w:val="superscript"/>
        </w:rPr>
        <w:t>5</w:t>
      </w:r>
      <w:r w:rsidRPr="009E035D">
        <w:t>Pa</w:t>
      </w:r>
      <w:r w:rsidRPr="009E035D">
        <w:t>；</w:t>
      </w:r>
    </w:p>
    <w:p w:rsidR="00D56F79" w:rsidRPr="009E035D" w:rsidRDefault="00D56F79" w:rsidP="00D56F79">
      <w:pPr>
        <w:pStyle w:val="a6"/>
      </w:pPr>
      <w:r w:rsidRPr="009E035D">
        <w:t>(2)</w:t>
      </w:r>
      <w:r w:rsidRPr="009E035D">
        <w:t>此刻车头到障碍物的距离是</w:t>
      </w:r>
      <w:r w:rsidRPr="009E035D">
        <w:t>45m</w:t>
      </w:r>
      <w:r w:rsidRPr="009E035D">
        <w:t>；</w:t>
      </w:r>
    </w:p>
    <w:p w:rsidR="00D56F79" w:rsidRPr="009E035D" w:rsidRDefault="00D56F79" w:rsidP="00D56F79">
      <w:pPr>
        <w:pStyle w:val="a6"/>
      </w:pPr>
      <w:r w:rsidRPr="009E035D">
        <w:t>(3)</w:t>
      </w:r>
      <w:r w:rsidRPr="009E035D">
        <w:t>以</w:t>
      </w:r>
      <w:r w:rsidRPr="009E035D">
        <w:t>36km/h</w:t>
      </w:r>
      <w:r w:rsidRPr="009E035D">
        <w:t>的速度匀速行驶时牵引力的功率是</w:t>
      </w:r>
      <w:r w:rsidRPr="009E035D">
        <w:t>4×10</w:t>
      </w:r>
      <w:r w:rsidRPr="009E035D">
        <w:rPr>
          <w:vertAlign w:val="superscript"/>
        </w:rPr>
        <w:t>4</w:t>
      </w:r>
      <w:r w:rsidRPr="009E035D">
        <w:t>W</w:t>
      </w:r>
      <w:r w:rsidRPr="009E035D">
        <w:t>。</w:t>
      </w:r>
    </w:p>
    <w:p w:rsidR="00D56F79" w:rsidRPr="009E035D" w:rsidRDefault="00D56F79" w:rsidP="00D56F79">
      <w:pPr>
        <w:spacing w:line="360" w:lineRule="auto"/>
        <w:jc w:val="left"/>
        <w:textAlignment w:val="center"/>
        <w:rPr>
          <w:szCs w:val="21"/>
        </w:rPr>
      </w:pPr>
      <w:r w:rsidRPr="009E035D">
        <w:rPr>
          <w:szCs w:val="21"/>
        </w:rPr>
        <w:t>37</w:t>
      </w:r>
      <w:r w:rsidRPr="009E035D">
        <w:rPr>
          <w:szCs w:val="21"/>
        </w:rPr>
        <w:t>．（</w:t>
      </w:r>
      <w:r w:rsidRPr="009E035D">
        <w:rPr>
          <w:szCs w:val="21"/>
        </w:rPr>
        <w:t>2020·</w:t>
      </w:r>
      <w:r w:rsidRPr="009E035D">
        <w:rPr>
          <w:szCs w:val="21"/>
        </w:rPr>
        <w:t>江苏盐城市</w:t>
      </w:r>
      <w:r w:rsidRPr="009E035D">
        <w:rPr>
          <w:szCs w:val="21"/>
        </w:rPr>
        <w:t>·</w:t>
      </w:r>
      <w:r w:rsidRPr="009E035D">
        <w:rPr>
          <w:szCs w:val="21"/>
        </w:rPr>
        <w:t>中考真题）小华买了一只圆形平底玻璃杯，放在水平桌面上。玻璃杯的质量为</w:t>
      </w:r>
      <w:r w:rsidRPr="009E035D">
        <w:rPr>
          <w:szCs w:val="21"/>
        </w:rPr>
        <w:t>0.3kg</w:t>
      </w:r>
      <w:r w:rsidRPr="009E035D">
        <w:rPr>
          <w:szCs w:val="21"/>
        </w:rPr>
        <w:t>，底面积为</w:t>
      </w:r>
      <w:r w:rsidRPr="009E035D">
        <w:rPr>
          <w:szCs w:val="21"/>
        </w:rPr>
        <w:t>20cm</w:t>
      </w:r>
      <w:r w:rsidRPr="009E035D">
        <w:rPr>
          <w:szCs w:val="21"/>
          <w:vertAlign w:val="superscript"/>
        </w:rPr>
        <w:t>2</w:t>
      </w:r>
      <w:r w:rsidRPr="009E035D">
        <w:rPr>
          <w:szCs w:val="21"/>
        </w:rPr>
        <w:t>，最多能装</w:t>
      </w:r>
      <w:r w:rsidRPr="009E035D">
        <w:rPr>
          <w:szCs w:val="21"/>
        </w:rPr>
        <w:t>300g</w:t>
      </w:r>
      <w:r w:rsidRPr="009E035D">
        <w:rPr>
          <w:szCs w:val="21"/>
        </w:rPr>
        <w:t>的水（</w:t>
      </w:r>
      <w:r w:rsidRPr="009E035D">
        <w:rPr>
          <w:i/>
          <w:szCs w:val="21"/>
        </w:rPr>
        <w:t>g</w:t>
      </w:r>
      <w:r w:rsidRPr="009E035D">
        <w:rPr>
          <w:szCs w:val="21"/>
        </w:rPr>
        <w:t>取</w:t>
      </w:r>
      <w:r w:rsidRPr="009E035D">
        <w:rPr>
          <w:szCs w:val="21"/>
        </w:rPr>
        <w:t>10N/kg</w:t>
      </w:r>
      <w:r w:rsidRPr="009E035D">
        <w:rPr>
          <w:szCs w:val="21"/>
        </w:rPr>
        <w:t>）求：</w:t>
      </w:r>
    </w:p>
    <w:p w:rsidR="00D56F79" w:rsidRPr="009E035D" w:rsidRDefault="00D56F79" w:rsidP="00D56F79">
      <w:pPr>
        <w:spacing w:line="360" w:lineRule="auto"/>
        <w:jc w:val="left"/>
        <w:textAlignment w:val="center"/>
        <w:rPr>
          <w:szCs w:val="21"/>
        </w:rPr>
      </w:pPr>
      <w:r w:rsidRPr="009E035D">
        <w:rPr>
          <w:szCs w:val="21"/>
        </w:rPr>
        <w:t>(1)</w:t>
      </w:r>
      <w:r w:rsidRPr="009E035D">
        <w:rPr>
          <w:szCs w:val="21"/>
        </w:rPr>
        <w:t>玻璃杯的重力；</w:t>
      </w:r>
    </w:p>
    <w:p w:rsidR="00D56F79" w:rsidRPr="009E035D" w:rsidRDefault="00D56F79" w:rsidP="00D56F79">
      <w:pPr>
        <w:spacing w:line="360" w:lineRule="auto"/>
        <w:jc w:val="left"/>
        <w:textAlignment w:val="center"/>
        <w:rPr>
          <w:szCs w:val="21"/>
        </w:rPr>
      </w:pPr>
      <w:r w:rsidRPr="009E035D">
        <w:rPr>
          <w:szCs w:val="21"/>
        </w:rPr>
        <w:t>(2)</w:t>
      </w:r>
      <w:r w:rsidRPr="009E035D">
        <w:rPr>
          <w:szCs w:val="21"/>
        </w:rPr>
        <w:t>玻璃杯的容积；</w:t>
      </w:r>
    </w:p>
    <w:p w:rsidR="00D56F79" w:rsidRPr="009E035D" w:rsidRDefault="00D56F79" w:rsidP="00D56F79">
      <w:pPr>
        <w:spacing w:line="360" w:lineRule="auto"/>
        <w:jc w:val="left"/>
        <w:textAlignment w:val="center"/>
        <w:rPr>
          <w:szCs w:val="21"/>
        </w:rPr>
      </w:pPr>
      <w:r w:rsidRPr="009E035D">
        <w:rPr>
          <w:szCs w:val="21"/>
        </w:rPr>
        <w:t>(3)</w:t>
      </w:r>
      <w:r w:rsidRPr="009E035D">
        <w:rPr>
          <w:szCs w:val="21"/>
        </w:rPr>
        <w:t>装满水时玻璃杯对桌面的压强。</w:t>
      </w:r>
    </w:p>
    <w:p w:rsidR="00D56F79" w:rsidRPr="009E035D" w:rsidRDefault="00D56F79" w:rsidP="00D56F79">
      <w:pPr>
        <w:pStyle w:val="a6"/>
      </w:pPr>
      <w:r w:rsidRPr="009E035D">
        <w:t>【答案】</w:t>
      </w:r>
      <w:r w:rsidRPr="009E035D">
        <w:t>(1)3N</w:t>
      </w:r>
      <w:r w:rsidRPr="009E035D">
        <w:t>；</w:t>
      </w:r>
      <w:r w:rsidRPr="009E035D">
        <w:t>(2)300cm</w:t>
      </w:r>
      <w:r w:rsidRPr="009E035D">
        <w:rPr>
          <w:vertAlign w:val="superscript"/>
        </w:rPr>
        <w:t>3</w:t>
      </w:r>
      <w:r w:rsidRPr="009E035D">
        <w:t>；</w:t>
      </w:r>
      <w:r w:rsidRPr="009E035D">
        <w:t>(3)3×10</w:t>
      </w:r>
      <w:r w:rsidRPr="009E035D">
        <w:rPr>
          <w:vertAlign w:val="superscript"/>
        </w:rPr>
        <w:t>3</w:t>
      </w:r>
      <w:r w:rsidRPr="009E035D">
        <w:t>Pa</w:t>
      </w:r>
    </w:p>
    <w:p w:rsidR="00D56F79" w:rsidRPr="009E035D" w:rsidRDefault="00D56F79" w:rsidP="00D56F79">
      <w:pPr>
        <w:pStyle w:val="a6"/>
      </w:pPr>
      <w:r w:rsidRPr="009E035D">
        <w:t>【详解】</w:t>
      </w:r>
    </w:p>
    <w:p w:rsidR="00D56F79" w:rsidRPr="009E035D" w:rsidRDefault="00D56F79" w:rsidP="00D56F79">
      <w:pPr>
        <w:pStyle w:val="a6"/>
      </w:pPr>
      <w:r w:rsidRPr="009E035D">
        <w:t>(1)</w:t>
      </w:r>
      <w:r w:rsidRPr="009E035D">
        <w:t>玻璃杯的重力</w:t>
      </w:r>
    </w:p>
    <w:p w:rsidR="00D56F79" w:rsidRPr="009E035D" w:rsidRDefault="00D56F79" w:rsidP="00D56F79">
      <w:pPr>
        <w:pStyle w:val="a6"/>
      </w:pPr>
      <w:r w:rsidRPr="009E035D">
        <w:rPr>
          <w:i/>
        </w:rPr>
        <w:t>G</w:t>
      </w:r>
      <w:r w:rsidRPr="009E035D">
        <w:t>=</w:t>
      </w:r>
      <w:r w:rsidRPr="009E035D">
        <w:rPr>
          <w:i/>
        </w:rPr>
        <w:t>mg</w:t>
      </w:r>
      <w:r w:rsidRPr="009E035D">
        <w:t>=0.3kg×10N/kg=3N</w:t>
      </w:r>
    </w:p>
    <w:p w:rsidR="00D56F79" w:rsidRPr="009E035D" w:rsidRDefault="00D56F79" w:rsidP="00D56F79">
      <w:pPr>
        <w:pStyle w:val="a6"/>
      </w:pPr>
      <w:r w:rsidRPr="009E035D">
        <w:t>(2)</w:t>
      </w:r>
      <w:r w:rsidRPr="009E035D">
        <w:t>玻璃杯的容积</w:t>
      </w:r>
    </w:p>
    <w:p w:rsidR="00D56F79" w:rsidRPr="009E035D" w:rsidRDefault="00D56F79" w:rsidP="00D56F79">
      <w:pPr>
        <w:pStyle w:val="a6"/>
      </w:pPr>
      <w:r w:rsidRPr="009E035D">
        <w:rPr>
          <w:i/>
        </w:rPr>
        <w:lastRenderedPageBreak/>
        <w:t>V</w:t>
      </w:r>
      <w:r w:rsidRPr="009E035D">
        <w:rPr>
          <w:vertAlign w:val="subscript"/>
        </w:rPr>
        <w:t>杯</w:t>
      </w:r>
      <w:r w:rsidRPr="009E035D">
        <w:t>=</w:t>
      </w:r>
      <w:r w:rsidRPr="009E035D">
        <w:rPr>
          <w:i/>
        </w:rPr>
        <w:t>V</w:t>
      </w:r>
      <w:r w:rsidRPr="009E035D">
        <w:rPr>
          <w:vertAlign w:val="subscript"/>
        </w:rPr>
        <w:t>水</w:t>
      </w:r>
      <w:r w:rsidRPr="009E035D">
        <w:t>=</w:t>
      </w:r>
      <w:r w:rsidRPr="009E035D">
        <w:object w:dxaOrig="2219" w:dyaOrig="720">
          <v:shape id="_x0000_i1140" type="#_x0000_t75" alt="eqId9fa8defd869b4ce0a66838d4541f81a4" style="width:111pt;height:36pt" o:ole="">
            <v:imagedata r:id="rId250" o:title="eqId9fa8defd869b4ce0a66838d4541f81a4"/>
          </v:shape>
          <o:OLEObject Type="Embed" ProgID="Equation.DSMT4" ShapeID="_x0000_i1140" DrawAspect="Content" ObjectID="_1679903403" r:id="rId251"/>
        </w:object>
      </w:r>
    </w:p>
    <w:p w:rsidR="00D56F79" w:rsidRPr="009E035D" w:rsidRDefault="00D56F79" w:rsidP="00D56F79">
      <w:pPr>
        <w:pStyle w:val="a6"/>
      </w:pPr>
      <w:r w:rsidRPr="009E035D">
        <w:t>(3)</w:t>
      </w:r>
      <w:r w:rsidRPr="009E035D">
        <w:t>玻璃杯中水的重力</w:t>
      </w:r>
    </w:p>
    <w:p w:rsidR="00D56F79" w:rsidRPr="009E035D" w:rsidRDefault="00D56F79" w:rsidP="00D56F79">
      <w:pPr>
        <w:pStyle w:val="a6"/>
      </w:pPr>
      <w:r w:rsidRPr="009E035D">
        <w:rPr>
          <w:i/>
        </w:rPr>
        <w:t>G</w:t>
      </w:r>
      <w:r w:rsidRPr="009E035D">
        <w:rPr>
          <w:vertAlign w:val="subscript"/>
        </w:rPr>
        <w:t>水</w:t>
      </w:r>
      <w:r w:rsidRPr="009E035D">
        <w:t>=</w:t>
      </w:r>
      <w:r w:rsidRPr="009E035D">
        <w:rPr>
          <w:i/>
        </w:rPr>
        <w:t>m</w:t>
      </w:r>
      <w:r w:rsidRPr="009E035D">
        <w:rPr>
          <w:vertAlign w:val="subscript"/>
        </w:rPr>
        <w:t>水</w:t>
      </w:r>
      <w:r w:rsidRPr="009E035D">
        <w:rPr>
          <w:i/>
        </w:rPr>
        <w:t>g</w:t>
      </w:r>
      <w:r w:rsidRPr="009E035D">
        <w:t>=0.3kg×10N/kg=3N</w:t>
      </w:r>
    </w:p>
    <w:p w:rsidR="00D56F79" w:rsidRPr="009E035D" w:rsidRDefault="00D56F79" w:rsidP="00D56F79">
      <w:pPr>
        <w:pStyle w:val="a6"/>
      </w:pPr>
      <w:r w:rsidRPr="009E035D">
        <w:t>装满水时玻璃杯对桌面的压力</w:t>
      </w:r>
    </w:p>
    <w:p w:rsidR="00D56F79" w:rsidRPr="009E035D" w:rsidRDefault="00D56F79" w:rsidP="00D56F79">
      <w:pPr>
        <w:pStyle w:val="a6"/>
      </w:pPr>
      <w:r w:rsidRPr="009E035D">
        <w:rPr>
          <w:i/>
        </w:rPr>
        <w:t>F</w:t>
      </w:r>
      <w:r w:rsidRPr="009E035D">
        <w:t>=</w:t>
      </w:r>
      <w:r w:rsidRPr="009E035D">
        <w:rPr>
          <w:i/>
        </w:rPr>
        <w:t>G</w:t>
      </w:r>
      <w:r w:rsidRPr="009E035D">
        <w:rPr>
          <w:vertAlign w:val="subscript"/>
        </w:rPr>
        <w:t>总</w:t>
      </w:r>
      <w:r w:rsidRPr="009E035D">
        <w:t>=</w:t>
      </w:r>
      <w:r w:rsidRPr="009E035D">
        <w:rPr>
          <w:i/>
        </w:rPr>
        <w:t>G</w:t>
      </w:r>
      <w:r w:rsidRPr="009E035D">
        <w:t>+</w:t>
      </w:r>
      <w:r w:rsidRPr="009E035D">
        <w:rPr>
          <w:i/>
        </w:rPr>
        <w:t>G</w:t>
      </w:r>
      <w:r w:rsidRPr="009E035D">
        <w:rPr>
          <w:vertAlign w:val="subscript"/>
        </w:rPr>
        <w:t>水</w:t>
      </w:r>
      <w:r w:rsidRPr="009E035D">
        <w:t>=3N+3N=6N</w:t>
      </w:r>
    </w:p>
    <w:p w:rsidR="00D56F79" w:rsidRPr="009E035D" w:rsidRDefault="00D56F79" w:rsidP="00D56F79">
      <w:pPr>
        <w:pStyle w:val="a6"/>
      </w:pPr>
      <w:r w:rsidRPr="009E035D">
        <w:t>装满水时玻璃杯对桌面的压强</w:t>
      </w:r>
    </w:p>
    <w:p w:rsidR="00D56F79" w:rsidRPr="009E035D" w:rsidRDefault="00D56F79" w:rsidP="00D56F79">
      <w:pPr>
        <w:pStyle w:val="a6"/>
      </w:pPr>
      <w:r w:rsidRPr="009E035D">
        <w:rPr>
          <w:i/>
        </w:rPr>
        <w:t>p</w:t>
      </w:r>
      <w:r w:rsidRPr="009E035D">
        <w:t>=</w:t>
      </w:r>
      <w:r w:rsidRPr="009E035D">
        <w:object w:dxaOrig="1665" w:dyaOrig="615">
          <v:shape id="_x0000_i1141" type="#_x0000_t75" alt="eqIdd78b0ecb3a414edbad0fbd46fbd4fbe0" style="width:83.25pt;height:30.75pt" o:ole="">
            <v:imagedata r:id="rId252" o:title="eqIdd78b0ecb3a414edbad0fbd46fbd4fbe0"/>
          </v:shape>
          <o:OLEObject Type="Embed" ProgID="Equation.DSMT4" ShapeID="_x0000_i1141" DrawAspect="Content" ObjectID="_1679903404" r:id="rId253"/>
        </w:object>
      </w:r>
      <w:r w:rsidRPr="009E035D">
        <w:t>=3×10</w:t>
      </w:r>
      <w:r w:rsidRPr="009E035D">
        <w:rPr>
          <w:vertAlign w:val="superscript"/>
        </w:rPr>
        <w:t>3</w:t>
      </w:r>
      <w:r w:rsidRPr="009E035D">
        <w:t>Pa</w:t>
      </w:r>
    </w:p>
    <w:p w:rsidR="00D56F79" w:rsidRPr="009E035D" w:rsidRDefault="00D56F79" w:rsidP="00D56F79">
      <w:pPr>
        <w:pStyle w:val="a6"/>
      </w:pPr>
      <w:r w:rsidRPr="009E035D">
        <w:t>答：</w:t>
      </w:r>
      <w:r w:rsidRPr="009E035D">
        <w:t>(1)</w:t>
      </w:r>
      <w:r w:rsidRPr="009E035D">
        <w:t>玻璃杯的重力是</w:t>
      </w:r>
      <w:r w:rsidRPr="009E035D">
        <w:t>3N</w:t>
      </w:r>
      <w:r w:rsidRPr="009E035D">
        <w:t>；</w:t>
      </w:r>
    </w:p>
    <w:p w:rsidR="00D56F79" w:rsidRPr="009E035D" w:rsidRDefault="00D56F79" w:rsidP="00D56F79">
      <w:pPr>
        <w:pStyle w:val="a6"/>
      </w:pPr>
      <w:r w:rsidRPr="009E035D">
        <w:t>(2)</w:t>
      </w:r>
      <w:r w:rsidRPr="009E035D">
        <w:t>玻璃杯的容积是</w:t>
      </w:r>
      <w:r w:rsidRPr="009E035D">
        <w:t>300cm</w:t>
      </w:r>
      <w:r w:rsidRPr="009E035D">
        <w:rPr>
          <w:vertAlign w:val="superscript"/>
        </w:rPr>
        <w:t>3</w:t>
      </w:r>
      <w:r w:rsidRPr="009E035D">
        <w:t>；</w:t>
      </w:r>
    </w:p>
    <w:p w:rsidR="00D56F79" w:rsidRPr="0090056F" w:rsidRDefault="00D56F79" w:rsidP="00D56F79">
      <w:pPr>
        <w:pStyle w:val="a6"/>
      </w:pPr>
      <w:r w:rsidRPr="009E035D">
        <w:t>(3)</w:t>
      </w:r>
      <w:r w:rsidRPr="009E035D">
        <w:t>装满水时玻璃杯对桌面的压强是</w:t>
      </w:r>
      <w:r w:rsidRPr="009E035D">
        <w:t>3×10</w:t>
      </w:r>
      <w:r w:rsidRPr="009E035D">
        <w:rPr>
          <w:vertAlign w:val="superscript"/>
        </w:rPr>
        <w:t>3</w:t>
      </w:r>
      <w:r w:rsidRPr="009E035D">
        <w:t>Pa</w:t>
      </w:r>
      <w:r w:rsidRPr="009E035D">
        <w:t>。</w:t>
      </w:r>
    </w:p>
    <w:p w:rsidR="00D56F79" w:rsidRPr="0090056F" w:rsidRDefault="00D56F79" w:rsidP="00D56F79">
      <w:pPr>
        <w:pStyle w:val="a6"/>
      </w:pPr>
    </w:p>
    <w:p w:rsidR="00D56F79" w:rsidRPr="0090056F" w:rsidRDefault="00D56F79" w:rsidP="00D56F79">
      <w:pPr>
        <w:pStyle w:val="a6"/>
      </w:pPr>
    </w:p>
    <w:p w:rsidR="00D56F79" w:rsidRPr="008E443F" w:rsidRDefault="00D56F79" w:rsidP="00D56F79">
      <w:pPr>
        <w:pStyle w:val="a6"/>
      </w:pPr>
    </w:p>
    <w:p w:rsidR="007F6749" w:rsidRPr="00D56F79" w:rsidRDefault="007F6749" w:rsidP="00A62000"/>
    <w:sectPr w:rsidR="007F6749" w:rsidRPr="00D56F79">
      <w:headerReference w:type="default" r:id="rId2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090A" w:rsidRDefault="00C5090A" w:rsidP="00501730">
      <w:r>
        <w:separator/>
      </w:r>
    </w:p>
  </w:endnote>
  <w:endnote w:type="continuationSeparator" w:id="0">
    <w:p w:rsidR="00C5090A" w:rsidRDefault="00C5090A" w:rsidP="005017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090A" w:rsidRDefault="00C5090A" w:rsidP="00501730">
      <w:r>
        <w:separator/>
      </w:r>
    </w:p>
  </w:footnote>
  <w:footnote w:type="continuationSeparator" w:id="0">
    <w:p w:rsidR="00C5090A" w:rsidRDefault="00C5090A" w:rsidP="005017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730" w:rsidRDefault="00501730">
    <w:pPr>
      <w:pStyle w:val="a3"/>
    </w:pPr>
    <w:r w:rsidRPr="00501730">
      <w:rPr>
        <w:rFonts w:hint="eastAsia"/>
      </w:rPr>
      <w:t>2021</w:t>
    </w:r>
    <w:r w:rsidRPr="00501730">
      <w:rPr>
        <w:rFonts w:hint="eastAsia"/>
      </w:rPr>
      <w:t>年中考物理一轮复习江苏省</w:t>
    </w:r>
    <w:r w:rsidRPr="00501730">
      <w:rPr>
        <w:rFonts w:hint="eastAsia"/>
      </w:rPr>
      <w:t>13</w:t>
    </w:r>
    <w:r w:rsidRPr="00501730">
      <w:rPr>
        <w:rFonts w:hint="eastAsia"/>
      </w:rPr>
      <w:t>大市真题模考题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2D5C"/>
    <w:rsid w:val="00152D5C"/>
    <w:rsid w:val="001746A4"/>
    <w:rsid w:val="0037207F"/>
    <w:rsid w:val="00501730"/>
    <w:rsid w:val="00663438"/>
    <w:rsid w:val="0073672A"/>
    <w:rsid w:val="007954F8"/>
    <w:rsid w:val="007F6749"/>
    <w:rsid w:val="00A62000"/>
    <w:rsid w:val="00C5090A"/>
    <w:rsid w:val="00D52AA5"/>
    <w:rsid w:val="00D56F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qFormat/>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unhideWhenUsed/>
    <w:rsid w:val="00501730"/>
    <w:rPr>
      <w:sz w:val="18"/>
      <w:szCs w:val="18"/>
    </w:rPr>
  </w:style>
  <w:style w:type="character" w:customStyle="1" w:styleId="Char1">
    <w:name w:val="批注框文本 Char"/>
    <w:basedOn w:val="a0"/>
    <w:link w:val="a7"/>
    <w:uiPriority w:val="99"/>
    <w:rsid w:val="00501730"/>
    <w:rPr>
      <w:rFonts w:ascii="Times New Roman" w:eastAsia="宋体" w:hAnsi="Times New Roman" w:cs="Times New Roman"/>
      <w:sz w:val="18"/>
      <w:szCs w:val="18"/>
    </w:rPr>
  </w:style>
  <w:style w:type="paragraph" w:styleId="a8">
    <w:name w:val="Normal (Web)"/>
    <w:basedOn w:val="a"/>
    <w:uiPriority w:val="99"/>
    <w:unhideWhenUsed/>
    <w:rsid w:val="0037207F"/>
    <w:pPr>
      <w:spacing w:before="100" w:beforeAutospacing="1" w:after="100" w:afterAutospacing="1"/>
      <w:jc w:val="left"/>
    </w:pPr>
    <w:rPr>
      <w:rFonts w:ascii="Calibri" w:hAnsi="Calibri"/>
      <w:kern w:val="0"/>
      <w:sz w:val="24"/>
    </w:rPr>
  </w:style>
  <w:style w:type="paragraph" w:styleId="a9">
    <w:name w:val="Body Text"/>
    <w:basedOn w:val="a"/>
    <w:link w:val="Char2"/>
    <w:uiPriority w:val="1"/>
    <w:unhideWhenUsed/>
    <w:qFormat/>
    <w:rsid w:val="0037207F"/>
    <w:pPr>
      <w:autoSpaceDE w:val="0"/>
      <w:autoSpaceDN w:val="0"/>
      <w:jc w:val="left"/>
    </w:pPr>
    <w:rPr>
      <w:rFonts w:ascii="楷体" w:eastAsia="楷体" w:hAnsi="楷体" w:cs="楷体"/>
      <w:kern w:val="0"/>
      <w:sz w:val="36"/>
      <w:szCs w:val="36"/>
    </w:rPr>
  </w:style>
  <w:style w:type="character" w:customStyle="1" w:styleId="Char2">
    <w:name w:val="正文文本 Char"/>
    <w:basedOn w:val="a0"/>
    <w:link w:val="a9"/>
    <w:uiPriority w:val="1"/>
    <w:rsid w:val="0037207F"/>
    <w:rPr>
      <w:rFonts w:ascii="楷体" w:eastAsia="楷体" w:hAnsi="楷体" w:cs="楷体"/>
      <w:kern w:val="0"/>
      <w:sz w:val="36"/>
      <w:szCs w:val="36"/>
    </w:rPr>
  </w:style>
  <w:style w:type="paragraph" w:styleId="aa">
    <w:name w:val="Plain Text"/>
    <w:basedOn w:val="a"/>
    <w:link w:val="Char3"/>
    <w:uiPriority w:val="99"/>
    <w:unhideWhenUsed/>
    <w:qFormat/>
    <w:rsid w:val="0037207F"/>
    <w:rPr>
      <w:rFonts w:ascii="宋体" w:hAnsi="Courier New" w:cs="Courier New"/>
      <w:szCs w:val="21"/>
    </w:rPr>
  </w:style>
  <w:style w:type="character" w:customStyle="1" w:styleId="Char3">
    <w:name w:val="纯文本 Char"/>
    <w:basedOn w:val="a0"/>
    <w:link w:val="aa"/>
    <w:uiPriority w:val="99"/>
    <w:rsid w:val="0037207F"/>
    <w:rPr>
      <w:rFonts w:ascii="宋体" w:eastAsia="宋体" w:hAnsi="Courier New" w:cs="Courier New"/>
      <w:szCs w:val="21"/>
    </w:rPr>
  </w:style>
  <w:style w:type="character" w:customStyle="1" w:styleId="Char4">
    <w:name w:val="无间隔 Char"/>
    <w:link w:val="ab"/>
    <w:uiPriority w:val="1"/>
    <w:locked/>
    <w:rsid w:val="0037207F"/>
    <w:rPr>
      <w:sz w:val="22"/>
    </w:rPr>
  </w:style>
  <w:style w:type="paragraph" w:styleId="ab">
    <w:name w:val="No Spacing"/>
    <w:link w:val="Char4"/>
    <w:uiPriority w:val="1"/>
    <w:qFormat/>
    <w:rsid w:val="0037207F"/>
    <w:rPr>
      <w:sz w:val="22"/>
    </w:rPr>
  </w:style>
  <w:style w:type="paragraph" w:styleId="ac">
    <w:name w:val="List Paragraph"/>
    <w:basedOn w:val="a"/>
    <w:uiPriority w:val="99"/>
    <w:qFormat/>
    <w:rsid w:val="0037207F"/>
    <w:pPr>
      <w:ind w:firstLineChars="200" w:firstLine="420"/>
    </w:pPr>
  </w:style>
  <w:style w:type="character" w:customStyle="1" w:styleId="Char10">
    <w:name w:val="页眉 Char1"/>
    <w:basedOn w:val="a0"/>
    <w:uiPriority w:val="99"/>
    <w:semiHidden/>
    <w:rsid w:val="0037207F"/>
    <w:rPr>
      <w:kern w:val="2"/>
      <w:sz w:val="18"/>
      <w:szCs w:val="18"/>
    </w:rPr>
  </w:style>
  <w:style w:type="character" w:customStyle="1" w:styleId="Char11">
    <w:name w:val="纯文本 Char1"/>
    <w:basedOn w:val="a0"/>
    <w:uiPriority w:val="99"/>
    <w:semiHidden/>
    <w:rsid w:val="0037207F"/>
    <w:rPr>
      <w:rFonts w:ascii="宋体" w:eastAsia="宋体" w:hAnsi="Courier New" w:cs="Courier New" w:hint="eastAsia"/>
      <w:kern w:val="2"/>
      <w:sz w:val="21"/>
      <w:szCs w:val="21"/>
    </w:rPr>
  </w:style>
  <w:style w:type="character" w:customStyle="1" w:styleId="Char12">
    <w:name w:val="批注框文本 Char1"/>
    <w:basedOn w:val="a0"/>
    <w:uiPriority w:val="99"/>
    <w:semiHidden/>
    <w:rsid w:val="0037207F"/>
    <w:rPr>
      <w:kern w:val="2"/>
      <w:sz w:val="18"/>
      <w:szCs w:val="18"/>
    </w:rPr>
  </w:style>
  <w:style w:type="character" w:customStyle="1" w:styleId="Char13">
    <w:name w:val="正文文本 Char1"/>
    <w:basedOn w:val="a0"/>
    <w:uiPriority w:val="99"/>
    <w:semiHidden/>
    <w:rsid w:val="0037207F"/>
    <w:rPr>
      <w:kern w:val="2"/>
      <w:sz w:val="21"/>
      <w:szCs w:val="24"/>
    </w:rPr>
  </w:style>
  <w:style w:type="table" w:styleId="ad">
    <w:name w:val="Table Grid"/>
    <w:basedOn w:val="a1"/>
    <w:uiPriority w:val="59"/>
    <w:qFormat/>
    <w:rsid w:val="0037207F"/>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qFormat/>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unhideWhenUsed/>
    <w:rsid w:val="00501730"/>
    <w:rPr>
      <w:sz w:val="18"/>
      <w:szCs w:val="18"/>
    </w:rPr>
  </w:style>
  <w:style w:type="character" w:customStyle="1" w:styleId="Char1">
    <w:name w:val="批注框文本 Char"/>
    <w:basedOn w:val="a0"/>
    <w:link w:val="a7"/>
    <w:uiPriority w:val="99"/>
    <w:rsid w:val="00501730"/>
    <w:rPr>
      <w:rFonts w:ascii="Times New Roman" w:eastAsia="宋体" w:hAnsi="Times New Roman" w:cs="Times New Roman"/>
      <w:sz w:val="18"/>
      <w:szCs w:val="18"/>
    </w:rPr>
  </w:style>
  <w:style w:type="paragraph" w:styleId="a8">
    <w:name w:val="Normal (Web)"/>
    <w:basedOn w:val="a"/>
    <w:uiPriority w:val="99"/>
    <w:unhideWhenUsed/>
    <w:rsid w:val="0037207F"/>
    <w:pPr>
      <w:spacing w:before="100" w:beforeAutospacing="1" w:after="100" w:afterAutospacing="1"/>
      <w:jc w:val="left"/>
    </w:pPr>
    <w:rPr>
      <w:rFonts w:ascii="Calibri" w:hAnsi="Calibri"/>
      <w:kern w:val="0"/>
      <w:sz w:val="24"/>
    </w:rPr>
  </w:style>
  <w:style w:type="paragraph" w:styleId="a9">
    <w:name w:val="Body Text"/>
    <w:basedOn w:val="a"/>
    <w:link w:val="Char2"/>
    <w:uiPriority w:val="1"/>
    <w:unhideWhenUsed/>
    <w:qFormat/>
    <w:rsid w:val="0037207F"/>
    <w:pPr>
      <w:autoSpaceDE w:val="0"/>
      <w:autoSpaceDN w:val="0"/>
      <w:jc w:val="left"/>
    </w:pPr>
    <w:rPr>
      <w:rFonts w:ascii="楷体" w:eastAsia="楷体" w:hAnsi="楷体" w:cs="楷体"/>
      <w:kern w:val="0"/>
      <w:sz w:val="36"/>
      <w:szCs w:val="36"/>
    </w:rPr>
  </w:style>
  <w:style w:type="character" w:customStyle="1" w:styleId="Char2">
    <w:name w:val="正文文本 Char"/>
    <w:basedOn w:val="a0"/>
    <w:link w:val="a9"/>
    <w:uiPriority w:val="1"/>
    <w:rsid w:val="0037207F"/>
    <w:rPr>
      <w:rFonts w:ascii="楷体" w:eastAsia="楷体" w:hAnsi="楷体" w:cs="楷体"/>
      <w:kern w:val="0"/>
      <w:sz w:val="36"/>
      <w:szCs w:val="36"/>
    </w:rPr>
  </w:style>
  <w:style w:type="paragraph" w:styleId="aa">
    <w:name w:val="Plain Text"/>
    <w:basedOn w:val="a"/>
    <w:link w:val="Char3"/>
    <w:uiPriority w:val="99"/>
    <w:unhideWhenUsed/>
    <w:qFormat/>
    <w:rsid w:val="0037207F"/>
    <w:rPr>
      <w:rFonts w:ascii="宋体" w:hAnsi="Courier New" w:cs="Courier New"/>
      <w:szCs w:val="21"/>
    </w:rPr>
  </w:style>
  <w:style w:type="character" w:customStyle="1" w:styleId="Char3">
    <w:name w:val="纯文本 Char"/>
    <w:basedOn w:val="a0"/>
    <w:link w:val="aa"/>
    <w:uiPriority w:val="99"/>
    <w:rsid w:val="0037207F"/>
    <w:rPr>
      <w:rFonts w:ascii="宋体" w:eastAsia="宋体" w:hAnsi="Courier New" w:cs="Courier New"/>
      <w:szCs w:val="21"/>
    </w:rPr>
  </w:style>
  <w:style w:type="character" w:customStyle="1" w:styleId="Char4">
    <w:name w:val="无间隔 Char"/>
    <w:link w:val="ab"/>
    <w:uiPriority w:val="1"/>
    <w:locked/>
    <w:rsid w:val="0037207F"/>
    <w:rPr>
      <w:sz w:val="22"/>
    </w:rPr>
  </w:style>
  <w:style w:type="paragraph" w:styleId="ab">
    <w:name w:val="No Spacing"/>
    <w:link w:val="Char4"/>
    <w:uiPriority w:val="1"/>
    <w:qFormat/>
    <w:rsid w:val="0037207F"/>
    <w:rPr>
      <w:sz w:val="22"/>
    </w:rPr>
  </w:style>
  <w:style w:type="paragraph" w:styleId="ac">
    <w:name w:val="List Paragraph"/>
    <w:basedOn w:val="a"/>
    <w:uiPriority w:val="99"/>
    <w:qFormat/>
    <w:rsid w:val="0037207F"/>
    <w:pPr>
      <w:ind w:firstLineChars="200" w:firstLine="420"/>
    </w:pPr>
  </w:style>
  <w:style w:type="character" w:customStyle="1" w:styleId="Char10">
    <w:name w:val="页眉 Char1"/>
    <w:basedOn w:val="a0"/>
    <w:uiPriority w:val="99"/>
    <w:semiHidden/>
    <w:rsid w:val="0037207F"/>
    <w:rPr>
      <w:kern w:val="2"/>
      <w:sz w:val="18"/>
      <w:szCs w:val="18"/>
    </w:rPr>
  </w:style>
  <w:style w:type="character" w:customStyle="1" w:styleId="Char11">
    <w:name w:val="纯文本 Char1"/>
    <w:basedOn w:val="a0"/>
    <w:uiPriority w:val="99"/>
    <w:semiHidden/>
    <w:rsid w:val="0037207F"/>
    <w:rPr>
      <w:rFonts w:ascii="宋体" w:eastAsia="宋体" w:hAnsi="Courier New" w:cs="Courier New" w:hint="eastAsia"/>
      <w:kern w:val="2"/>
      <w:sz w:val="21"/>
      <w:szCs w:val="21"/>
    </w:rPr>
  </w:style>
  <w:style w:type="character" w:customStyle="1" w:styleId="Char12">
    <w:name w:val="批注框文本 Char1"/>
    <w:basedOn w:val="a0"/>
    <w:uiPriority w:val="99"/>
    <w:semiHidden/>
    <w:rsid w:val="0037207F"/>
    <w:rPr>
      <w:kern w:val="2"/>
      <w:sz w:val="18"/>
      <w:szCs w:val="18"/>
    </w:rPr>
  </w:style>
  <w:style w:type="character" w:customStyle="1" w:styleId="Char13">
    <w:name w:val="正文文本 Char1"/>
    <w:basedOn w:val="a0"/>
    <w:uiPriority w:val="99"/>
    <w:semiHidden/>
    <w:rsid w:val="0037207F"/>
    <w:rPr>
      <w:kern w:val="2"/>
      <w:sz w:val="21"/>
      <w:szCs w:val="24"/>
    </w:rPr>
  </w:style>
  <w:style w:type="table" w:styleId="ad">
    <w:name w:val="Table Grid"/>
    <w:basedOn w:val="a1"/>
    <w:uiPriority w:val="59"/>
    <w:qFormat/>
    <w:rsid w:val="0037207F"/>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3702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1" Type="http://schemas.openxmlformats.org/officeDocument/2006/relationships/image" Target="media/image11.png"/><Relationship Id="rId42" Type="http://schemas.openxmlformats.org/officeDocument/2006/relationships/image" Target="media/image20.wmf"/><Relationship Id="rId63" Type="http://schemas.openxmlformats.org/officeDocument/2006/relationships/image" Target="media/image33.wmf"/><Relationship Id="rId84" Type="http://schemas.openxmlformats.org/officeDocument/2006/relationships/image" Target="media/image44.wmf"/><Relationship Id="rId138" Type="http://schemas.openxmlformats.org/officeDocument/2006/relationships/image" Target="media/image74.wmf"/><Relationship Id="rId159" Type="http://schemas.openxmlformats.org/officeDocument/2006/relationships/oleObject" Target="embeddings/oleObject69.bin"/><Relationship Id="rId170" Type="http://schemas.openxmlformats.org/officeDocument/2006/relationships/image" Target="media/image91.wmf"/><Relationship Id="rId191" Type="http://schemas.openxmlformats.org/officeDocument/2006/relationships/image" Target="media/image101.wmf"/><Relationship Id="rId205" Type="http://schemas.openxmlformats.org/officeDocument/2006/relationships/oleObject" Target="embeddings/oleObject92.bin"/><Relationship Id="rId226" Type="http://schemas.openxmlformats.org/officeDocument/2006/relationships/image" Target="media/image118.wmf"/><Relationship Id="rId247" Type="http://schemas.openxmlformats.org/officeDocument/2006/relationships/oleObject" Target="embeddings/oleObject114.bin"/><Relationship Id="rId107" Type="http://schemas.openxmlformats.org/officeDocument/2006/relationships/image" Target="media/image56.wmf"/><Relationship Id="rId11" Type="http://schemas.openxmlformats.org/officeDocument/2006/relationships/image" Target="media/image5.png"/><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oleObject" Target="embeddings/oleObject30.bin"/><Relationship Id="rId128" Type="http://schemas.openxmlformats.org/officeDocument/2006/relationships/image" Target="media/image69.wmf"/><Relationship Id="rId149" Type="http://schemas.openxmlformats.org/officeDocument/2006/relationships/oleObject" Target="embeddings/oleObject64.bin"/><Relationship Id="rId5" Type="http://schemas.openxmlformats.org/officeDocument/2006/relationships/footnotes" Target="footnotes.xml"/><Relationship Id="rId95" Type="http://schemas.openxmlformats.org/officeDocument/2006/relationships/image" Target="media/image50.wmf"/><Relationship Id="rId160" Type="http://schemas.openxmlformats.org/officeDocument/2006/relationships/image" Target="media/image85.wmf"/><Relationship Id="rId181" Type="http://schemas.openxmlformats.org/officeDocument/2006/relationships/oleObject" Target="embeddings/oleObject79.bin"/><Relationship Id="rId216" Type="http://schemas.openxmlformats.org/officeDocument/2006/relationships/image" Target="media/image113.wmf"/><Relationship Id="rId237" Type="http://schemas.openxmlformats.org/officeDocument/2006/relationships/oleObject" Target="embeddings/oleObject109.bin"/><Relationship Id="rId22" Type="http://schemas.openxmlformats.org/officeDocument/2006/relationships/image" Target="media/image12.png"/><Relationship Id="rId43" Type="http://schemas.openxmlformats.org/officeDocument/2006/relationships/oleObject" Target="embeddings/oleObject17.bin"/><Relationship Id="rId64" Type="http://schemas.openxmlformats.org/officeDocument/2006/relationships/oleObject" Target="embeddings/oleObject25.bin"/><Relationship Id="rId118" Type="http://schemas.openxmlformats.org/officeDocument/2006/relationships/image" Target="media/image63.png"/><Relationship Id="rId139" Type="http://schemas.openxmlformats.org/officeDocument/2006/relationships/oleObject" Target="embeddings/oleObject59.bin"/><Relationship Id="rId85" Type="http://schemas.openxmlformats.org/officeDocument/2006/relationships/oleObject" Target="embeddings/oleObject35.bin"/><Relationship Id="rId150" Type="http://schemas.openxmlformats.org/officeDocument/2006/relationships/image" Target="media/image80.wmf"/><Relationship Id="rId171" Type="http://schemas.openxmlformats.org/officeDocument/2006/relationships/oleObject" Target="embeddings/oleObject74.bin"/><Relationship Id="rId192" Type="http://schemas.openxmlformats.org/officeDocument/2006/relationships/oleObject" Target="embeddings/oleObject85.bin"/><Relationship Id="rId206" Type="http://schemas.openxmlformats.org/officeDocument/2006/relationships/oleObject" Target="embeddings/oleObject93.bin"/><Relationship Id="rId227" Type="http://schemas.openxmlformats.org/officeDocument/2006/relationships/oleObject" Target="embeddings/oleObject103.bin"/><Relationship Id="rId248" Type="http://schemas.openxmlformats.org/officeDocument/2006/relationships/image" Target="media/image128.wmf"/><Relationship Id="rId12" Type="http://schemas.openxmlformats.org/officeDocument/2006/relationships/image" Target="media/image6.wmf"/><Relationship Id="rId33" Type="http://schemas.openxmlformats.org/officeDocument/2006/relationships/oleObject" Target="embeddings/oleObject12.bin"/><Relationship Id="rId108" Type="http://schemas.openxmlformats.org/officeDocument/2006/relationships/oleObject" Target="embeddings/oleObject46.bin"/><Relationship Id="rId129" Type="http://schemas.openxmlformats.org/officeDocument/2006/relationships/oleObject" Target="embeddings/oleObject54.bin"/><Relationship Id="rId54" Type="http://schemas.openxmlformats.org/officeDocument/2006/relationships/oleObject" Target="embeddings/oleObject22.bin"/><Relationship Id="rId70" Type="http://schemas.openxmlformats.org/officeDocument/2006/relationships/oleObject" Target="embeddings/oleObject28.bin"/><Relationship Id="rId75" Type="http://schemas.openxmlformats.org/officeDocument/2006/relationships/image" Target="media/image39.wmf"/><Relationship Id="rId91" Type="http://schemas.openxmlformats.org/officeDocument/2006/relationships/oleObject" Target="embeddings/oleObject38.bin"/><Relationship Id="rId96" Type="http://schemas.openxmlformats.org/officeDocument/2006/relationships/oleObject" Target="embeddings/oleObject40.bin"/><Relationship Id="rId140" Type="http://schemas.openxmlformats.org/officeDocument/2006/relationships/image" Target="media/image75.wmf"/><Relationship Id="rId145" Type="http://schemas.openxmlformats.org/officeDocument/2006/relationships/oleObject" Target="embeddings/oleObject62.bin"/><Relationship Id="rId161" Type="http://schemas.openxmlformats.org/officeDocument/2006/relationships/oleObject" Target="embeddings/oleObject70.bin"/><Relationship Id="rId166" Type="http://schemas.openxmlformats.org/officeDocument/2006/relationships/image" Target="media/image88.png"/><Relationship Id="rId182" Type="http://schemas.openxmlformats.org/officeDocument/2006/relationships/oleObject" Target="embeddings/oleObject80.bin"/><Relationship Id="rId187" Type="http://schemas.openxmlformats.org/officeDocument/2006/relationships/oleObject" Target="embeddings/oleObject83.bin"/><Relationship Id="rId217" Type="http://schemas.openxmlformats.org/officeDocument/2006/relationships/oleObject" Target="embeddings/oleObject98.bin"/><Relationship Id="rId1" Type="http://schemas.openxmlformats.org/officeDocument/2006/relationships/styles" Target="styles.xml"/><Relationship Id="rId6" Type="http://schemas.openxmlformats.org/officeDocument/2006/relationships/endnotes" Target="endnotes.xml"/><Relationship Id="rId212" Type="http://schemas.openxmlformats.org/officeDocument/2006/relationships/image" Target="media/image111.wmf"/><Relationship Id="rId233" Type="http://schemas.openxmlformats.org/officeDocument/2006/relationships/image" Target="media/image120.png"/><Relationship Id="rId238" Type="http://schemas.openxmlformats.org/officeDocument/2006/relationships/image" Target="media/image123.wmf"/><Relationship Id="rId254" Type="http://schemas.openxmlformats.org/officeDocument/2006/relationships/header" Target="header1.xml"/><Relationship Id="rId23" Type="http://schemas.openxmlformats.org/officeDocument/2006/relationships/image" Target="media/image13.wmf"/><Relationship Id="rId28" Type="http://schemas.openxmlformats.org/officeDocument/2006/relationships/image" Target="media/image15.png"/><Relationship Id="rId49" Type="http://schemas.openxmlformats.org/officeDocument/2006/relationships/image" Target="media/image24.wmf"/><Relationship Id="rId114" Type="http://schemas.openxmlformats.org/officeDocument/2006/relationships/image" Target="media/image60.png"/><Relationship Id="rId119" Type="http://schemas.openxmlformats.org/officeDocument/2006/relationships/image" Target="media/image64.png"/><Relationship Id="rId44" Type="http://schemas.openxmlformats.org/officeDocument/2006/relationships/image" Target="media/image21.wmf"/><Relationship Id="rId60" Type="http://schemas.openxmlformats.org/officeDocument/2006/relationships/image" Target="media/image30.png"/><Relationship Id="rId65" Type="http://schemas.openxmlformats.org/officeDocument/2006/relationships/image" Target="media/image34.wmf"/><Relationship Id="rId81" Type="http://schemas.openxmlformats.org/officeDocument/2006/relationships/oleObject" Target="embeddings/oleObject33.bin"/><Relationship Id="rId86" Type="http://schemas.openxmlformats.org/officeDocument/2006/relationships/image" Target="media/image45.wmf"/><Relationship Id="rId130" Type="http://schemas.openxmlformats.org/officeDocument/2006/relationships/image" Target="media/image70.wmf"/><Relationship Id="rId135" Type="http://schemas.openxmlformats.org/officeDocument/2006/relationships/oleObject" Target="embeddings/oleObject57.bin"/><Relationship Id="rId151" Type="http://schemas.openxmlformats.org/officeDocument/2006/relationships/oleObject" Target="embeddings/oleObject65.bin"/><Relationship Id="rId156" Type="http://schemas.openxmlformats.org/officeDocument/2006/relationships/image" Target="media/image83.png"/><Relationship Id="rId177" Type="http://schemas.openxmlformats.org/officeDocument/2006/relationships/oleObject" Target="embeddings/oleObject77.bin"/><Relationship Id="rId198" Type="http://schemas.openxmlformats.org/officeDocument/2006/relationships/oleObject" Target="embeddings/oleObject88.bin"/><Relationship Id="rId172" Type="http://schemas.openxmlformats.org/officeDocument/2006/relationships/image" Target="media/image92.wmf"/><Relationship Id="rId193" Type="http://schemas.openxmlformats.org/officeDocument/2006/relationships/image" Target="media/image102.wmf"/><Relationship Id="rId202" Type="http://schemas.openxmlformats.org/officeDocument/2006/relationships/oleObject" Target="embeddings/oleObject90.bin"/><Relationship Id="rId207" Type="http://schemas.openxmlformats.org/officeDocument/2006/relationships/image" Target="media/image108.wmf"/><Relationship Id="rId223" Type="http://schemas.openxmlformats.org/officeDocument/2006/relationships/oleObject" Target="embeddings/oleObject101.bin"/><Relationship Id="rId228" Type="http://schemas.openxmlformats.org/officeDocument/2006/relationships/image" Target="media/image119.wmf"/><Relationship Id="rId244" Type="http://schemas.openxmlformats.org/officeDocument/2006/relationships/image" Target="media/image126.wmf"/><Relationship Id="rId249" Type="http://schemas.openxmlformats.org/officeDocument/2006/relationships/oleObject" Target="embeddings/oleObject115.bin"/><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57.w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51.wmf"/><Relationship Id="rId104" Type="http://schemas.openxmlformats.org/officeDocument/2006/relationships/oleObject" Target="embeddings/oleObject44.bin"/><Relationship Id="rId120" Type="http://schemas.openxmlformats.org/officeDocument/2006/relationships/image" Target="media/image65.wmf"/><Relationship Id="rId125" Type="http://schemas.openxmlformats.org/officeDocument/2006/relationships/oleObject" Target="embeddings/oleObject53.bin"/><Relationship Id="rId141" Type="http://schemas.openxmlformats.org/officeDocument/2006/relationships/oleObject" Target="embeddings/oleObject60.bin"/><Relationship Id="rId146" Type="http://schemas.openxmlformats.org/officeDocument/2006/relationships/image" Target="media/image78.wmf"/><Relationship Id="rId167" Type="http://schemas.openxmlformats.org/officeDocument/2006/relationships/image" Target="media/image89.wmf"/><Relationship Id="rId188" Type="http://schemas.openxmlformats.org/officeDocument/2006/relationships/image" Target="media/image99.png"/><Relationship Id="rId7" Type="http://schemas.openxmlformats.org/officeDocument/2006/relationships/image" Target="media/image1.png"/><Relationship Id="rId71" Type="http://schemas.openxmlformats.org/officeDocument/2006/relationships/image" Target="media/image37.wmf"/><Relationship Id="rId92" Type="http://schemas.openxmlformats.org/officeDocument/2006/relationships/image" Target="media/image48.png"/><Relationship Id="rId162" Type="http://schemas.openxmlformats.org/officeDocument/2006/relationships/oleObject" Target="embeddings/oleObject71.bin"/><Relationship Id="rId183" Type="http://schemas.openxmlformats.org/officeDocument/2006/relationships/image" Target="media/image97.wmf"/><Relationship Id="rId213" Type="http://schemas.openxmlformats.org/officeDocument/2006/relationships/oleObject" Target="embeddings/oleObject96.bin"/><Relationship Id="rId218" Type="http://schemas.openxmlformats.org/officeDocument/2006/relationships/image" Target="media/image114.wmf"/><Relationship Id="rId234" Type="http://schemas.openxmlformats.org/officeDocument/2006/relationships/image" Target="media/image121.wmf"/><Relationship Id="rId239" Type="http://schemas.openxmlformats.org/officeDocument/2006/relationships/oleObject" Target="embeddings/oleObject110.bin"/><Relationship Id="rId2" Type="http://schemas.microsoft.com/office/2007/relationships/stylesWithEffects" Target="stylesWithEffects.xml"/><Relationship Id="rId29" Type="http://schemas.openxmlformats.org/officeDocument/2006/relationships/oleObject" Target="embeddings/oleObject8.bin"/><Relationship Id="rId250" Type="http://schemas.openxmlformats.org/officeDocument/2006/relationships/image" Target="media/image129.wmf"/><Relationship Id="rId255" Type="http://schemas.openxmlformats.org/officeDocument/2006/relationships/fontTable" Target="fontTable.xml"/><Relationship Id="rId24" Type="http://schemas.openxmlformats.org/officeDocument/2006/relationships/oleObject" Target="embeddings/oleObject5.bin"/><Relationship Id="rId40" Type="http://schemas.openxmlformats.org/officeDocument/2006/relationships/image" Target="media/image18.png"/><Relationship Id="rId45" Type="http://schemas.openxmlformats.org/officeDocument/2006/relationships/oleObject" Target="embeddings/oleObject18.bin"/><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oleObject" Target="embeddings/oleObject47.bin"/><Relationship Id="rId115" Type="http://schemas.openxmlformats.org/officeDocument/2006/relationships/image" Target="media/image61.wmf"/><Relationship Id="rId131" Type="http://schemas.openxmlformats.org/officeDocument/2006/relationships/oleObject" Target="embeddings/oleObject55.bin"/><Relationship Id="rId136" Type="http://schemas.openxmlformats.org/officeDocument/2006/relationships/image" Target="media/image73.wmf"/><Relationship Id="rId157" Type="http://schemas.openxmlformats.org/officeDocument/2006/relationships/image" Target="media/image84.wmf"/><Relationship Id="rId178" Type="http://schemas.openxmlformats.org/officeDocument/2006/relationships/image" Target="media/image95.png"/><Relationship Id="rId61" Type="http://schemas.openxmlformats.org/officeDocument/2006/relationships/image" Target="media/image31.png"/><Relationship Id="rId82" Type="http://schemas.openxmlformats.org/officeDocument/2006/relationships/image" Target="media/image43.wmf"/><Relationship Id="rId152" Type="http://schemas.openxmlformats.org/officeDocument/2006/relationships/image" Target="media/image81.png"/><Relationship Id="rId173" Type="http://schemas.openxmlformats.org/officeDocument/2006/relationships/oleObject" Target="embeddings/oleObject75.bin"/><Relationship Id="rId194" Type="http://schemas.openxmlformats.org/officeDocument/2006/relationships/oleObject" Target="embeddings/oleObject86.bin"/><Relationship Id="rId199" Type="http://schemas.openxmlformats.org/officeDocument/2006/relationships/image" Target="media/image105.wmf"/><Relationship Id="rId203" Type="http://schemas.openxmlformats.org/officeDocument/2006/relationships/oleObject" Target="embeddings/oleObject91.bin"/><Relationship Id="rId208" Type="http://schemas.openxmlformats.org/officeDocument/2006/relationships/oleObject" Target="embeddings/oleObject94.bin"/><Relationship Id="rId229" Type="http://schemas.openxmlformats.org/officeDocument/2006/relationships/oleObject" Target="embeddings/oleObject104.bin"/><Relationship Id="rId19" Type="http://schemas.openxmlformats.org/officeDocument/2006/relationships/image" Target="media/image9.png"/><Relationship Id="rId224" Type="http://schemas.openxmlformats.org/officeDocument/2006/relationships/image" Target="media/image117.wmf"/><Relationship Id="rId240" Type="http://schemas.openxmlformats.org/officeDocument/2006/relationships/image" Target="media/image124.wmf"/><Relationship Id="rId245" Type="http://schemas.openxmlformats.org/officeDocument/2006/relationships/oleObject" Target="embeddings/oleObject113.bin"/><Relationship Id="rId14" Type="http://schemas.openxmlformats.org/officeDocument/2006/relationships/image" Target="media/image7.wmf"/><Relationship Id="rId30" Type="http://schemas.openxmlformats.org/officeDocument/2006/relationships/oleObject" Target="embeddings/oleObject9.bin"/><Relationship Id="rId35" Type="http://schemas.openxmlformats.org/officeDocument/2006/relationships/oleObject" Target="embeddings/oleObject14.bin"/><Relationship Id="rId56" Type="http://schemas.openxmlformats.org/officeDocument/2006/relationships/oleObject" Target="embeddings/oleObject23.bin"/><Relationship Id="rId77" Type="http://schemas.openxmlformats.org/officeDocument/2006/relationships/image" Target="media/image40.png"/><Relationship Id="rId100" Type="http://schemas.openxmlformats.org/officeDocument/2006/relationships/oleObject" Target="embeddings/oleObject42.bin"/><Relationship Id="rId105" Type="http://schemas.openxmlformats.org/officeDocument/2006/relationships/image" Target="media/image55.wmf"/><Relationship Id="rId126" Type="http://schemas.openxmlformats.org/officeDocument/2006/relationships/image" Target="media/image67.png"/><Relationship Id="rId147" Type="http://schemas.openxmlformats.org/officeDocument/2006/relationships/oleObject" Target="embeddings/oleObject63.bin"/><Relationship Id="rId168" Type="http://schemas.openxmlformats.org/officeDocument/2006/relationships/oleObject" Target="embeddings/oleObject73.bin"/><Relationship Id="rId8" Type="http://schemas.openxmlformats.org/officeDocument/2006/relationships/image" Target="media/image2.png"/><Relationship Id="rId51" Type="http://schemas.openxmlformats.org/officeDocument/2006/relationships/image" Target="media/image25.wmf"/><Relationship Id="rId72" Type="http://schemas.openxmlformats.org/officeDocument/2006/relationships/oleObject" Target="embeddings/oleObject29.bin"/><Relationship Id="rId93" Type="http://schemas.openxmlformats.org/officeDocument/2006/relationships/image" Target="media/image49.wmf"/><Relationship Id="rId98" Type="http://schemas.openxmlformats.org/officeDocument/2006/relationships/oleObject" Target="embeddings/oleObject41.bin"/><Relationship Id="rId121" Type="http://schemas.openxmlformats.org/officeDocument/2006/relationships/oleObject" Target="embeddings/oleObject50.bin"/><Relationship Id="rId142" Type="http://schemas.openxmlformats.org/officeDocument/2006/relationships/image" Target="media/image76.wmf"/><Relationship Id="rId163" Type="http://schemas.openxmlformats.org/officeDocument/2006/relationships/image" Target="media/image86.png"/><Relationship Id="rId184" Type="http://schemas.openxmlformats.org/officeDocument/2006/relationships/oleObject" Target="embeddings/oleObject81.bin"/><Relationship Id="rId189" Type="http://schemas.openxmlformats.org/officeDocument/2006/relationships/image" Target="media/image100.wmf"/><Relationship Id="rId219" Type="http://schemas.openxmlformats.org/officeDocument/2006/relationships/oleObject" Target="embeddings/oleObject99.bin"/><Relationship Id="rId3" Type="http://schemas.openxmlformats.org/officeDocument/2006/relationships/settings" Target="settings.xml"/><Relationship Id="rId214" Type="http://schemas.openxmlformats.org/officeDocument/2006/relationships/image" Target="media/image112.wmf"/><Relationship Id="rId230" Type="http://schemas.openxmlformats.org/officeDocument/2006/relationships/oleObject" Target="embeddings/oleObject105.bin"/><Relationship Id="rId235" Type="http://schemas.openxmlformats.org/officeDocument/2006/relationships/oleObject" Target="embeddings/oleObject108.bin"/><Relationship Id="rId251" Type="http://schemas.openxmlformats.org/officeDocument/2006/relationships/oleObject" Target="embeddings/oleObject116.bin"/><Relationship Id="rId256" Type="http://schemas.openxmlformats.org/officeDocument/2006/relationships/theme" Target="theme/theme1.xml"/><Relationship Id="rId25" Type="http://schemas.openxmlformats.org/officeDocument/2006/relationships/image" Target="media/image14.wmf"/><Relationship Id="rId46" Type="http://schemas.openxmlformats.org/officeDocument/2006/relationships/image" Target="media/image22.png"/><Relationship Id="rId67" Type="http://schemas.openxmlformats.org/officeDocument/2006/relationships/image" Target="media/image35.wmf"/><Relationship Id="rId116" Type="http://schemas.openxmlformats.org/officeDocument/2006/relationships/oleObject" Target="embeddings/oleObject49.bin"/><Relationship Id="rId137" Type="http://schemas.openxmlformats.org/officeDocument/2006/relationships/oleObject" Target="embeddings/oleObject58.bin"/><Relationship Id="rId158" Type="http://schemas.openxmlformats.org/officeDocument/2006/relationships/oleObject" Target="embeddings/oleObject68.bin"/><Relationship Id="rId20" Type="http://schemas.openxmlformats.org/officeDocument/2006/relationships/image" Target="media/image10.png"/><Relationship Id="rId41" Type="http://schemas.openxmlformats.org/officeDocument/2006/relationships/image" Target="media/image19.png"/><Relationship Id="rId62" Type="http://schemas.openxmlformats.org/officeDocument/2006/relationships/image" Target="media/image32.png"/><Relationship Id="rId83" Type="http://schemas.openxmlformats.org/officeDocument/2006/relationships/oleObject" Target="embeddings/oleObject34.bin"/><Relationship Id="rId88" Type="http://schemas.openxmlformats.org/officeDocument/2006/relationships/image" Target="media/image46.wmf"/><Relationship Id="rId111" Type="http://schemas.openxmlformats.org/officeDocument/2006/relationships/image" Target="media/image58.wmf"/><Relationship Id="rId132" Type="http://schemas.openxmlformats.org/officeDocument/2006/relationships/image" Target="media/image71.wmf"/><Relationship Id="rId153" Type="http://schemas.openxmlformats.org/officeDocument/2006/relationships/image" Target="media/image82.png"/><Relationship Id="rId174" Type="http://schemas.openxmlformats.org/officeDocument/2006/relationships/image" Target="media/image93.wmf"/><Relationship Id="rId179" Type="http://schemas.openxmlformats.org/officeDocument/2006/relationships/image" Target="media/image96.png"/><Relationship Id="rId195" Type="http://schemas.openxmlformats.org/officeDocument/2006/relationships/image" Target="media/image103.wmf"/><Relationship Id="rId209" Type="http://schemas.openxmlformats.org/officeDocument/2006/relationships/image" Target="media/image109.wmf"/><Relationship Id="rId190" Type="http://schemas.openxmlformats.org/officeDocument/2006/relationships/oleObject" Target="embeddings/oleObject84.bin"/><Relationship Id="rId204" Type="http://schemas.openxmlformats.org/officeDocument/2006/relationships/image" Target="media/image107.wmf"/><Relationship Id="rId220" Type="http://schemas.openxmlformats.org/officeDocument/2006/relationships/image" Target="media/image115.wmf"/><Relationship Id="rId225" Type="http://schemas.openxmlformats.org/officeDocument/2006/relationships/oleObject" Target="embeddings/oleObject102.bin"/><Relationship Id="rId241" Type="http://schemas.openxmlformats.org/officeDocument/2006/relationships/oleObject" Target="embeddings/oleObject111.bin"/><Relationship Id="rId246" Type="http://schemas.openxmlformats.org/officeDocument/2006/relationships/image" Target="media/image127.wmf"/><Relationship Id="rId15" Type="http://schemas.openxmlformats.org/officeDocument/2006/relationships/oleObject" Target="embeddings/oleObject2.bin"/><Relationship Id="rId36" Type="http://schemas.openxmlformats.org/officeDocument/2006/relationships/image" Target="media/image16.wmf"/><Relationship Id="rId57" Type="http://schemas.openxmlformats.org/officeDocument/2006/relationships/image" Target="media/image28.png"/><Relationship Id="rId106" Type="http://schemas.openxmlformats.org/officeDocument/2006/relationships/oleObject" Target="embeddings/oleObject45.bin"/><Relationship Id="rId127" Type="http://schemas.openxmlformats.org/officeDocument/2006/relationships/image" Target="media/image68.png"/><Relationship Id="rId10" Type="http://schemas.openxmlformats.org/officeDocument/2006/relationships/image" Target="media/image4.png"/><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8.wmf"/><Relationship Id="rId78" Type="http://schemas.openxmlformats.org/officeDocument/2006/relationships/image" Target="media/image41.wmf"/><Relationship Id="rId94" Type="http://schemas.openxmlformats.org/officeDocument/2006/relationships/oleObject" Target="embeddings/oleObject39.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6.wmf"/><Relationship Id="rId143" Type="http://schemas.openxmlformats.org/officeDocument/2006/relationships/oleObject" Target="embeddings/oleObject61.bin"/><Relationship Id="rId148" Type="http://schemas.openxmlformats.org/officeDocument/2006/relationships/image" Target="media/image79.wmf"/><Relationship Id="rId164" Type="http://schemas.openxmlformats.org/officeDocument/2006/relationships/oleObject" Target="embeddings/oleObject72.bin"/><Relationship Id="rId169" Type="http://schemas.openxmlformats.org/officeDocument/2006/relationships/image" Target="media/image90.png"/><Relationship Id="rId185" Type="http://schemas.openxmlformats.org/officeDocument/2006/relationships/image" Target="media/image98.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oleObject" Target="embeddings/oleObject78.bin"/><Relationship Id="rId210" Type="http://schemas.openxmlformats.org/officeDocument/2006/relationships/oleObject" Target="embeddings/oleObject95.bin"/><Relationship Id="rId215" Type="http://schemas.openxmlformats.org/officeDocument/2006/relationships/oleObject" Target="embeddings/oleObject97.bin"/><Relationship Id="rId236" Type="http://schemas.openxmlformats.org/officeDocument/2006/relationships/image" Target="media/image122.wmf"/><Relationship Id="rId26" Type="http://schemas.openxmlformats.org/officeDocument/2006/relationships/oleObject" Target="embeddings/oleObject6.bin"/><Relationship Id="rId231" Type="http://schemas.openxmlformats.org/officeDocument/2006/relationships/oleObject" Target="embeddings/oleObject106.bin"/><Relationship Id="rId252" Type="http://schemas.openxmlformats.org/officeDocument/2006/relationships/image" Target="media/image130.wmf"/><Relationship Id="rId47" Type="http://schemas.openxmlformats.org/officeDocument/2006/relationships/image" Target="media/image23.wmf"/><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oleObject" Target="embeddings/oleObject56.bin"/><Relationship Id="rId154" Type="http://schemas.openxmlformats.org/officeDocument/2006/relationships/oleObject" Target="embeddings/oleObject66.bin"/><Relationship Id="rId175" Type="http://schemas.openxmlformats.org/officeDocument/2006/relationships/oleObject" Target="embeddings/oleObject76.bin"/><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image" Target="media/image8.png"/><Relationship Id="rId221" Type="http://schemas.openxmlformats.org/officeDocument/2006/relationships/oleObject" Target="embeddings/oleObject100.bin"/><Relationship Id="rId242" Type="http://schemas.openxmlformats.org/officeDocument/2006/relationships/image" Target="media/image125.wmf"/><Relationship Id="rId37" Type="http://schemas.openxmlformats.org/officeDocument/2006/relationships/oleObject" Target="embeddings/oleObject15.bin"/><Relationship Id="rId58" Type="http://schemas.openxmlformats.org/officeDocument/2006/relationships/image" Target="media/image29.wmf"/><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oleObject" Target="embeddings/oleObject51.bin"/><Relationship Id="rId144" Type="http://schemas.openxmlformats.org/officeDocument/2006/relationships/image" Target="media/image77.wmf"/><Relationship Id="rId90" Type="http://schemas.openxmlformats.org/officeDocument/2006/relationships/image" Target="media/image47.wmf"/><Relationship Id="rId165" Type="http://schemas.openxmlformats.org/officeDocument/2006/relationships/image" Target="media/image87.png"/><Relationship Id="rId186" Type="http://schemas.openxmlformats.org/officeDocument/2006/relationships/oleObject" Target="embeddings/oleObject82.bin"/><Relationship Id="rId211" Type="http://schemas.openxmlformats.org/officeDocument/2006/relationships/image" Target="media/image110.png"/><Relationship Id="rId232" Type="http://schemas.openxmlformats.org/officeDocument/2006/relationships/oleObject" Target="embeddings/oleObject107.bin"/><Relationship Id="rId253" Type="http://schemas.openxmlformats.org/officeDocument/2006/relationships/oleObject" Target="embeddings/oleObject117.bin"/><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image" Target="media/image36.wmf"/><Relationship Id="rId113" Type="http://schemas.openxmlformats.org/officeDocument/2006/relationships/image" Target="media/image59.png"/><Relationship Id="rId134" Type="http://schemas.openxmlformats.org/officeDocument/2006/relationships/image" Target="media/image72.wmf"/><Relationship Id="rId80" Type="http://schemas.openxmlformats.org/officeDocument/2006/relationships/image" Target="media/image42.wmf"/><Relationship Id="rId155" Type="http://schemas.openxmlformats.org/officeDocument/2006/relationships/oleObject" Target="embeddings/oleObject67.bin"/><Relationship Id="rId176" Type="http://schemas.openxmlformats.org/officeDocument/2006/relationships/image" Target="media/image94.wmf"/><Relationship Id="rId197" Type="http://schemas.openxmlformats.org/officeDocument/2006/relationships/image" Target="media/image104.wmf"/><Relationship Id="rId201" Type="http://schemas.openxmlformats.org/officeDocument/2006/relationships/image" Target="media/image106.wmf"/><Relationship Id="rId222" Type="http://schemas.openxmlformats.org/officeDocument/2006/relationships/image" Target="media/image116.wmf"/><Relationship Id="rId243" Type="http://schemas.openxmlformats.org/officeDocument/2006/relationships/oleObject" Target="embeddings/oleObject112.bin"/><Relationship Id="rId17" Type="http://schemas.openxmlformats.org/officeDocument/2006/relationships/oleObject" Target="embeddings/oleObject3.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image" Target="media/image54.wmf"/><Relationship Id="rId124"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7</Pages>
  <Words>2881</Words>
  <Characters>16424</Characters>
  <Application>Microsoft Office Word</Application>
  <DocSecurity>0</DocSecurity>
  <Lines>136</Lines>
  <Paragraphs>38</Paragraphs>
  <ScaleCrop>false</ScaleCrop>
  <Company>China</Company>
  <LinksUpToDate>false</LinksUpToDate>
  <CharactersWithSpaces>192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4-14T03:01:00Z</dcterms:created>
  <dcterms:modified xsi:type="dcterms:W3CDTF">2021-04-14T03:01:00Z</dcterms:modified>
</cp:coreProperties>
</file>